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 bookmarkIdSeed="3">
  <p:sldMasterIdLst>
    <p:sldMasterId id="2147483684" r:id="rId1"/>
  </p:sldMasterIdLst>
  <p:notesMasterIdLst>
    <p:notesMasterId r:id="rId29"/>
  </p:notesMasterIdLst>
  <p:sldIdLst>
    <p:sldId id="256" r:id="rId2"/>
    <p:sldId id="259" r:id="rId3"/>
    <p:sldId id="258" r:id="rId4"/>
    <p:sldId id="348" r:id="rId5"/>
    <p:sldId id="349" r:id="rId6"/>
    <p:sldId id="350" r:id="rId7"/>
    <p:sldId id="351" r:id="rId8"/>
    <p:sldId id="352" r:id="rId9"/>
    <p:sldId id="353" r:id="rId10"/>
    <p:sldId id="354" r:id="rId11"/>
    <p:sldId id="347" r:id="rId12"/>
    <p:sldId id="364" r:id="rId13"/>
    <p:sldId id="281" r:id="rId14"/>
    <p:sldId id="359" r:id="rId15"/>
    <p:sldId id="360" r:id="rId16"/>
    <p:sldId id="365" r:id="rId17"/>
    <p:sldId id="372" r:id="rId18"/>
    <p:sldId id="373" r:id="rId19"/>
    <p:sldId id="361" r:id="rId20"/>
    <p:sldId id="287" r:id="rId21"/>
    <p:sldId id="363" r:id="rId22"/>
    <p:sldId id="367" r:id="rId23"/>
    <p:sldId id="368" r:id="rId24"/>
    <p:sldId id="370" r:id="rId25"/>
    <p:sldId id="371" r:id="rId26"/>
    <p:sldId id="288" r:id="rId27"/>
    <p:sldId id="278" r:id="rId28"/>
  </p:sldIdLst>
  <p:sldSz cx="9144000" cy="5143500" type="screen16x9"/>
  <p:notesSz cx="6858000" cy="9144000"/>
  <p:embeddedFontLst>
    <p:embeddedFont>
      <p:font typeface=".VnAvant" panose="020B7200000000000000" pitchFamily="34" charset="0"/>
      <p:regular r:id="rId30"/>
      <p:bold r:id="rId31"/>
      <p:italic r:id="rId32"/>
      <p:boldItalic r:id="rId33"/>
    </p:embeddedFont>
    <p:embeddedFont>
      <p:font typeface="Anaheim" panose="020B0604020202020204" charset="0"/>
      <p:regular r:id="rId34"/>
      <p:bold r:id="rId35"/>
    </p:embeddedFont>
    <p:embeddedFont>
      <p:font typeface="Barlow" panose="00000500000000000000" pitchFamily="2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  <p:embeddedFont>
      <p:font typeface="Clicker Script" panose="020B0604020202020204" charset="0"/>
      <p:regular r:id="rId41"/>
    </p:embeddedFont>
    <p:embeddedFont>
      <p:font typeface="Jua" panose="020B0604020202020204" charset="0"/>
      <p:regular r:id="rId42"/>
    </p:embeddedFont>
    <p:embeddedFont>
      <p:font typeface="Orbitron Medium" panose="020B0604020202020204" charset="0"/>
      <p:regular r:id="rId43"/>
      <p:bold r:id="rId44"/>
    </p:embeddedFont>
    <p:embeddedFont>
      <p:font typeface="Poppins" panose="00000500000000000000" pitchFamily="2" charset="0"/>
      <p:regular r:id="rId45"/>
      <p:bold r:id="rId46"/>
      <p:italic r:id="rId47"/>
      <p:boldItalic r:id="rId48"/>
    </p:embeddedFont>
    <p:embeddedFont>
      <p:font typeface="Poppins SemiBold" panose="00000700000000000000" pitchFamily="2" charset="0"/>
      <p:regular r:id="rId49"/>
      <p:bold r:id="rId50"/>
      <p:italic r:id="rId51"/>
      <p:boldItalic r:id="rId5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409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6EFD4E3-E2BE-421B-8305-2BCDA14F73F1}">
  <a:tblStyle styleId="{26EFD4E3-E2BE-421B-8305-2BCDA14F73F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86376CD9-9A4E-4AF9-9042-4560490FFA13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80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0.fntdata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font" Target="fonts/font13.fntdata"/><Relationship Id="rId47" Type="http://schemas.openxmlformats.org/officeDocument/2006/relationships/font" Target="fonts/font18.fntdata"/><Relationship Id="rId50" Type="http://schemas.openxmlformats.org/officeDocument/2006/relationships/font" Target="fonts/font21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font" Target="fonts/font16.fntdata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4" Type="http://schemas.openxmlformats.org/officeDocument/2006/relationships/font" Target="fonts/font15.fntdata"/><Relationship Id="rId52" Type="http://schemas.openxmlformats.org/officeDocument/2006/relationships/font" Target="fonts/font2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font" Target="fonts/font14.fntdata"/><Relationship Id="rId48" Type="http://schemas.openxmlformats.org/officeDocument/2006/relationships/font" Target="fonts/font19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2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46" Type="http://schemas.openxmlformats.org/officeDocument/2006/relationships/font" Target="fonts/font17.fntdata"/><Relationship Id="rId20" Type="http://schemas.openxmlformats.org/officeDocument/2006/relationships/slide" Target="slides/slide19.xml"/><Relationship Id="rId41" Type="http://schemas.openxmlformats.org/officeDocument/2006/relationships/font" Target="fonts/font12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7.fntdata"/><Relationship Id="rId49" Type="http://schemas.openxmlformats.org/officeDocument/2006/relationships/font" Target="fonts/font20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8" name="Google Shape;2768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69" name="Google Shape;2769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5" name="Google Shape;4465;g54dda1946d_4_27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66" name="Google Shape;4466;g54dda1946d_4_27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759507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4" name="Google Shape;4494;g25b049b92ba_0_22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95" name="Google Shape;4495;g25b049b92ba_0_22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49978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1" name="Google Shape;4861;g25b049b92ba_0_3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62" name="Google Shape;4862;g25b049b92ba_0_3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1" name="Google Shape;4861;g25b049b92ba_0_3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62" name="Google Shape;4862;g25b049b92ba_0_3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532479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1" name="Google Shape;4861;g25b049b92ba_0_3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62" name="Google Shape;4862;g25b049b92ba_0_3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314294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1" name="Google Shape;4861;g25b049b92ba_0_3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62" name="Google Shape;4862;g25b049b92ba_0_3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11892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1" name="Google Shape;4861;g25b049b92ba_0_3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62" name="Google Shape;4862;g25b049b92ba_0_3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152664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1" name="Google Shape;4861;g25b049b92ba_0_3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62" name="Google Shape;4862;g25b049b92ba_0_3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709438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7" name="Google Shape;4867;g25b049b92ba_0_36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68" name="Google Shape;4868;g25b049b92ba_0_36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1" name="Google Shape;3141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2" name="Google Shape;3142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8" name="Google Shape;3118;g25ab07dae6f_0_22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19" name="Google Shape;3119;g25ab07dae6f_0_22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025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" name="Google Shape;940;g14193e7395b_0_1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1" name="Google Shape;941;g14193e7395b_0_1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59350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4" name="Google Shape;4494;g25b049b92ba_0_22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95" name="Google Shape;4495;g25b049b92ba_0_22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91536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5" name="Google Shape;4465;g54dda1946d_4_27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66" name="Google Shape;4466;g54dda1946d_4_27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5" name="Google Shape;4465;g54dda1946d_4_27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66" name="Google Shape;4466;g54dda1946d_4_27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53699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5" name="Google Shape;4465;g54dda1946d_4_27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66" name="Google Shape;4466;g54dda1946d_4_27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70604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3.png"/><Relationship Id="rId9" Type="http://schemas.openxmlformats.org/officeDocument/2006/relationships/image" Target="../media/image11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5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5.png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7.png"/><Relationship Id="rId7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0599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941450" y="1189338"/>
            <a:ext cx="5261100" cy="2096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0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307675" y="3249763"/>
            <a:ext cx="45288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2"/>
          </p:nvPr>
        </p:nvSpPr>
        <p:spPr>
          <a:xfrm>
            <a:off x="3419250" y="505850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200" b="1">
                <a:latin typeface="Poppins"/>
                <a:ea typeface="Poppins"/>
                <a:cs typeface="Poppins"/>
                <a:sym typeface="Poppi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1858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" name="Google Shape;560;p9"/>
          <p:cNvSpPr txBox="1">
            <a:spLocks noGrp="1"/>
          </p:cNvSpPr>
          <p:nvPr>
            <p:ph type="title"/>
          </p:nvPr>
        </p:nvSpPr>
        <p:spPr>
          <a:xfrm>
            <a:off x="2135550" y="1503088"/>
            <a:ext cx="4872900" cy="116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65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61" name="Google Shape;561;p9"/>
          <p:cNvSpPr txBox="1">
            <a:spLocks noGrp="1"/>
          </p:cNvSpPr>
          <p:nvPr>
            <p:ph type="subTitle" idx="1"/>
          </p:nvPr>
        </p:nvSpPr>
        <p:spPr>
          <a:xfrm>
            <a:off x="2135550" y="2816913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9882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0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Google Shape;1027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28" name="Google Shape;1028;p13"/>
          <p:cNvSpPr txBox="1">
            <a:spLocks noGrp="1"/>
          </p:cNvSpPr>
          <p:nvPr>
            <p:ph type="subTitle" idx="1"/>
          </p:nvPr>
        </p:nvSpPr>
        <p:spPr>
          <a:xfrm>
            <a:off x="720000" y="2285393"/>
            <a:ext cx="2305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29" name="Google Shape;1029;p13"/>
          <p:cNvSpPr txBox="1">
            <a:spLocks noGrp="1"/>
          </p:cNvSpPr>
          <p:nvPr>
            <p:ph type="subTitle" idx="2"/>
          </p:nvPr>
        </p:nvSpPr>
        <p:spPr>
          <a:xfrm>
            <a:off x="3419271" y="2285393"/>
            <a:ext cx="2305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30" name="Google Shape;1030;p13"/>
          <p:cNvSpPr txBox="1">
            <a:spLocks noGrp="1"/>
          </p:cNvSpPr>
          <p:nvPr>
            <p:ph type="subTitle" idx="3"/>
          </p:nvPr>
        </p:nvSpPr>
        <p:spPr>
          <a:xfrm>
            <a:off x="720000" y="4018575"/>
            <a:ext cx="2305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31" name="Google Shape;1031;p13"/>
          <p:cNvSpPr txBox="1">
            <a:spLocks noGrp="1"/>
          </p:cNvSpPr>
          <p:nvPr>
            <p:ph type="subTitle" idx="4"/>
          </p:nvPr>
        </p:nvSpPr>
        <p:spPr>
          <a:xfrm>
            <a:off x="3419271" y="4018575"/>
            <a:ext cx="2305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32" name="Google Shape;1032;p13"/>
          <p:cNvSpPr txBox="1">
            <a:spLocks noGrp="1"/>
          </p:cNvSpPr>
          <p:nvPr>
            <p:ph type="subTitle" idx="5"/>
          </p:nvPr>
        </p:nvSpPr>
        <p:spPr>
          <a:xfrm>
            <a:off x="6118549" y="2285393"/>
            <a:ext cx="2305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33" name="Google Shape;1033;p13"/>
          <p:cNvSpPr txBox="1">
            <a:spLocks noGrp="1"/>
          </p:cNvSpPr>
          <p:nvPr>
            <p:ph type="subTitle" idx="6"/>
          </p:nvPr>
        </p:nvSpPr>
        <p:spPr>
          <a:xfrm>
            <a:off x="6118549" y="4018575"/>
            <a:ext cx="2305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34" name="Google Shape;1034;p13"/>
          <p:cNvSpPr txBox="1">
            <a:spLocks noGrp="1"/>
          </p:cNvSpPr>
          <p:nvPr>
            <p:ph type="title" idx="7" hasCustomPrompt="1"/>
          </p:nvPr>
        </p:nvSpPr>
        <p:spPr>
          <a:xfrm>
            <a:off x="1505400" y="1440981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035" name="Google Shape;1035;p13"/>
          <p:cNvSpPr txBox="1">
            <a:spLocks noGrp="1"/>
          </p:cNvSpPr>
          <p:nvPr>
            <p:ph type="title" idx="8" hasCustomPrompt="1"/>
          </p:nvPr>
        </p:nvSpPr>
        <p:spPr>
          <a:xfrm>
            <a:off x="1505400" y="3173577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036" name="Google Shape;1036;p13"/>
          <p:cNvSpPr txBox="1">
            <a:spLocks noGrp="1"/>
          </p:cNvSpPr>
          <p:nvPr>
            <p:ph type="title" idx="9" hasCustomPrompt="1"/>
          </p:nvPr>
        </p:nvSpPr>
        <p:spPr>
          <a:xfrm>
            <a:off x="4204671" y="1440981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037" name="Google Shape;1037;p13"/>
          <p:cNvSpPr txBox="1">
            <a:spLocks noGrp="1"/>
          </p:cNvSpPr>
          <p:nvPr>
            <p:ph type="title" idx="13" hasCustomPrompt="1"/>
          </p:nvPr>
        </p:nvSpPr>
        <p:spPr>
          <a:xfrm>
            <a:off x="4204671" y="3173577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038" name="Google Shape;1038;p13"/>
          <p:cNvSpPr txBox="1">
            <a:spLocks noGrp="1"/>
          </p:cNvSpPr>
          <p:nvPr>
            <p:ph type="title" idx="14" hasCustomPrompt="1"/>
          </p:nvPr>
        </p:nvSpPr>
        <p:spPr>
          <a:xfrm>
            <a:off x="6903949" y="1440981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039" name="Google Shape;1039;p13"/>
          <p:cNvSpPr txBox="1">
            <a:spLocks noGrp="1"/>
          </p:cNvSpPr>
          <p:nvPr>
            <p:ph type="title" idx="15" hasCustomPrompt="1"/>
          </p:nvPr>
        </p:nvSpPr>
        <p:spPr>
          <a:xfrm>
            <a:off x="6903949" y="3173577"/>
            <a:ext cx="7347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040" name="Google Shape;1040;p13"/>
          <p:cNvSpPr txBox="1">
            <a:spLocks noGrp="1"/>
          </p:cNvSpPr>
          <p:nvPr>
            <p:ph type="subTitle" idx="16"/>
          </p:nvPr>
        </p:nvSpPr>
        <p:spPr>
          <a:xfrm>
            <a:off x="719975" y="1931831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2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9pPr>
          </a:lstStyle>
          <a:p>
            <a:endParaRPr/>
          </a:p>
        </p:txBody>
      </p:sp>
      <p:sp>
        <p:nvSpPr>
          <p:cNvPr id="1041" name="Google Shape;1041;p13"/>
          <p:cNvSpPr txBox="1">
            <a:spLocks noGrp="1"/>
          </p:cNvSpPr>
          <p:nvPr>
            <p:ph type="subTitle" idx="17"/>
          </p:nvPr>
        </p:nvSpPr>
        <p:spPr>
          <a:xfrm>
            <a:off x="3419246" y="1931831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2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9pPr>
          </a:lstStyle>
          <a:p>
            <a:endParaRPr/>
          </a:p>
        </p:txBody>
      </p:sp>
      <p:sp>
        <p:nvSpPr>
          <p:cNvPr id="1042" name="Google Shape;1042;p13"/>
          <p:cNvSpPr txBox="1">
            <a:spLocks noGrp="1"/>
          </p:cNvSpPr>
          <p:nvPr>
            <p:ph type="subTitle" idx="18"/>
          </p:nvPr>
        </p:nvSpPr>
        <p:spPr>
          <a:xfrm>
            <a:off x="6118524" y="1931831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2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9pPr>
          </a:lstStyle>
          <a:p>
            <a:endParaRPr/>
          </a:p>
        </p:txBody>
      </p:sp>
      <p:sp>
        <p:nvSpPr>
          <p:cNvPr id="1043" name="Google Shape;1043;p13"/>
          <p:cNvSpPr txBox="1">
            <a:spLocks noGrp="1"/>
          </p:cNvSpPr>
          <p:nvPr>
            <p:ph type="subTitle" idx="19"/>
          </p:nvPr>
        </p:nvSpPr>
        <p:spPr>
          <a:xfrm>
            <a:off x="720000" y="3664494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2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9pPr>
          </a:lstStyle>
          <a:p>
            <a:endParaRPr/>
          </a:p>
        </p:txBody>
      </p:sp>
      <p:sp>
        <p:nvSpPr>
          <p:cNvPr id="1044" name="Google Shape;1044;p13"/>
          <p:cNvSpPr txBox="1">
            <a:spLocks noGrp="1"/>
          </p:cNvSpPr>
          <p:nvPr>
            <p:ph type="subTitle" idx="20"/>
          </p:nvPr>
        </p:nvSpPr>
        <p:spPr>
          <a:xfrm>
            <a:off x="3419246" y="3664494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2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9pPr>
          </a:lstStyle>
          <a:p>
            <a:endParaRPr/>
          </a:p>
        </p:txBody>
      </p:sp>
      <p:sp>
        <p:nvSpPr>
          <p:cNvPr id="1045" name="Google Shape;1045;p13"/>
          <p:cNvSpPr txBox="1">
            <a:spLocks noGrp="1"/>
          </p:cNvSpPr>
          <p:nvPr>
            <p:ph type="subTitle" idx="21"/>
          </p:nvPr>
        </p:nvSpPr>
        <p:spPr>
          <a:xfrm>
            <a:off x="6118524" y="3664494"/>
            <a:ext cx="23055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2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oppins SemiBold"/>
              <a:buNone/>
              <a:defRPr sz="2400">
                <a:latin typeface="Poppins SemiBold"/>
                <a:ea typeface="Poppins SemiBold"/>
                <a:cs typeface="Poppins SemiBold"/>
                <a:sym typeface="Poppins SemiBol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62997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8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9" name="Google Shape;1859;p28"/>
          <p:cNvSpPr txBox="1">
            <a:spLocks noGrp="1"/>
          </p:cNvSpPr>
          <p:nvPr>
            <p:ph type="title"/>
          </p:nvPr>
        </p:nvSpPr>
        <p:spPr>
          <a:xfrm>
            <a:off x="3904675" y="2334800"/>
            <a:ext cx="4526100" cy="91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860" name="Google Shape;1860;p28"/>
          <p:cNvSpPr txBox="1">
            <a:spLocks noGrp="1"/>
          </p:cNvSpPr>
          <p:nvPr>
            <p:ph type="title" idx="2" hasCustomPrompt="1"/>
          </p:nvPr>
        </p:nvSpPr>
        <p:spPr>
          <a:xfrm>
            <a:off x="6778675" y="1235425"/>
            <a:ext cx="1652100" cy="915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accent3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61" name="Google Shape;1861;p28"/>
          <p:cNvSpPr txBox="1">
            <a:spLocks noGrp="1"/>
          </p:cNvSpPr>
          <p:nvPr>
            <p:ph type="subTitle" idx="1"/>
          </p:nvPr>
        </p:nvSpPr>
        <p:spPr>
          <a:xfrm>
            <a:off x="3904675" y="3401450"/>
            <a:ext cx="4526100" cy="3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540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8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" name="Google Shape;1873;p29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69301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" name="Google Shape;468;p6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22504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 2">
  <p:cSld name="Main point 2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" name="Google Shape;203;p16"/>
          <p:cNvPicPr preferRelativeResize="0"/>
          <p:nvPr/>
        </p:nvPicPr>
        <p:blipFill>
          <a:blip r:embed="rId2">
            <a:alphaModFix amt="80000"/>
          </a:blip>
          <a:stretch>
            <a:fillRect/>
          </a:stretch>
        </p:blipFill>
        <p:spPr>
          <a:xfrm>
            <a:off x="125" y="0"/>
            <a:ext cx="9144001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" name="Google Shape;204;p16"/>
          <p:cNvPicPr preferRelativeResize="0"/>
          <p:nvPr/>
        </p:nvPicPr>
        <p:blipFill rotWithShape="1">
          <a:blip r:embed="rId3">
            <a:alphaModFix/>
          </a:blip>
          <a:srcRect t="38631" r="58153"/>
          <a:stretch/>
        </p:blipFill>
        <p:spPr>
          <a:xfrm>
            <a:off x="-228600" y="2207525"/>
            <a:ext cx="3236874" cy="3164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" name="Google Shape;205;p16"/>
          <p:cNvPicPr preferRelativeResize="0"/>
          <p:nvPr/>
        </p:nvPicPr>
        <p:blipFill rotWithShape="1">
          <a:blip r:embed="rId4">
            <a:alphaModFix/>
          </a:blip>
          <a:srcRect l="48906" b="21911"/>
          <a:stretch/>
        </p:blipFill>
        <p:spPr>
          <a:xfrm>
            <a:off x="6004825" y="-152400"/>
            <a:ext cx="3650025" cy="3718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" name="Google Shape;206;p16"/>
          <p:cNvPicPr preferRelativeResize="0"/>
          <p:nvPr/>
        </p:nvPicPr>
        <p:blipFill rotWithShape="1">
          <a:blip r:embed="rId5">
            <a:alphaModFix/>
          </a:blip>
          <a:srcRect l="30870" t="15242" r="25850" b="15249"/>
          <a:stretch/>
        </p:blipFill>
        <p:spPr>
          <a:xfrm flipH="1">
            <a:off x="7243363" y="-684838"/>
            <a:ext cx="3082974" cy="2787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" name="Google Shape;207;p16"/>
          <p:cNvPicPr preferRelativeResize="0"/>
          <p:nvPr/>
        </p:nvPicPr>
        <p:blipFill rotWithShape="1">
          <a:blip r:embed="rId5">
            <a:alphaModFix/>
          </a:blip>
          <a:srcRect l="30870" t="15242" r="25850" b="15249"/>
          <a:stretch/>
        </p:blipFill>
        <p:spPr>
          <a:xfrm>
            <a:off x="-950550" y="3021950"/>
            <a:ext cx="2771951" cy="2506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" name="Google Shape;208;p16"/>
          <p:cNvPicPr preferRelativeResize="0"/>
          <p:nvPr/>
        </p:nvPicPr>
        <p:blipFill rotWithShape="1">
          <a:blip r:embed="rId6">
            <a:alphaModFix/>
          </a:blip>
          <a:srcRect l="59664" b="18393"/>
          <a:stretch/>
        </p:blipFill>
        <p:spPr>
          <a:xfrm rot="-6136329">
            <a:off x="-137893" y="-890060"/>
            <a:ext cx="2361011" cy="318449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" name="Google Shape;209;p16"/>
          <p:cNvPicPr preferRelativeResize="0"/>
          <p:nvPr/>
        </p:nvPicPr>
        <p:blipFill rotWithShape="1">
          <a:blip r:embed="rId7">
            <a:alphaModFix/>
          </a:blip>
          <a:srcRect l="4018" t="15279" r="37053" b="2395"/>
          <a:stretch/>
        </p:blipFill>
        <p:spPr>
          <a:xfrm flipH="1">
            <a:off x="6455900" y="2618125"/>
            <a:ext cx="2867100" cy="2670375"/>
          </a:xfrm>
          <a:prstGeom prst="rect">
            <a:avLst/>
          </a:prstGeom>
          <a:noFill/>
          <a:ln>
            <a:noFill/>
          </a:ln>
        </p:spPr>
      </p:pic>
      <p:sp>
        <p:nvSpPr>
          <p:cNvPr id="210" name="Google Shape;210;p16"/>
          <p:cNvSpPr txBox="1">
            <a:spLocks noGrp="1"/>
          </p:cNvSpPr>
          <p:nvPr>
            <p:ph type="subTitle" idx="1"/>
          </p:nvPr>
        </p:nvSpPr>
        <p:spPr>
          <a:xfrm>
            <a:off x="5987850" y="2199475"/>
            <a:ext cx="2301900" cy="942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1" name="Google Shape;211;p16"/>
          <p:cNvSpPr txBox="1">
            <a:spLocks noGrp="1"/>
          </p:cNvSpPr>
          <p:nvPr>
            <p:ph type="title"/>
          </p:nvPr>
        </p:nvSpPr>
        <p:spPr>
          <a:xfrm>
            <a:off x="854250" y="1613275"/>
            <a:ext cx="4063500" cy="23361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5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22993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8" name="Google Shape;618;p48"/>
          <p:cNvPicPr preferRelativeResize="0"/>
          <p:nvPr/>
        </p:nvPicPr>
        <p:blipFill>
          <a:blip r:embed="rId2">
            <a:alphaModFix amt="80000"/>
          </a:blip>
          <a:stretch>
            <a:fillRect/>
          </a:stretch>
        </p:blipFill>
        <p:spPr>
          <a:xfrm>
            <a:off x="125" y="0"/>
            <a:ext cx="9144001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19" name="Google Shape;619;p48"/>
          <p:cNvPicPr preferRelativeResize="0"/>
          <p:nvPr/>
        </p:nvPicPr>
        <p:blipFill rotWithShape="1">
          <a:blip r:embed="rId3">
            <a:alphaModFix/>
          </a:blip>
          <a:srcRect t="38631" r="58153"/>
          <a:stretch/>
        </p:blipFill>
        <p:spPr>
          <a:xfrm>
            <a:off x="-228600" y="2207525"/>
            <a:ext cx="3236874" cy="3164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0" name="Google Shape;620;p48"/>
          <p:cNvPicPr preferRelativeResize="0"/>
          <p:nvPr/>
        </p:nvPicPr>
        <p:blipFill rotWithShape="1">
          <a:blip r:embed="rId4">
            <a:alphaModFix/>
          </a:blip>
          <a:srcRect l="48906" b="21911"/>
          <a:stretch/>
        </p:blipFill>
        <p:spPr>
          <a:xfrm>
            <a:off x="6004825" y="-152400"/>
            <a:ext cx="3650025" cy="3718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1" name="Google Shape;621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-624400" y="180425"/>
            <a:ext cx="4520674" cy="1283475"/>
          </a:xfrm>
          <a:prstGeom prst="rect">
            <a:avLst/>
          </a:prstGeom>
          <a:noFill/>
          <a:ln>
            <a:noFill/>
          </a:ln>
        </p:spPr>
      </p:pic>
      <p:sp>
        <p:nvSpPr>
          <p:cNvPr id="622" name="Google Shape;622;p4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pic>
        <p:nvPicPr>
          <p:cNvPr id="623" name="Google Shape;623;p48"/>
          <p:cNvPicPr preferRelativeResize="0"/>
          <p:nvPr/>
        </p:nvPicPr>
        <p:blipFill rotWithShape="1">
          <a:blip r:embed="rId6">
            <a:alphaModFix/>
          </a:blip>
          <a:srcRect l="23047" t="9769" r="10246" b="9761"/>
          <a:stretch/>
        </p:blipFill>
        <p:spPr>
          <a:xfrm rot="-2016690">
            <a:off x="8267286" y="3961718"/>
            <a:ext cx="752377" cy="1469864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" name="Google Shape;624;p48"/>
          <p:cNvPicPr preferRelativeResize="0"/>
          <p:nvPr/>
        </p:nvPicPr>
        <p:blipFill rotWithShape="1">
          <a:blip r:embed="rId7">
            <a:alphaModFix/>
          </a:blip>
          <a:srcRect l="11349" t="14569" r="11341" b="14569"/>
          <a:stretch/>
        </p:blipFill>
        <p:spPr>
          <a:xfrm rot="-582235">
            <a:off x="7627674" y="4261725"/>
            <a:ext cx="909503" cy="13499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25" name="Google Shape;625;p48"/>
          <p:cNvPicPr preferRelativeResize="0"/>
          <p:nvPr/>
        </p:nvPicPr>
        <p:blipFill rotWithShape="1">
          <a:blip r:embed="rId8">
            <a:alphaModFix/>
          </a:blip>
          <a:srcRect l="22400" t="19405" r="22400" b="15409"/>
          <a:stretch/>
        </p:blipFill>
        <p:spPr>
          <a:xfrm>
            <a:off x="7145337" y="4338036"/>
            <a:ext cx="778000" cy="899577"/>
          </a:xfrm>
          <a:prstGeom prst="rect">
            <a:avLst/>
          </a:prstGeom>
          <a:noFill/>
          <a:ln>
            <a:noFill/>
          </a:ln>
        </p:spPr>
      </p:pic>
      <p:pic>
        <p:nvPicPr>
          <p:cNvPr id="626" name="Google Shape;626;p48"/>
          <p:cNvPicPr preferRelativeResize="0"/>
          <p:nvPr/>
        </p:nvPicPr>
        <p:blipFill rotWithShape="1">
          <a:blip r:embed="rId9">
            <a:alphaModFix/>
          </a:blip>
          <a:srcRect t="25501" r="51259"/>
          <a:stretch/>
        </p:blipFill>
        <p:spPr>
          <a:xfrm>
            <a:off x="-123150" y="3421975"/>
            <a:ext cx="1876449" cy="1919825"/>
          </a:xfrm>
          <a:prstGeom prst="rect">
            <a:avLst/>
          </a:prstGeom>
          <a:noFill/>
          <a:ln>
            <a:noFill/>
          </a:ln>
        </p:spPr>
      </p:pic>
      <p:sp>
        <p:nvSpPr>
          <p:cNvPr id="627" name="Google Shape;627;p48"/>
          <p:cNvSpPr txBox="1">
            <a:spLocks noGrp="1"/>
          </p:cNvSpPr>
          <p:nvPr>
            <p:ph type="title" idx="2"/>
          </p:nvPr>
        </p:nvSpPr>
        <p:spPr>
          <a:xfrm>
            <a:off x="1829743" y="1559650"/>
            <a:ext cx="2480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628" name="Google Shape;628;p48"/>
          <p:cNvSpPr txBox="1">
            <a:spLocks noGrp="1"/>
          </p:cNvSpPr>
          <p:nvPr>
            <p:ph type="subTitle" idx="1"/>
          </p:nvPr>
        </p:nvSpPr>
        <p:spPr>
          <a:xfrm>
            <a:off x="1829732" y="2087350"/>
            <a:ext cx="2480700" cy="564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9" name="Google Shape;629;p48"/>
          <p:cNvSpPr txBox="1">
            <a:spLocks noGrp="1"/>
          </p:cNvSpPr>
          <p:nvPr>
            <p:ph type="title" idx="3"/>
          </p:nvPr>
        </p:nvSpPr>
        <p:spPr>
          <a:xfrm>
            <a:off x="4834045" y="1559650"/>
            <a:ext cx="2480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630" name="Google Shape;630;p48"/>
          <p:cNvSpPr txBox="1">
            <a:spLocks noGrp="1"/>
          </p:cNvSpPr>
          <p:nvPr>
            <p:ph type="subTitle" idx="4"/>
          </p:nvPr>
        </p:nvSpPr>
        <p:spPr>
          <a:xfrm>
            <a:off x="4834031" y="2087350"/>
            <a:ext cx="2480700" cy="564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1" name="Google Shape;631;p48"/>
          <p:cNvSpPr txBox="1">
            <a:spLocks noGrp="1"/>
          </p:cNvSpPr>
          <p:nvPr>
            <p:ph type="title" idx="5"/>
          </p:nvPr>
        </p:nvSpPr>
        <p:spPr>
          <a:xfrm>
            <a:off x="1829732" y="3177075"/>
            <a:ext cx="2480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632" name="Google Shape;632;p48"/>
          <p:cNvSpPr txBox="1">
            <a:spLocks noGrp="1"/>
          </p:cNvSpPr>
          <p:nvPr>
            <p:ph type="subTitle" idx="6"/>
          </p:nvPr>
        </p:nvSpPr>
        <p:spPr>
          <a:xfrm>
            <a:off x="1829743" y="3704775"/>
            <a:ext cx="2480700" cy="564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3" name="Google Shape;633;p48"/>
          <p:cNvSpPr txBox="1">
            <a:spLocks noGrp="1"/>
          </p:cNvSpPr>
          <p:nvPr>
            <p:ph type="title" idx="7"/>
          </p:nvPr>
        </p:nvSpPr>
        <p:spPr>
          <a:xfrm>
            <a:off x="4834034" y="3177075"/>
            <a:ext cx="2480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634" name="Google Shape;634;p48"/>
          <p:cNvSpPr txBox="1">
            <a:spLocks noGrp="1"/>
          </p:cNvSpPr>
          <p:nvPr>
            <p:ph type="subTitle" idx="8"/>
          </p:nvPr>
        </p:nvSpPr>
        <p:spPr>
          <a:xfrm>
            <a:off x="4834042" y="3704775"/>
            <a:ext cx="2480700" cy="564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635" name="Google Shape;635;p48"/>
          <p:cNvPicPr preferRelativeResize="0"/>
          <p:nvPr/>
        </p:nvPicPr>
        <p:blipFill rotWithShape="1">
          <a:blip r:embed="rId10">
            <a:alphaModFix/>
          </a:blip>
          <a:srcRect t="19883" b="19182"/>
          <a:stretch/>
        </p:blipFill>
        <p:spPr>
          <a:xfrm>
            <a:off x="8489509" y="2405862"/>
            <a:ext cx="534832" cy="527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36" name="Google Shape;636;p48"/>
          <p:cNvPicPr preferRelativeResize="0"/>
          <p:nvPr/>
        </p:nvPicPr>
        <p:blipFill rotWithShape="1">
          <a:blip r:embed="rId10">
            <a:alphaModFix/>
          </a:blip>
          <a:srcRect t="19883" b="19182"/>
          <a:stretch/>
        </p:blipFill>
        <p:spPr>
          <a:xfrm flipH="1">
            <a:off x="87959" y="93812"/>
            <a:ext cx="534832" cy="527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2750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" name="Google Shape;757;p56"/>
          <p:cNvPicPr preferRelativeResize="0"/>
          <p:nvPr/>
        </p:nvPicPr>
        <p:blipFill>
          <a:blip r:embed="rId2">
            <a:alphaModFix amt="80000"/>
          </a:blip>
          <a:stretch>
            <a:fillRect/>
          </a:stretch>
        </p:blipFill>
        <p:spPr>
          <a:xfrm>
            <a:off x="125" y="0"/>
            <a:ext cx="914400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05764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2"/>
        </a:solidFill>
        <a:effectLst/>
      </p:bgPr>
    </p:bg>
    <p:spTree>
      <p:nvGrpSpPr>
        <p:cNvPr id="1" name="Shape 7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9" name="Google Shape;759;p57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125" y="0"/>
            <a:ext cx="9144001" cy="5143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6035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2"/>
        </a:solidFill>
        <a:effectLst/>
      </p:bgPr>
    </p:bg>
    <p:spTree>
      <p:nvGrpSpPr>
        <p:cNvPr id="1" name="Shape 7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1" name="Google Shape;761;p58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125" y="0"/>
            <a:ext cx="9144001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62" name="Google Shape;762;p58"/>
          <p:cNvPicPr preferRelativeResize="0"/>
          <p:nvPr/>
        </p:nvPicPr>
        <p:blipFill rotWithShape="1">
          <a:blip r:embed="rId3">
            <a:alphaModFix/>
          </a:blip>
          <a:srcRect l="31810" t="20976" r="25966" b="16854"/>
          <a:stretch/>
        </p:blipFill>
        <p:spPr>
          <a:xfrm rot="-2700000">
            <a:off x="6283756" y="2591796"/>
            <a:ext cx="2812333" cy="2331305"/>
          </a:xfrm>
          <a:prstGeom prst="rect">
            <a:avLst/>
          </a:prstGeom>
          <a:noFill/>
          <a:ln>
            <a:noFill/>
          </a:ln>
        </p:spPr>
      </p:pic>
      <p:pic>
        <p:nvPicPr>
          <p:cNvPr id="763" name="Google Shape;763;p58"/>
          <p:cNvPicPr preferRelativeResize="0"/>
          <p:nvPr/>
        </p:nvPicPr>
        <p:blipFill rotWithShape="1">
          <a:blip r:embed="rId4">
            <a:alphaModFix/>
          </a:blip>
          <a:srcRect t="32924" b="6717"/>
          <a:stretch/>
        </p:blipFill>
        <p:spPr>
          <a:xfrm rot="-5400000">
            <a:off x="2692300" y="357075"/>
            <a:ext cx="10584901" cy="3596499"/>
          </a:xfrm>
          <a:prstGeom prst="rect">
            <a:avLst/>
          </a:prstGeom>
          <a:noFill/>
          <a:ln>
            <a:noFill/>
          </a:ln>
        </p:spPr>
      </p:pic>
      <p:pic>
        <p:nvPicPr>
          <p:cNvPr id="764" name="Google Shape;764;p58"/>
          <p:cNvPicPr preferRelativeResize="0"/>
          <p:nvPr/>
        </p:nvPicPr>
        <p:blipFill rotWithShape="1">
          <a:blip r:embed="rId3">
            <a:alphaModFix/>
          </a:blip>
          <a:srcRect l="31810" t="20976" r="25966" b="16854"/>
          <a:stretch/>
        </p:blipFill>
        <p:spPr>
          <a:xfrm rot="-2700000">
            <a:off x="-1283812" y="-733175"/>
            <a:ext cx="3857675" cy="31978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92234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5">
  <p:cSld name="Background 5">
    <p:spTree>
      <p:nvGrpSpPr>
        <p:cNvPr id="1" name="Shape 7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2" name="Google Shape;782;p61"/>
          <p:cNvPicPr preferRelativeResize="0"/>
          <p:nvPr/>
        </p:nvPicPr>
        <p:blipFill>
          <a:blip r:embed="rId2">
            <a:alphaModFix amt="80000"/>
          </a:blip>
          <a:stretch>
            <a:fillRect/>
          </a:stretch>
        </p:blipFill>
        <p:spPr>
          <a:xfrm>
            <a:off x="125" y="0"/>
            <a:ext cx="9144001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83" name="Google Shape;783;p61"/>
          <p:cNvPicPr preferRelativeResize="0"/>
          <p:nvPr/>
        </p:nvPicPr>
        <p:blipFill rotWithShape="1">
          <a:blip r:embed="rId3">
            <a:alphaModFix/>
          </a:blip>
          <a:srcRect l="30870" t="15242" r="25850" b="15249"/>
          <a:stretch/>
        </p:blipFill>
        <p:spPr>
          <a:xfrm flipH="1">
            <a:off x="-86787" y="-215613"/>
            <a:ext cx="3082974" cy="2787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84" name="Google Shape;784;p61"/>
          <p:cNvPicPr preferRelativeResize="0"/>
          <p:nvPr/>
        </p:nvPicPr>
        <p:blipFill rotWithShape="1">
          <a:blip r:embed="rId3">
            <a:alphaModFix/>
          </a:blip>
          <a:srcRect l="30870" t="15242" r="25850" b="15249"/>
          <a:stretch/>
        </p:blipFill>
        <p:spPr>
          <a:xfrm flipH="1">
            <a:off x="7733113" y="2792837"/>
            <a:ext cx="3082974" cy="2787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85" name="Google Shape;785;p61"/>
          <p:cNvPicPr preferRelativeResize="0"/>
          <p:nvPr/>
        </p:nvPicPr>
        <p:blipFill rotWithShape="1">
          <a:blip r:embed="rId4">
            <a:alphaModFix/>
          </a:blip>
          <a:srcRect t="33457"/>
          <a:stretch/>
        </p:blipFill>
        <p:spPr>
          <a:xfrm rot="10800000">
            <a:off x="449250" y="-337426"/>
            <a:ext cx="3488975" cy="1306926"/>
          </a:xfrm>
          <a:prstGeom prst="rect">
            <a:avLst/>
          </a:prstGeom>
          <a:noFill/>
          <a:ln>
            <a:noFill/>
          </a:ln>
        </p:spPr>
      </p:pic>
      <p:pic>
        <p:nvPicPr>
          <p:cNvPr id="786" name="Google Shape;786;p61"/>
          <p:cNvPicPr preferRelativeResize="0"/>
          <p:nvPr/>
        </p:nvPicPr>
        <p:blipFill rotWithShape="1">
          <a:blip r:embed="rId4">
            <a:alphaModFix/>
          </a:blip>
          <a:srcRect t="33457"/>
          <a:stretch/>
        </p:blipFill>
        <p:spPr>
          <a:xfrm flipH="1">
            <a:off x="4983425" y="4053233"/>
            <a:ext cx="4076400" cy="1526967"/>
          </a:xfrm>
          <a:prstGeom prst="rect">
            <a:avLst/>
          </a:prstGeom>
          <a:noFill/>
          <a:ln>
            <a:noFill/>
          </a:ln>
        </p:spPr>
      </p:pic>
      <p:pic>
        <p:nvPicPr>
          <p:cNvPr id="787" name="Google Shape;787;p6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629025" y="-1046350"/>
            <a:ext cx="4012224" cy="4012224"/>
          </a:xfrm>
          <a:prstGeom prst="rect">
            <a:avLst/>
          </a:prstGeom>
          <a:noFill/>
          <a:ln>
            <a:noFill/>
          </a:ln>
        </p:spPr>
      </p:pic>
      <p:pic>
        <p:nvPicPr>
          <p:cNvPr id="788" name="Google Shape;788;p6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10800000">
            <a:off x="-455300" y="179726"/>
            <a:ext cx="5907475" cy="59074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23372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6">
  <p:cSld name="Background 6">
    <p:bg>
      <p:bgPr>
        <a:solidFill>
          <a:schemeClr val="accent2"/>
        </a:solidFill>
        <a:effectLst/>
      </p:bgPr>
    </p:bg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0" name="Google Shape;790;p62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125" y="0"/>
            <a:ext cx="9144001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91" name="Google Shape;791;p62"/>
          <p:cNvPicPr preferRelativeResize="0"/>
          <p:nvPr/>
        </p:nvPicPr>
        <p:blipFill rotWithShape="1">
          <a:blip r:embed="rId3">
            <a:alphaModFix/>
          </a:blip>
          <a:srcRect l="31810" t="20976" r="25966" b="16854"/>
          <a:stretch/>
        </p:blipFill>
        <p:spPr>
          <a:xfrm rot="-2700000">
            <a:off x="6733456" y="2159296"/>
            <a:ext cx="2812333" cy="2331305"/>
          </a:xfrm>
          <a:prstGeom prst="rect">
            <a:avLst/>
          </a:prstGeom>
          <a:noFill/>
          <a:ln>
            <a:noFill/>
          </a:ln>
        </p:spPr>
      </p:pic>
      <p:pic>
        <p:nvPicPr>
          <p:cNvPr id="792" name="Google Shape;792;p62"/>
          <p:cNvPicPr preferRelativeResize="0"/>
          <p:nvPr/>
        </p:nvPicPr>
        <p:blipFill rotWithShape="1">
          <a:blip r:embed="rId4">
            <a:alphaModFix/>
          </a:blip>
          <a:srcRect t="32924" b="6717"/>
          <a:stretch/>
        </p:blipFill>
        <p:spPr>
          <a:xfrm>
            <a:off x="1562499" y="3344924"/>
            <a:ext cx="6019002" cy="204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93" name="Google Shape;793;p62"/>
          <p:cNvPicPr preferRelativeResize="0"/>
          <p:nvPr/>
        </p:nvPicPr>
        <p:blipFill rotWithShape="1">
          <a:blip r:embed="rId4">
            <a:alphaModFix/>
          </a:blip>
          <a:srcRect t="32924" b="6717"/>
          <a:stretch/>
        </p:blipFill>
        <p:spPr>
          <a:xfrm rot="10800000" flipH="1">
            <a:off x="1562499" y="-340451"/>
            <a:ext cx="6019002" cy="204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94" name="Google Shape;794;p62"/>
          <p:cNvPicPr preferRelativeResize="0"/>
          <p:nvPr/>
        </p:nvPicPr>
        <p:blipFill rotWithShape="1">
          <a:blip r:embed="rId3">
            <a:alphaModFix/>
          </a:blip>
          <a:srcRect l="31810" t="20976" r="25966" b="16854"/>
          <a:stretch/>
        </p:blipFill>
        <p:spPr>
          <a:xfrm rot="-2700000">
            <a:off x="-1305019" y="3595871"/>
            <a:ext cx="2812333" cy="23313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104885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" name="Google Shape;277;p23"/>
          <p:cNvPicPr preferRelativeResize="0"/>
          <p:nvPr/>
        </p:nvPicPr>
        <p:blipFill>
          <a:blip r:embed="rId2">
            <a:alphaModFix amt="80000"/>
          </a:blip>
          <a:stretch>
            <a:fillRect/>
          </a:stretch>
        </p:blipFill>
        <p:spPr>
          <a:xfrm>
            <a:off x="125" y="0"/>
            <a:ext cx="9144001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8" name="Google Shape;278;p2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146350" y="180413"/>
            <a:ext cx="5997775" cy="1283475"/>
          </a:xfrm>
          <a:prstGeom prst="rect">
            <a:avLst/>
          </a:prstGeom>
          <a:noFill/>
          <a:ln>
            <a:noFill/>
          </a:ln>
        </p:spPr>
      </p:pic>
      <p:sp>
        <p:nvSpPr>
          <p:cNvPr id="279" name="Google Shape;279;p23"/>
          <p:cNvSpPr txBox="1">
            <a:spLocks noGrp="1"/>
          </p:cNvSpPr>
          <p:nvPr>
            <p:ph type="title"/>
          </p:nvPr>
        </p:nvSpPr>
        <p:spPr>
          <a:xfrm>
            <a:off x="4553700" y="540000"/>
            <a:ext cx="3870300" cy="564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280" name="Google Shape;280;p23"/>
          <p:cNvSpPr txBox="1">
            <a:spLocks noGrp="1"/>
          </p:cNvSpPr>
          <p:nvPr>
            <p:ph type="subTitle" idx="1"/>
          </p:nvPr>
        </p:nvSpPr>
        <p:spPr>
          <a:xfrm>
            <a:off x="4553700" y="1497675"/>
            <a:ext cx="2849700" cy="63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licker Script"/>
              </a:defRPr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2pPr>
            <a:lvl3pPr lvl="2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3pPr>
            <a:lvl4pPr lvl="3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4pPr>
            <a:lvl5pPr lvl="4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5pPr>
            <a:lvl6pPr lvl="5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6pPr>
            <a:lvl7pPr lvl="6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7pPr>
            <a:lvl8pPr lvl="7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8pPr>
            <a:lvl9pPr lvl="8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9pPr>
          </a:lstStyle>
          <a:p>
            <a:endParaRPr/>
          </a:p>
        </p:txBody>
      </p:sp>
      <p:sp>
        <p:nvSpPr>
          <p:cNvPr id="281" name="Google Shape;281;p23"/>
          <p:cNvSpPr txBox="1">
            <a:spLocks noGrp="1"/>
          </p:cNvSpPr>
          <p:nvPr>
            <p:ph type="subTitle" idx="2"/>
          </p:nvPr>
        </p:nvSpPr>
        <p:spPr>
          <a:xfrm>
            <a:off x="4553700" y="2136075"/>
            <a:ext cx="2849700" cy="713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2" name="Google Shape;282;p23"/>
          <p:cNvSpPr txBox="1">
            <a:spLocks noGrp="1"/>
          </p:cNvSpPr>
          <p:nvPr>
            <p:ph type="subTitle" idx="3"/>
          </p:nvPr>
        </p:nvSpPr>
        <p:spPr>
          <a:xfrm>
            <a:off x="4553700" y="3021675"/>
            <a:ext cx="2849700" cy="63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licker Script"/>
              </a:defRPr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2pPr>
            <a:lvl3pPr lvl="2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3pPr>
            <a:lvl4pPr lvl="3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4pPr>
            <a:lvl5pPr lvl="4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5pPr>
            <a:lvl6pPr lvl="5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6pPr>
            <a:lvl7pPr lvl="6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7pPr>
            <a:lvl8pPr lvl="7" rtl="0">
              <a:lnSpc>
                <a:spcPct val="80000"/>
              </a:lnSpc>
              <a:spcBef>
                <a:spcPts val="1600"/>
              </a:spcBef>
              <a:spcAft>
                <a:spcPts val="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8pPr>
            <a:lvl9pPr lvl="8" rtl="0">
              <a:lnSpc>
                <a:spcPct val="80000"/>
              </a:lnSpc>
              <a:spcBef>
                <a:spcPts val="1600"/>
              </a:spcBef>
              <a:spcAft>
                <a:spcPts val="1600"/>
              </a:spcAft>
              <a:buSzPts val="3000"/>
              <a:buFont typeface="Jua"/>
              <a:buNone/>
              <a:defRPr sz="3000" b="1">
                <a:latin typeface="Jua"/>
                <a:ea typeface="Jua"/>
                <a:cs typeface="Jua"/>
                <a:sym typeface="Jua"/>
              </a:defRPr>
            </a:lvl9pPr>
          </a:lstStyle>
          <a:p>
            <a:endParaRPr/>
          </a:p>
        </p:txBody>
      </p:sp>
      <p:sp>
        <p:nvSpPr>
          <p:cNvPr id="283" name="Google Shape;283;p23"/>
          <p:cNvSpPr txBox="1">
            <a:spLocks noGrp="1"/>
          </p:cNvSpPr>
          <p:nvPr>
            <p:ph type="subTitle" idx="4"/>
          </p:nvPr>
        </p:nvSpPr>
        <p:spPr>
          <a:xfrm>
            <a:off x="4553700" y="3660075"/>
            <a:ext cx="2849700" cy="713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284" name="Google Shape;284;p23"/>
          <p:cNvPicPr preferRelativeResize="0"/>
          <p:nvPr/>
        </p:nvPicPr>
        <p:blipFill rotWithShape="1">
          <a:blip r:embed="rId4">
            <a:alphaModFix/>
          </a:blip>
          <a:srcRect t="5891" r="42574" b="5776"/>
          <a:stretch/>
        </p:blipFill>
        <p:spPr>
          <a:xfrm>
            <a:off x="-304800" y="-304800"/>
            <a:ext cx="3870300" cy="3984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5" name="Google Shape;285;p23"/>
          <p:cNvPicPr preferRelativeResize="0"/>
          <p:nvPr/>
        </p:nvPicPr>
        <p:blipFill rotWithShape="1">
          <a:blip r:embed="rId5">
            <a:alphaModFix/>
          </a:blip>
          <a:srcRect l="30870" t="15242" r="25850" b="15249"/>
          <a:stretch/>
        </p:blipFill>
        <p:spPr>
          <a:xfrm flipH="1">
            <a:off x="7783063" y="2243187"/>
            <a:ext cx="3082974" cy="2787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" name="Google Shape;286;p23"/>
          <p:cNvPicPr preferRelativeResize="0"/>
          <p:nvPr/>
        </p:nvPicPr>
        <p:blipFill rotWithShape="1">
          <a:blip r:embed="rId6">
            <a:alphaModFix/>
          </a:blip>
          <a:srcRect t="33457"/>
          <a:stretch/>
        </p:blipFill>
        <p:spPr>
          <a:xfrm flipH="1">
            <a:off x="6758044" y="4528550"/>
            <a:ext cx="2314281" cy="866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7" name="Google Shape;287;p23"/>
          <p:cNvPicPr preferRelativeResize="0"/>
          <p:nvPr/>
        </p:nvPicPr>
        <p:blipFill rotWithShape="1">
          <a:blip r:embed="rId7">
            <a:alphaModFix/>
          </a:blip>
          <a:srcRect l="12178" t="10820" r="12178" b="10828"/>
          <a:stretch/>
        </p:blipFill>
        <p:spPr>
          <a:xfrm rot="10800000">
            <a:off x="-35473" y="38214"/>
            <a:ext cx="868730" cy="898043"/>
          </a:xfrm>
          <a:prstGeom prst="rect">
            <a:avLst/>
          </a:prstGeom>
          <a:noFill/>
          <a:ln>
            <a:noFill/>
          </a:ln>
        </p:spPr>
      </p:pic>
      <p:pic>
        <p:nvPicPr>
          <p:cNvPr id="288" name="Google Shape;288;p23"/>
          <p:cNvPicPr preferRelativeResize="0"/>
          <p:nvPr/>
        </p:nvPicPr>
        <p:blipFill rotWithShape="1">
          <a:blip r:embed="rId8">
            <a:alphaModFix/>
          </a:blip>
          <a:srcRect l="12422" t="10820" r="12422" b="10828"/>
          <a:stretch/>
        </p:blipFill>
        <p:spPr>
          <a:xfrm rot="10800000">
            <a:off x="7790444" y="-20572"/>
            <a:ext cx="805832" cy="838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9" name="Google Shape;289;p23"/>
          <p:cNvPicPr preferRelativeResize="0"/>
          <p:nvPr/>
        </p:nvPicPr>
        <p:blipFill rotWithShape="1">
          <a:blip r:embed="rId8">
            <a:alphaModFix/>
          </a:blip>
          <a:srcRect l="12422" t="10820" r="12422" b="10828"/>
          <a:stretch/>
        </p:blipFill>
        <p:spPr>
          <a:xfrm rot="10800000">
            <a:off x="682394" y="2"/>
            <a:ext cx="805832" cy="838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0" name="Google Shape;290;p23"/>
          <p:cNvPicPr preferRelativeResize="0"/>
          <p:nvPr/>
        </p:nvPicPr>
        <p:blipFill rotWithShape="1">
          <a:blip r:embed="rId7">
            <a:alphaModFix/>
          </a:blip>
          <a:srcRect l="12178" t="10820" r="12178" b="10828"/>
          <a:stretch/>
        </p:blipFill>
        <p:spPr>
          <a:xfrm rot="10800000" flipH="1">
            <a:off x="8342527" y="-29799"/>
            <a:ext cx="868730" cy="898043"/>
          </a:xfrm>
          <a:prstGeom prst="rect">
            <a:avLst/>
          </a:prstGeom>
          <a:noFill/>
          <a:ln>
            <a:noFill/>
          </a:ln>
        </p:spPr>
      </p:pic>
      <p:pic>
        <p:nvPicPr>
          <p:cNvPr id="291" name="Google Shape;291;p23"/>
          <p:cNvPicPr preferRelativeResize="0"/>
          <p:nvPr/>
        </p:nvPicPr>
        <p:blipFill rotWithShape="1">
          <a:blip r:embed="rId9">
            <a:alphaModFix/>
          </a:blip>
          <a:srcRect t="52620" r="49693"/>
          <a:stretch/>
        </p:blipFill>
        <p:spPr>
          <a:xfrm>
            <a:off x="125" y="3419994"/>
            <a:ext cx="2849700" cy="17964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86151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Clicker Script"/>
              <a:buNone/>
              <a:defRPr sz="3800" b="1">
                <a:solidFill>
                  <a:schemeClr val="dk1"/>
                </a:solidFill>
                <a:latin typeface="Clicker Script"/>
                <a:ea typeface="Clicker Script"/>
                <a:cs typeface="Clicker Script"/>
                <a:sym typeface="Clicker Script"/>
              </a:defRPr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Clicker Script"/>
              <a:buNone/>
              <a:defRPr sz="3800" b="1">
                <a:solidFill>
                  <a:schemeClr val="dk1"/>
                </a:solidFill>
                <a:latin typeface="Clicker Script"/>
                <a:ea typeface="Clicker Script"/>
                <a:cs typeface="Clicker Script"/>
                <a:sym typeface="Clicker Script"/>
              </a:defRPr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Clicker Script"/>
              <a:buNone/>
              <a:defRPr sz="3800" b="1">
                <a:solidFill>
                  <a:schemeClr val="dk1"/>
                </a:solidFill>
                <a:latin typeface="Clicker Script"/>
                <a:ea typeface="Clicker Script"/>
                <a:cs typeface="Clicker Script"/>
                <a:sym typeface="Clicker Script"/>
              </a:defRPr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Clicker Script"/>
              <a:buNone/>
              <a:defRPr sz="3800" b="1">
                <a:solidFill>
                  <a:schemeClr val="dk1"/>
                </a:solidFill>
                <a:latin typeface="Clicker Script"/>
                <a:ea typeface="Clicker Script"/>
                <a:cs typeface="Clicker Script"/>
                <a:sym typeface="Clicker Script"/>
              </a:defRPr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Clicker Script"/>
              <a:buNone/>
              <a:defRPr sz="3800" b="1">
                <a:solidFill>
                  <a:schemeClr val="dk1"/>
                </a:solidFill>
                <a:latin typeface="Clicker Script"/>
                <a:ea typeface="Clicker Script"/>
                <a:cs typeface="Clicker Script"/>
                <a:sym typeface="Clicker Script"/>
              </a:defRPr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Clicker Script"/>
              <a:buNone/>
              <a:defRPr sz="3800" b="1">
                <a:solidFill>
                  <a:schemeClr val="dk1"/>
                </a:solidFill>
                <a:latin typeface="Clicker Script"/>
                <a:ea typeface="Clicker Script"/>
                <a:cs typeface="Clicker Script"/>
                <a:sym typeface="Clicker Script"/>
              </a:defRPr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Clicker Script"/>
              <a:buNone/>
              <a:defRPr sz="3800" b="1">
                <a:solidFill>
                  <a:schemeClr val="dk1"/>
                </a:solidFill>
                <a:latin typeface="Clicker Script"/>
                <a:ea typeface="Clicker Script"/>
                <a:cs typeface="Clicker Script"/>
                <a:sym typeface="Clicker Script"/>
              </a:defRPr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Clicker Script"/>
              <a:buNone/>
              <a:defRPr sz="3800" b="1">
                <a:solidFill>
                  <a:schemeClr val="dk1"/>
                </a:solidFill>
                <a:latin typeface="Clicker Script"/>
                <a:ea typeface="Clicker Script"/>
                <a:cs typeface="Clicker Script"/>
                <a:sym typeface="Clicker Script"/>
              </a:defRPr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Clicker Script"/>
              <a:buNone/>
              <a:defRPr sz="3800" b="1">
                <a:solidFill>
                  <a:schemeClr val="dk1"/>
                </a:solidFill>
                <a:latin typeface="Clicker Script"/>
                <a:ea typeface="Clicker Script"/>
                <a:cs typeface="Clicker Script"/>
                <a:sym typeface="Clicker Scrip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arlow"/>
              <a:buChar char="●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arlow"/>
              <a:buChar char="○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arlow"/>
              <a:buChar char="■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arlow"/>
              <a:buChar char="●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arlow"/>
              <a:buChar char="○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arlow"/>
              <a:buChar char="■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arlow"/>
              <a:buChar char="●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arlow"/>
              <a:buChar char="○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Barlow"/>
              <a:buChar char="■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5585748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112.png"/><Relationship Id="rId7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emf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50.e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9.emf"/><Relationship Id="rId10" Type="http://schemas.openxmlformats.org/officeDocument/2006/relationships/image" Target="../media/image47.wmf"/><Relationship Id="rId19" Type="http://schemas.openxmlformats.org/officeDocument/2006/relationships/image" Target="../media/image51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6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69.wmf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11.xml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12" Type="http://schemas.openxmlformats.org/officeDocument/2006/relationships/image" Target="../media/image33.png"/><Relationship Id="rId2" Type="http://schemas.openxmlformats.org/officeDocument/2006/relationships/slide" Target="slide7.xml"/><Relationship Id="rId1" Type="http://schemas.openxmlformats.org/officeDocument/2006/relationships/slideLayout" Target="../slideLayouts/slideLayout3.xml"/><Relationship Id="rId6" Type="http://schemas.openxmlformats.org/officeDocument/2006/relationships/slide" Target="slide9.xml"/><Relationship Id="rId11" Type="http://schemas.openxmlformats.org/officeDocument/2006/relationships/image" Target="../media/image32.png"/><Relationship Id="rId5" Type="http://schemas.openxmlformats.org/officeDocument/2006/relationships/image" Target="../media/image29.png"/><Relationship Id="rId10" Type="http://schemas.openxmlformats.org/officeDocument/2006/relationships/slide" Target="slide6.xml"/><Relationship Id="rId4" Type="http://schemas.openxmlformats.org/officeDocument/2006/relationships/slide" Target="slide8.xml"/><Relationship Id="rId9" Type="http://schemas.openxmlformats.org/officeDocument/2006/relationships/image" Target="../media/image31.png"/><Relationship Id="rId1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41.png"/><Relationship Id="rId7" Type="http://schemas.openxmlformats.org/officeDocument/2006/relationships/image" Target="../media/image3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30.png"/><Relationship Id="rId10" Type="http://schemas.openxmlformats.org/officeDocument/2006/relationships/image" Target="../media/image37.png"/><Relationship Id="rId4" Type="http://schemas.openxmlformats.org/officeDocument/2006/relationships/image" Target="../media/image88.png"/><Relationship Id="rId9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39.png"/><Relationship Id="rId7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07.png"/><Relationship Id="rId7" Type="http://schemas.openxmlformats.org/officeDocument/2006/relationships/slide" Target="slide5.xm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Shape 2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25;p38">
            <a:extLst>
              <a:ext uri="{FF2B5EF4-FFF2-40B4-BE49-F238E27FC236}">
                <a16:creationId xmlns:a16="http://schemas.microsoft.com/office/drawing/2014/main" id="{36D63F29-808E-F71F-8C07-1C0C311EDD9B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52399" y="1674102"/>
            <a:ext cx="8817429" cy="2586000"/>
          </a:xfrm>
          <a:prstGeom prst="rect">
            <a:avLst/>
          </a:prstGeom>
        </p:spPr>
        <p:txBody>
          <a:bodyPr spcFirstLastPara="1" wrap="square" lIns="90000" tIns="91425" rIns="90000" bIns="91425" anchor="ctr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en-US" sz="4300" b="1" dirty="0">
                <a:solidFill>
                  <a:srgbClr val="FF0000"/>
                </a:solidFill>
                <a:latin typeface="+mn-lt"/>
              </a:rPr>
              <a:t>NHIỆT LIỆT CHÀO MỪNG </a:t>
            </a:r>
            <a:br>
              <a:rPr lang="en-US" sz="4300" b="1" dirty="0">
                <a:solidFill>
                  <a:srgbClr val="FF0000"/>
                </a:solidFill>
                <a:latin typeface="+mn-lt"/>
              </a:rPr>
            </a:br>
            <a:r>
              <a:rPr lang="en-US" sz="4300" b="1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sz="4300" dirty="0">
                <a:solidFill>
                  <a:srgbClr val="FF0000"/>
                </a:solidFill>
                <a:latin typeface="+mn-lt"/>
              </a:rPr>
              <a:t>ÁC THẦY CÔ GIÁO VỀ DỰ GIỜ THĂM LỚP</a:t>
            </a:r>
            <a:endParaRPr lang="en-US" sz="43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69472" y="114955"/>
            <a:ext cx="3999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CS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352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52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598057" y="4416545"/>
            <a:ext cx="4969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ương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iệp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" y="609600"/>
          <a:ext cx="352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352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018AD89B-885D-983C-F4F6-FC485515F49D}"/>
                  </a:ext>
                </a:extLst>
              </p:cNvPr>
              <p:cNvSpPr/>
              <p:nvPr/>
            </p:nvSpPr>
            <p:spPr>
              <a:xfrm>
                <a:off x="269949" y="168997"/>
                <a:ext cx="8604101" cy="1177750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000" b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âu</a:t>
                </a:r>
                <a:r>
                  <a:rPr lang="fr-FR" sz="2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5.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ộ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ài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a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m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chu vi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m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ớn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ơn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27. Khi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ận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ị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ào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? </a:t>
                </a:r>
                <a:endPara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018AD89B-885D-983C-F4F6-FC485515F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9" y="168997"/>
                <a:ext cx="8604101" cy="11777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/>
              <p:nvPr/>
            </p:nvSpPr>
            <p:spPr>
              <a:xfrm>
                <a:off x="269949" y="1588964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9" y="1588964"/>
                <a:ext cx="4125071" cy="145796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/>
              <p:nvPr/>
            </p:nvSpPr>
            <p:spPr>
              <a:xfrm>
                <a:off x="266489" y="3318231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89" y="3318231"/>
                <a:ext cx="4125071" cy="1457967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/>
              <p:nvPr/>
            </p:nvSpPr>
            <p:spPr>
              <a:xfrm>
                <a:off x="4748979" y="1588964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979" y="1588964"/>
                <a:ext cx="4125071" cy="1457967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/>
              <p:nvPr/>
            </p:nvSpPr>
            <p:spPr>
              <a:xfrm>
                <a:off x="4745518" y="3318231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518" y="3318231"/>
                <a:ext cx="4125071" cy="145796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/>
              <p:nvPr/>
            </p:nvSpPr>
            <p:spPr>
              <a:xfrm>
                <a:off x="266489" y="1574423"/>
                <a:ext cx="4125072" cy="1472508"/>
              </a:xfrm>
              <a:prstGeom prst="roundRect">
                <a:avLst/>
              </a:prstGeom>
              <a:solidFill>
                <a:srgbClr val="FF4F4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latin typeface="Arial" panose="020B0604020202020204" pitchFamily="34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fr-FR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89" y="1574423"/>
                <a:ext cx="4125072" cy="1472508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6" name="Picture 4" descr="https://cdn-icons-png.flaticon.com/128/10767/10767381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7" y="4504735"/>
            <a:ext cx="498475" cy="49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49658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8" name="Google Shape;948;p8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175899" y="859538"/>
            <a:ext cx="3266791" cy="320173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4442690" y="1736436"/>
            <a:ext cx="3963555" cy="18728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08945" y="1830309"/>
            <a:ext cx="3631045" cy="1685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3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rò chơi kết thúc, mời cả lớp cùng chuyển sang nội dung tiếp theo!</a:t>
            </a:r>
          </a:p>
        </p:txBody>
      </p:sp>
    </p:spTree>
    <p:extLst>
      <p:ext uri="{BB962C8B-B14F-4D97-AF65-F5344CB8AC3E}">
        <p14:creationId xmlns:p14="http://schemas.microsoft.com/office/powerpoint/2010/main" val="2686307318"/>
      </p:ext>
    </p:extLst>
  </p:cSld>
  <p:clrMapOvr>
    <a:masterClrMapping/>
  </p:clrMapOvr>
  <p:transition spd="med">
    <p:comb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0" name="Google Shape;4500;p64"/>
          <p:cNvGrpSpPr/>
          <p:nvPr/>
        </p:nvGrpSpPr>
        <p:grpSpPr>
          <a:xfrm rot="-3242616">
            <a:off x="1599567" y="-695155"/>
            <a:ext cx="2579186" cy="2096144"/>
            <a:chOff x="1301200" y="3574375"/>
            <a:chExt cx="1103000" cy="896425"/>
          </a:xfrm>
        </p:grpSpPr>
        <p:sp>
          <p:nvSpPr>
            <p:cNvPr id="4501" name="Google Shape;4501;p64"/>
            <p:cNvSpPr/>
            <p:nvPr/>
          </p:nvSpPr>
          <p:spPr>
            <a:xfrm>
              <a:off x="1301200" y="3574375"/>
              <a:ext cx="1103000" cy="896425"/>
            </a:xfrm>
            <a:custGeom>
              <a:avLst/>
              <a:gdLst/>
              <a:ahLst/>
              <a:cxnLst/>
              <a:rect l="l" t="t" r="r" b="b"/>
              <a:pathLst>
                <a:path w="44120" h="35857" extrusionOk="0">
                  <a:moveTo>
                    <a:pt x="34240" y="12647"/>
                  </a:moveTo>
                  <a:cubicBezTo>
                    <a:pt x="34582" y="12647"/>
                    <a:pt x="34915" y="12890"/>
                    <a:pt x="34977" y="13279"/>
                  </a:cubicBezTo>
                  <a:lnTo>
                    <a:pt x="36873" y="26725"/>
                  </a:lnTo>
                  <a:cubicBezTo>
                    <a:pt x="36931" y="27144"/>
                    <a:pt x="36617" y="27528"/>
                    <a:pt x="36187" y="27551"/>
                  </a:cubicBezTo>
                  <a:lnTo>
                    <a:pt x="18391" y="28575"/>
                  </a:lnTo>
                  <a:cubicBezTo>
                    <a:pt x="18377" y="28575"/>
                    <a:pt x="18364" y="28576"/>
                    <a:pt x="18350" y="28576"/>
                  </a:cubicBezTo>
                  <a:cubicBezTo>
                    <a:pt x="17691" y="28576"/>
                    <a:pt x="17354" y="27751"/>
                    <a:pt x="17856" y="27295"/>
                  </a:cubicBezTo>
                  <a:lnTo>
                    <a:pt x="33756" y="12837"/>
                  </a:lnTo>
                  <a:cubicBezTo>
                    <a:pt x="33899" y="12706"/>
                    <a:pt x="34070" y="12647"/>
                    <a:pt x="34240" y="12647"/>
                  </a:cubicBezTo>
                  <a:close/>
                  <a:moveTo>
                    <a:pt x="38803" y="0"/>
                  </a:moveTo>
                  <a:cubicBezTo>
                    <a:pt x="38630" y="0"/>
                    <a:pt x="38452" y="61"/>
                    <a:pt x="38304" y="194"/>
                  </a:cubicBezTo>
                  <a:lnTo>
                    <a:pt x="502" y="34576"/>
                  </a:lnTo>
                  <a:cubicBezTo>
                    <a:pt x="0" y="35032"/>
                    <a:pt x="336" y="35857"/>
                    <a:pt x="996" y="35857"/>
                  </a:cubicBezTo>
                  <a:cubicBezTo>
                    <a:pt x="1009" y="35857"/>
                    <a:pt x="1023" y="35857"/>
                    <a:pt x="1037" y="35856"/>
                  </a:cubicBezTo>
                  <a:lnTo>
                    <a:pt x="43364" y="33448"/>
                  </a:lnTo>
                  <a:cubicBezTo>
                    <a:pt x="43794" y="33425"/>
                    <a:pt x="44120" y="33029"/>
                    <a:pt x="44062" y="32611"/>
                  </a:cubicBezTo>
                  <a:lnTo>
                    <a:pt x="39525" y="624"/>
                  </a:lnTo>
                  <a:cubicBezTo>
                    <a:pt x="39471" y="238"/>
                    <a:pt x="39145" y="0"/>
                    <a:pt x="3880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dist="38100" dir="5400000" algn="bl" rotWithShape="0">
                <a:schemeClr val="dk1">
                  <a:alpha val="21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2" name="Google Shape;4502;p64"/>
            <p:cNvSpPr/>
            <p:nvPr/>
          </p:nvSpPr>
          <p:spPr>
            <a:xfrm>
              <a:off x="1345725" y="4420900"/>
              <a:ext cx="25900" cy="28075"/>
            </a:xfrm>
            <a:custGeom>
              <a:avLst/>
              <a:gdLst/>
              <a:ahLst/>
              <a:cxnLst/>
              <a:rect l="l" t="t" r="r" b="b"/>
              <a:pathLst>
                <a:path w="1036" h="1123" extrusionOk="0">
                  <a:moveTo>
                    <a:pt x="41" y="0"/>
                  </a:moveTo>
                  <a:cubicBezTo>
                    <a:pt x="29" y="0"/>
                    <a:pt x="18" y="6"/>
                    <a:pt x="12" y="17"/>
                  </a:cubicBezTo>
                  <a:cubicBezTo>
                    <a:pt x="0" y="29"/>
                    <a:pt x="0" y="52"/>
                    <a:pt x="12" y="76"/>
                  </a:cubicBezTo>
                  <a:lnTo>
                    <a:pt x="954" y="1111"/>
                  </a:lnTo>
                  <a:cubicBezTo>
                    <a:pt x="966" y="1122"/>
                    <a:pt x="977" y="1122"/>
                    <a:pt x="989" y="1122"/>
                  </a:cubicBezTo>
                  <a:cubicBezTo>
                    <a:pt x="1001" y="1122"/>
                    <a:pt x="1012" y="1122"/>
                    <a:pt x="1012" y="1111"/>
                  </a:cubicBezTo>
                  <a:cubicBezTo>
                    <a:pt x="1035" y="1099"/>
                    <a:pt x="1035" y="1064"/>
                    <a:pt x="1012" y="1053"/>
                  </a:cubicBezTo>
                  <a:lnTo>
                    <a:pt x="70" y="17"/>
                  </a:lnTo>
                  <a:cubicBezTo>
                    <a:pt x="64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3" name="Google Shape;4503;p64"/>
            <p:cNvSpPr/>
            <p:nvPr/>
          </p:nvSpPr>
          <p:spPr>
            <a:xfrm>
              <a:off x="1357625" y="4409875"/>
              <a:ext cx="16025" cy="16425"/>
            </a:xfrm>
            <a:custGeom>
              <a:avLst/>
              <a:gdLst/>
              <a:ahLst/>
              <a:cxnLst/>
              <a:rect l="l" t="t" r="r" b="b"/>
              <a:pathLst>
                <a:path w="641" h="657" extrusionOk="0">
                  <a:moveTo>
                    <a:pt x="65" y="1"/>
                  </a:moveTo>
                  <a:cubicBezTo>
                    <a:pt x="32" y="1"/>
                    <a:pt x="1" y="45"/>
                    <a:pt x="36" y="63"/>
                  </a:cubicBezTo>
                  <a:lnTo>
                    <a:pt x="559" y="645"/>
                  </a:lnTo>
                  <a:cubicBezTo>
                    <a:pt x="571" y="656"/>
                    <a:pt x="583" y="656"/>
                    <a:pt x="594" y="656"/>
                  </a:cubicBezTo>
                  <a:cubicBezTo>
                    <a:pt x="606" y="656"/>
                    <a:pt x="606" y="656"/>
                    <a:pt x="618" y="645"/>
                  </a:cubicBezTo>
                  <a:cubicBezTo>
                    <a:pt x="641" y="633"/>
                    <a:pt x="641" y="610"/>
                    <a:pt x="618" y="598"/>
                  </a:cubicBezTo>
                  <a:lnTo>
                    <a:pt x="94" y="16"/>
                  </a:lnTo>
                  <a:cubicBezTo>
                    <a:pt x="86" y="5"/>
                    <a:pt x="75" y="1"/>
                    <a:pt x="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4" name="Google Shape;4504;p64"/>
            <p:cNvSpPr/>
            <p:nvPr/>
          </p:nvSpPr>
          <p:spPr>
            <a:xfrm>
              <a:off x="1370150" y="4398500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48" y="0"/>
                  </a:moveTo>
                  <a:cubicBezTo>
                    <a:pt x="38" y="0"/>
                    <a:pt x="29" y="6"/>
                    <a:pt x="24" y="18"/>
                  </a:cubicBezTo>
                  <a:cubicBezTo>
                    <a:pt x="0" y="29"/>
                    <a:pt x="0" y="53"/>
                    <a:pt x="24" y="76"/>
                  </a:cubicBezTo>
                  <a:lnTo>
                    <a:pt x="547" y="658"/>
                  </a:lnTo>
                  <a:cubicBezTo>
                    <a:pt x="559" y="658"/>
                    <a:pt x="570" y="669"/>
                    <a:pt x="582" y="669"/>
                  </a:cubicBezTo>
                  <a:cubicBezTo>
                    <a:pt x="593" y="669"/>
                    <a:pt x="605" y="658"/>
                    <a:pt x="605" y="658"/>
                  </a:cubicBezTo>
                  <a:cubicBezTo>
                    <a:pt x="628" y="634"/>
                    <a:pt x="628" y="611"/>
                    <a:pt x="605" y="599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5" name="Google Shape;4505;p64"/>
            <p:cNvSpPr/>
            <p:nvPr/>
          </p:nvSpPr>
          <p:spPr>
            <a:xfrm>
              <a:off x="1382650" y="4387375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1" y="0"/>
                  </a:moveTo>
                  <a:cubicBezTo>
                    <a:pt x="29" y="0"/>
                    <a:pt x="18" y="3"/>
                    <a:pt x="12" y="9"/>
                  </a:cubicBezTo>
                  <a:cubicBezTo>
                    <a:pt x="0" y="32"/>
                    <a:pt x="0" y="56"/>
                    <a:pt x="12" y="67"/>
                  </a:cubicBezTo>
                  <a:lnTo>
                    <a:pt x="547" y="649"/>
                  </a:lnTo>
                  <a:cubicBezTo>
                    <a:pt x="547" y="661"/>
                    <a:pt x="559" y="661"/>
                    <a:pt x="570" y="661"/>
                  </a:cubicBezTo>
                  <a:cubicBezTo>
                    <a:pt x="582" y="661"/>
                    <a:pt x="594" y="661"/>
                    <a:pt x="605" y="649"/>
                  </a:cubicBezTo>
                  <a:cubicBezTo>
                    <a:pt x="617" y="637"/>
                    <a:pt x="617" y="614"/>
                    <a:pt x="605" y="591"/>
                  </a:cubicBezTo>
                  <a:lnTo>
                    <a:pt x="70" y="9"/>
                  </a:lnTo>
                  <a:cubicBezTo>
                    <a:pt x="64" y="3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6" name="Google Shape;4506;p64"/>
            <p:cNvSpPr/>
            <p:nvPr/>
          </p:nvSpPr>
          <p:spPr>
            <a:xfrm>
              <a:off x="1394850" y="4376100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9" y="1"/>
                  </a:moveTo>
                  <a:cubicBezTo>
                    <a:pt x="39" y="1"/>
                    <a:pt x="30" y="7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548" y="658"/>
                  </a:lnTo>
                  <a:cubicBezTo>
                    <a:pt x="559" y="658"/>
                    <a:pt x="571" y="670"/>
                    <a:pt x="583" y="670"/>
                  </a:cubicBezTo>
                  <a:cubicBezTo>
                    <a:pt x="583" y="670"/>
                    <a:pt x="594" y="658"/>
                    <a:pt x="606" y="658"/>
                  </a:cubicBezTo>
                  <a:cubicBezTo>
                    <a:pt x="617" y="635"/>
                    <a:pt x="617" y="611"/>
                    <a:pt x="606" y="600"/>
                  </a:cubicBezTo>
                  <a:lnTo>
                    <a:pt x="82" y="18"/>
                  </a:lnTo>
                  <a:cubicBezTo>
                    <a:pt x="71" y="7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7" name="Google Shape;4507;p64"/>
            <p:cNvSpPr/>
            <p:nvPr/>
          </p:nvSpPr>
          <p:spPr>
            <a:xfrm>
              <a:off x="1406500" y="4365575"/>
              <a:ext cx="25900" cy="27850"/>
            </a:xfrm>
            <a:custGeom>
              <a:avLst/>
              <a:gdLst/>
              <a:ahLst/>
              <a:cxnLst/>
              <a:rect l="l" t="t" r="r" b="b"/>
              <a:pathLst>
                <a:path w="1036" h="1114" extrusionOk="0">
                  <a:moveTo>
                    <a:pt x="48" y="0"/>
                  </a:moveTo>
                  <a:cubicBezTo>
                    <a:pt x="38" y="0"/>
                    <a:pt x="29" y="3"/>
                    <a:pt x="23" y="9"/>
                  </a:cubicBezTo>
                  <a:cubicBezTo>
                    <a:pt x="0" y="20"/>
                    <a:pt x="0" y="55"/>
                    <a:pt x="23" y="67"/>
                  </a:cubicBezTo>
                  <a:lnTo>
                    <a:pt x="966" y="1102"/>
                  </a:lnTo>
                  <a:cubicBezTo>
                    <a:pt x="977" y="1114"/>
                    <a:pt x="989" y="1114"/>
                    <a:pt x="1001" y="1114"/>
                  </a:cubicBezTo>
                  <a:cubicBezTo>
                    <a:pt x="1001" y="1114"/>
                    <a:pt x="1012" y="1114"/>
                    <a:pt x="1024" y="1102"/>
                  </a:cubicBezTo>
                  <a:cubicBezTo>
                    <a:pt x="1035" y="1091"/>
                    <a:pt x="1035" y="1067"/>
                    <a:pt x="1024" y="1044"/>
                  </a:cubicBezTo>
                  <a:lnTo>
                    <a:pt x="82" y="9"/>
                  </a:lnTo>
                  <a:cubicBezTo>
                    <a:pt x="70" y="3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8" name="Google Shape;4508;p64"/>
            <p:cNvSpPr/>
            <p:nvPr/>
          </p:nvSpPr>
          <p:spPr>
            <a:xfrm>
              <a:off x="1419000" y="435430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1" y="0"/>
                  </a:moveTo>
                  <a:cubicBezTo>
                    <a:pt x="29" y="0"/>
                    <a:pt x="18" y="6"/>
                    <a:pt x="12" y="18"/>
                  </a:cubicBezTo>
                  <a:cubicBezTo>
                    <a:pt x="0" y="29"/>
                    <a:pt x="0" y="53"/>
                    <a:pt x="12" y="76"/>
                  </a:cubicBezTo>
                  <a:lnTo>
                    <a:pt x="547" y="658"/>
                  </a:lnTo>
                  <a:cubicBezTo>
                    <a:pt x="547" y="658"/>
                    <a:pt x="559" y="669"/>
                    <a:pt x="570" y="669"/>
                  </a:cubicBezTo>
                  <a:cubicBezTo>
                    <a:pt x="582" y="669"/>
                    <a:pt x="594" y="658"/>
                    <a:pt x="605" y="658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8"/>
                  </a:lnTo>
                  <a:cubicBezTo>
                    <a:pt x="64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9" name="Google Shape;4509;p64"/>
            <p:cNvSpPr/>
            <p:nvPr/>
          </p:nvSpPr>
          <p:spPr>
            <a:xfrm>
              <a:off x="1431025" y="4343225"/>
              <a:ext cx="15625" cy="16475"/>
            </a:xfrm>
            <a:custGeom>
              <a:avLst/>
              <a:gdLst/>
              <a:ahLst/>
              <a:cxnLst/>
              <a:rect l="l" t="t" r="r" b="b"/>
              <a:pathLst>
                <a:path w="625" h="659" extrusionOk="0">
                  <a:moveTo>
                    <a:pt x="64" y="1"/>
                  </a:moveTo>
                  <a:cubicBezTo>
                    <a:pt x="28" y="1"/>
                    <a:pt x="1" y="37"/>
                    <a:pt x="20" y="65"/>
                  </a:cubicBezTo>
                  <a:lnTo>
                    <a:pt x="555" y="647"/>
                  </a:lnTo>
                  <a:cubicBezTo>
                    <a:pt x="566" y="659"/>
                    <a:pt x="578" y="659"/>
                    <a:pt x="589" y="659"/>
                  </a:cubicBezTo>
                  <a:cubicBezTo>
                    <a:pt x="589" y="659"/>
                    <a:pt x="601" y="659"/>
                    <a:pt x="613" y="647"/>
                  </a:cubicBezTo>
                  <a:cubicBezTo>
                    <a:pt x="624" y="635"/>
                    <a:pt x="624" y="612"/>
                    <a:pt x="613" y="589"/>
                  </a:cubicBezTo>
                  <a:lnTo>
                    <a:pt x="89" y="7"/>
                  </a:lnTo>
                  <a:cubicBezTo>
                    <a:pt x="81" y="3"/>
                    <a:pt x="72" y="1"/>
                    <a:pt x="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0" name="Google Shape;4510;p64"/>
            <p:cNvSpPr/>
            <p:nvPr/>
          </p:nvSpPr>
          <p:spPr>
            <a:xfrm>
              <a:off x="1443425" y="4331900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48" y="1"/>
                  </a:moveTo>
                  <a:cubicBezTo>
                    <a:pt x="38" y="1"/>
                    <a:pt x="29" y="7"/>
                    <a:pt x="24" y="18"/>
                  </a:cubicBezTo>
                  <a:cubicBezTo>
                    <a:pt x="0" y="30"/>
                    <a:pt x="0" y="53"/>
                    <a:pt x="24" y="76"/>
                  </a:cubicBezTo>
                  <a:lnTo>
                    <a:pt x="547" y="658"/>
                  </a:lnTo>
                  <a:cubicBezTo>
                    <a:pt x="559" y="658"/>
                    <a:pt x="570" y="670"/>
                    <a:pt x="582" y="670"/>
                  </a:cubicBezTo>
                  <a:cubicBezTo>
                    <a:pt x="594" y="670"/>
                    <a:pt x="605" y="658"/>
                    <a:pt x="605" y="658"/>
                  </a:cubicBezTo>
                  <a:cubicBezTo>
                    <a:pt x="628" y="635"/>
                    <a:pt x="628" y="611"/>
                    <a:pt x="605" y="600"/>
                  </a:cubicBezTo>
                  <a:lnTo>
                    <a:pt x="82" y="18"/>
                  </a:lnTo>
                  <a:cubicBezTo>
                    <a:pt x="70" y="7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1" name="Google Shape;4511;p64"/>
            <p:cNvSpPr/>
            <p:nvPr/>
          </p:nvSpPr>
          <p:spPr>
            <a:xfrm>
              <a:off x="1455750" y="4320850"/>
              <a:ext cx="15625" cy="16450"/>
            </a:xfrm>
            <a:custGeom>
              <a:avLst/>
              <a:gdLst/>
              <a:ahLst/>
              <a:cxnLst/>
              <a:rect l="l" t="t" r="r" b="b"/>
              <a:pathLst>
                <a:path w="625" h="658" extrusionOk="0">
                  <a:moveTo>
                    <a:pt x="57" y="0"/>
                  </a:moveTo>
                  <a:cubicBezTo>
                    <a:pt x="27" y="0"/>
                    <a:pt x="0" y="36"/>
                    <a:pt x="19" y="65"/>
                  </a:cubicBezTo>
                  <a:lnTo>
                    <a:pt x="554" y="646"/>
                  </a:lnTo>
                  <a:cubicBezTo>
                    <a:pt x="554" y="658"/>
                    <a:pt x="566" y="658"/>
                    <a:pt x="577" y="658"/>
                  </a:cubicBezTo>
                  <a:cubicBezTo>
                    <a:pt x="589" y="658"/>
                    <a:pt x="601" y="658"/>
                    <a:pt x="612" y="646"/>
                  </a:cubicBezTo>
                  <a:cubicBezTo>
                    <a:pt x="624" y="635"/>
                    <a:pt x="624" y="611"/>
                    <a:pt x="612" y="588"/>
                  </a:cubicBezTo>
                  <a:lnTo>
                    <a:pt x="77" y="7"/>
                  </a:lnTo>
                  <a:cubicBezTo>
                    <a:pt x="71" y="2"/>
                    <a:pt x="64" y="0"/>
                    <a:pt x="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2" name="Google Shape;4512;p64"/>
            <p:cNvSpPr/>
            <p:nvPr/>
          </p:nvSpPr>
          <p:spPr>
            <a:xfrm>
              <a:off x="1467550" y="4310025"/>
              <a:ext cx="25900" cy="28150"/>
            </a:xfrm>
            <a:custGeom>
              <a:avLst/>
              <a:gdLst/>
              <a:ahLst/>
              <a:cxnLst/>
              <a:rect l="l" t="t" r="r" b="b"/>
              <a:pathLst>
                <a:path w="1036" h="1126" extrusionOk="0">
                  <a:moveTo>
                    <a:pt x="46" y="1"/>
                  </a:moveTo>
                  <a:cubicBezTo>
                    <a:pt x="36" y="1"/>
                    <a:pt x="24" y="3"/>
                    <a:pt x="12" y="9"/>
                  </a:cubicBezTo>
                  <a:cubicBezTo>
                    <a:pt x="1" y="33"/>
                    <a:pt x="1" y="56"/>
                    <a:pt x="12" y="67"/>
                  </a:cubicBezTo>
                  <a:lnTo>
                    <a:pt x="966" y="1114"/>
                  </a:lnTo>
                  <a:cubicBezTo>
                    <a:pt x="966" y="1114"/>
                    <a:pt x="978" y="1126"/>
                    <a:pt x="989" y="1126"/>
                  </a:cubicBezTo>
                  <a:cubicBezTo>
                    <a:pt x="1001" y="1126"/>
                    <a:pt x="1013" y="1114"/>
                    <a:pt x="1024" y="1114"/>
                  </a:cubicBezTo>
                  <a:cubicBezTo>
                    <a:pt x="1036" y="1091"/>
                    <a:pt x="1036" y="1068"/>
                    <a:pt x="1024" y="1056"/>
                  </a:cubicBezTo>
                  <a:lnTo>
                    <a:pt x="71" y="9"/>
                  </a:lnTo>
                  <a:cubicBezTo>
                    <a:pt x="65" y="3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3" name="Google Shape;4513;p64"/>
            <p:cNvSpPr/>
            <p:nvPr/>
          </p:nvSpPr>
          <p:spPr>
            <a:xfrm>
              <a:off x="1479775" y="4298975"/>
              <a:ext cx="15725" cy="16525"/>
            </a:xfrm>
            <a:custGeom>
              <a:avLst/>
              <a:gdLst/>
              <a:ahLst/>
              <a:cxnLst/>
              <a:rect l="l" t="t" r="r" b="b"/>
              <a:pathLst>
                <a:path w="629" h="661" extrusionOk="0">
                  <a:moveTo>
                    <a:pt x="48" y="1"/>
                  </a:moveTo>
                  <a:cubicBezTo>
                    <a:pt x="38" y="1"/>
                    <a:pt x="29" y="3"/>
                    <a:pt x="24" y="9"/>
                  </a:cubicBezTo>
                  <a:cubicBezTo>
                    <a:pt x="0" y="21"/>
                    <a:pt x="0" y="56"/>
                    <a:pt x="24" y="67"/>
                  </a:cubicBezTo>
                  <a:lnTo>
                    <a:pt x="547" y="649"/>
                  </a:lnTo>
                  <a:cubicBezTo>
                    <a:pt x="559" y="661"/>
                    <a:pt x="570" y="661"/>
                    <a:pt x="582" y="661"/>
                  </a:cubicBezTo>
                  <a:cubicBezTo>
                    <a:pt x="594" y="661"/>
                    <a:pt x="605" y="661"/>
                    <a:pt x="605" y="649"/>
                  </a:cubicBezTo>
                  <a:cubicBezTo>
                    <a:pt x="628" y="637"/>
                    <a:pt x="628" y="602"/>
                    <a:pt x="605" y="591"/>
                  </a:cubicBezTo>
                  <a:lnTo>
                    <a:pt x="82" y="9"/>
                  </a:lnTo>
                  <a:cubicBezTo>
                    <a:pt x="70" y="3"/>
                    <a:pt x="58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4" name="Google Shape;4514;p64"/>
            <p:cNvSpPr/>
            <p:nvPr/>
          </p:nvSpPr>
          <p:spPr>
            <a:xfrm>
              <a:off x="1492275" y="428770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1" y="1"/>
                  </a:moveTo>
                  <a:cubicBezTo>
                    <a:pt x="30" y="1"/>
                    <a:pt x="18" y="7"/>
                    <a:pt x="12" y="18"/>
                  </a:cubicBezTo>
                  <a:cubicBezTo>
                    <a:pt x="0" y="30"/>
                    <a:pt x="0" y="53"/>
                    <a:pt x="12" y="65"/>
                  </a:cubicBezTo>
                  <a:lnTo>
                    <a:pt x="547" y="646"/>
                  </a:lnTo>
                  <a:cubicBezTo>
                    <a:pt x="547" y="658"/>
                    <a:pt x="559" y="670"/>
                    <a:pt x="570" y="670"/>
                  </a:cubicBezTo>
                  <a:cubicBezTo>
                    <a:pt x="582" y="658"/>
                    <a:pt x="594" y="658"/>
                    <a:pt x="594" y="646"/>
                  </a:cubicBezTo>
                  <a:cubicBezTo>
                    <a:pt x="617" y="635"/>
                    <a:pt x="617" y="611"/>
                    <a:pt x="594" y="600"/>
                  </a:cubicBezTo>
                  <a:lnTo>
                    <a:pt x="70" y="18"/>
                  </a:lnTo>
                  <a:cubicBezTo>
                    <a:pt x="64" y="7"/>
                    <a:pt x="53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5" name="Google Shape;4515;p64"/>
            <p:cNvSpPr/>
            <p:nvPr/>
          </p:nvSpPr>
          <p:spPr>
            <a:xfrm>
              <a:off x="1504475" y="4276575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6" y="1"/>
                  </a:moveTo>
                  <a:cubicBezTo>
                    <a:pt x="36" y="1"/>
                    <a:pt x="24" y="4"/>
                    <a:pt x="13" y="10"/>
                  </a:cubicBezTo>
                  <a:cubicBezTo>
                    <a:pt x="1" y="21"/>
                    <a:pt x="1" y="56"/>
                    <a:pt x="13" y="68"/>
                  </a:cubicBezTo>
                  <a:lnTo>
                    <a:pt x="548" y="649"/>
                  </a:lnTo>
                  <a:cubicBezTo>
                    <a:pt x="559" y="661"/>
                    <a:pt x="571" y="661"/>
                    <a:pt x="583" y="661"/>
                  </a:cubicBezTo>
                  <a:cubicBezTo>
                    <a:pt x="583" y="661"/>
                    <a:pt x="594" y="649"/>
                    <a:pt x="606" y="649"/>
                  </a:cubicBezTo>
                  <a:cubicBezTo>
                    <a:pt x="617" y="626"/>
                    <a:pt x="617" y="603"/>
                    <a:pt x="606" y="591"/>
                  </a:cubicBezTo>
                  <a:lnTo>
                    <a:pt x="71" y="10"/>
                  </a:lnTo>
                  <a:cubicBezTo>
                    <a:pt x="65" y="4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6" name="Google Shape;4516;p64"/>
            <p:cNvSpPr/>
            <p:nvPr/>
          </p:nvSpPr>
          <p:spPr>
            <a:xfrm>
              <a:off x="1516700" y="4265250"/>
              <a:ext cx="15725" cy="16800"/>
            </a:xfrm>
            <a:custGeom>
              <a:avLst/>
              <a:gdLst/>
              <a:ahLst/>
              <a:cxnLst/>
              <a:rect l="l" t="t" r="r" b="b"/>
              <a:pathLst>
                <a:path w="629" h="672" extrusionOk="0">
                  <a:moveTo>
                    <a:pt x="48" y="0"/>
                  </a:moveTo>
                  <a:cubicBezTo>
                    <a:pt x="38" y="0"/>
                    <a:pt x="30" y="3"/>
                    <a:pt x="24" y="9"/>
                  </a:cubicBezTo>
                  <a:cubicBezTo>
                    <a:pt x="1" y="32"/>
                    <a:pt x="1" y="56"/>
                    <a:pt x="24" y="67"/>
                  </a:cubicBezTo>
                  <a:lnTo>
                    <a:pt x="547" y="649"/>
                  </a:lnTo>
                  <a:cubicBezTo>
                    <a:pt x="559" y="660"/>
                    <a:pt x="570" y="660"/>
                    <a:pt x="582" y="672"/>
                  </a:cubicBezTo>
                  <a:lnTo>
                    <a:pt x="582" y="660"/>
                  </a:lnTo>
                  <a:cubicBezTo>
                    <a:pt x="617" y="660"/>
                    <a:pt x="629" y="625"/>
                    <a:pt x="605" y="591"/>
                  </a:cubicBezTo>
                  <a:lnTo>
                    <a:pt x="82" y="9"/>
                  </a:lnTo>
                  <a:cubicBezTo>
                    <a:pt x="70" y="3"/>
                    <a:pt x="59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7" name="Google Shape;4517;p64"/>
            <p:cNvSpPr/>
            <p:nvPr/>
          </p:nvSpPr>
          <p:spPr>
            <a:xfrm>
              <a:off x="1528450" y="4254800"/>
              <a:ext cx="26075" cy="27850"/>
            </a:xfrm>
            <a:custGeom>
              <a:avLst/>
              <a:gdLst/>
              <a:ahLst/>
              <a:cxnLst/>
              <a:rect l="l" t="t" r="r" b="b"/>
              <a:pathLst>
                <a:path w="1043" h="1114" extrusionOk="0">
                  <a:moveTo>
                    <a:pt x="53" y="1"/>
                  </a:moveTo>
                  <a:cubicBezTo>
                    <a:pt x="25" y="1"/>
                    <a:pt x="1" y="30"/>
                    <a:pt x="19" y="66"/>
                  </a:cubicBezTo>
                  <a:lnTo>
                    <a:pt x="961" y="1102"/>
                  </a:lnTo>
                  <a:cubicBezTo>
                    <a:pt x="973" y="1113"/>
                    <a:pt x="984" y="1113"/>
                    <a:pt x="996" y="1113"/>
                  </a:cubicBezTo>
                  <a:cubicBezTo>
                    <a:pt x="1008" y="1113"/>
                    <a:pt x="1019" y="1113"/>
                    <a:pt x="1019" y="1102"/>
                  </a:cubicBezTo>
                  <a:cubicBezTo>
                    <a:pt x="1043" y="1090"/>
                    <a:pt x="1043" y="1067"/>
                    <a:pt x="1019" y="1043"/>
                  </a:cubicBezTo>
                  <a:lnTo>
                    <a:pt x="77" y="8"/>
                  </a:lnTo>
                  <a:cubicBezTo>
                    <a:pt x="70" y="3"/>
                    <a:pt x="61" y="1"/>
                    <a:pt x="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8" name="Google Shape;4518;p64"/>
            <p:cNvSpPr/>
            <p:nvPr/>
          </p:nvSpPr>
          <p:spPr>
            <a:xfrm>
              <a:off x="1540825" y="4243425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6" y="1"/>
                  </a:moveTo>
                  <a:cubicBezTo>
                    <a:pt x="36" y="1"/>
                    <a:pt x="24" y="4"/>
                    <a:pt x="13" y="10"/>
                  </a:cubicBezTo>
                  <a:cubicBezTo>
                    <a:pt x="1" y="21"/>
                    <a:pt x="1" y="56"/>
                    <a:pt x="13" y="68"/>
                  </a:cubicBezTo>
                  <a:lnTo>
                    <a:pt x="548" y="649"/>
                  </a:lnTo>
                  <a:cubicBezTo>
                    <a:pt x="559" y="661"/>
                    <a:pt x="559" y="661"/>
                    <a:pt x="571" y="661"/>
                  </a:cubicBezTo>
                  <a:cubicBezTo>
                    <a:pt x="583" y="661"/>
                    <a:pt x="594" y="661"/>
                    <a:pt x="606" y="649"/>
                  </a:cubicBezTo>
                  <a:cubicBezTo>
                    <a:pt x="617" y="638"/>
                    <a:pt x="617" y="603"/>
                    <a:pt x="606" y="591"/>
                  </a:cubicBezTo>
                  <a:lnTo>
                    <a:pt x="71" y="10"/>
                  </a:lnTo>
                  <a:cubicBezTo>
                    <a:pt x="65" y="4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9" name="Google Shape;4519;p64"/>
            <p:cNvSpPr/>
            <p:nvPr/>
          </p:nvSpPr>
          <p:spPr>
            <a:xfrm>
              <a:off x="1553050" y="4232450"/>
              <a:ext cx="15425" cy="16400"/>
            </a:xfrm>
            <a:custGeom>
              <a:avLst/>
              <a:gdLst/>
              <a:ahLst/>
              <a:cxnLst/>
              <a:rect l="l" t="t" r="r" b="b"/>
              <a:pathLst>
                <a:path w="617" h="656" extrusionOk="0">
                  <a:moveTo>
                    <a:pt x="46" y="1"/>
                  </a:moveTo>
                  <a:cubicBezTo>
                    <a:pt x="35" y="1"/>
                    <a:pt x="24" y="7"/>
                    <a:pt x="12" y="18"/>
                  </a:cubicBezTo>
                  <a:cubicBezTo>
                    <a:pt x="0" y="30"/>
                    <a:pt x="0" y="53"/>
                    <a:pt x="12" y="65"/>
                  </a:cubicBezTo>
                  <a:lnTo>
                    <a:pt x="547" y="646"/>
                  </a:lnTo>
                  <a:cubicBezTo>
                    <a:pt x="553" y="652"/>
                    <a:pt x="559" y="655"/>
                    <a:pt x="565" y="655"/>
                  </a:cubicBezTo>
                  <a:cubicBezTo>
                    <a:pt x="570" y="655"/>
                    <a:pt x="576" y="652"/>
                    <a:pt x="582" y="646"/>
                  </a:cubicBezTo>
                  <a:cubicBezTo>
                    <a:pt x="582" y="652"/>
                    <a:pt x="585" y="655"/>
                    <a:pt x="589" y="655"/>
                  </a:cubicBezTo>
                  <a:cubicBezTo>
                    <a:pt x="594" y="655"/>
                    <a:pt x="599" y="652"/>
                    <a:pt x="605" y="646"/>
                  </a:cubicBezTo>
                  <a:cubicBezTo>
                    <a:pt x="617" y="635"/>
                    <a:pt x="617" y="611"/>
                    <a:pt x="605" y="600"/>
                  </a:cubicBezTo>
                  <a:lnTo>
                    <a:pt x="70" y="18"/>
                  </a:lnTo>
                  <a:cubicBezTo>
                    <a:pt x="64" y="7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0" name="Google Shape;4520;p64"/>
            <p:cNvSpPr/>
            <p:nvPr/>
          </p:nvSpPr>
          <p:spPr>
            <a:xfrm>
              <a:off x="1565550" y="4221125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1" y="0"/>
                  </a:moveTo>
                  <a:cubicBezTo>
                    <a:pt x="30" y="0"/>
                    <a:pt x="18" y="6"/>
                    <a:pt x="12" y="18"/>
                  </a:cubicBezTo>
                  <a:cubicBezTo>
                    <a:pt x="1" y="29"/>
                    <a:pt x="1" y="53"/>
                    <a:pt x="12" y="76"/>
                  </a:cubicBezTo>
                  <a:lnTo>
                    <a:pt x="547" y="657"/>
                  </a:lnTo>
                  <a:cubicBezTo>
                    <a:pt x="547" y="657"/>
                    <a:pt x="559" y="669"/>
                    <a:pt x="571" y="669"/>
                  </a:cubicBezTo>
                  <a:cubicBezTo>
                    <a:pt x="582" y="669"/>
                    <a:pt x="594" y="657"/>
                    <a:pt x="605" y="657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8"/>
                  </a:lnTo>
                  <a:cubicBezTo>
                    <a:pt x="65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1" name="Google Shape;4521;p64"/>
            <p:cNvSpPr/>
            <p:nvPr/>
          </p:nvSpPr>
          <p:spPr>
            <a:xfrm>
              <a:off x="1577775" y="4209775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5" y="1"/>
                  </a:moveTo>
                  <a:cubicBezTo>
                    <a:pt x="35" y="1"/>
                    <a:pt x="23" y="6"/>
                    <a:pt x="12" y="18"/>
                  </a:cubicBezTo>
                  <a:cubicBezTo>
                    <a:pt x="0" y="30"/>
                    <a:pt x="0" y="53"/>
                    <a:pt x="12" y="76"/>
                  </a:cubicBezTo>
                  <a:lnTo>
                    <a:pt x="547" y="658"/>
                  </a:lnTo>
                  <a:cubicBezTo>
                    <a:pt x="547" y="669"/>
                    <a:pt x="558" y="669"/>
                    <a:pt x="570" y="669"/>
                  </a:cubicBezTo>
                  <a:cubicBezTo>
                    <a:pt x="582" y="669"/>
                    <a:pt x="593" y="658"/>
                    <a:pt x="605" y="658"/>
                  </a:cubicBezTo>
                  <a:cubicBezTo>
                    <a:pt x="617" y="635"/>
                    <a:pt x="617" y="611"/>
                    <a:pt x="605" y="600"/>
                  </a:cubicBezTo>
                  <a:lnTo>
                    <a:pt x="70" y="18"/>
                  </a:lnTo>
                  <a:cubicBezTo>
                    <a:pt x="64" y="6"/>
                    <a:pt x="55" y="1"/>
                    <a:pt x="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2" name="Google Shape;4522;p64"/>
            <p:cNvSpPr/>
            <p:nvPr/>
          </p:nvSpPr>
          <p:spPr>
            <a:xfrm>
              <a:off x="1589400" y="4199225"/>
              <a:ext cx="25900" cy="28175"/>
            </a:xfrm>
            <a:custGeom>
              <a:avLst/>
              <a:gdLst/>
              <a:ahLst/>
              <a:cxnLst/>
              <a:rect l="l" t="t" r="r" b="b"/>
              <a:pathLst>
                <a:path w="1036" h="1127" extrusionOk="0">
                  <a:moveTo>
                    <a:pt x="48" y="1"/>
                  </a:moveTo>
                  <a:cubicBezTo>
                    <a:pt x="38" y="1"/>
                    <a:pt x="29" y="4"/>
                    <a:pt x="24" y="10"/>
                  </a:cubicBezTo>
                  <a:cubicBezTo>
                    <a:pt x="0" y="21"/>
                    <a:pt x="0" y="56"/>
                    <a:pt x="24" y="68"/>
                  </a:cubicBezTo>
                  <a:lnTo>
                    <a:pt x="966" y="1103"/>
                  </a:lnTo>
                  <a:cubicBezTo>
                    <a:pt x="977" y="1115"/>
                    <a:pt x="977" y="1115"/>
                    <a:pt x="989" y="1126"/>
                  </a:cubicBezTo>
                  <a:cubicBezTo>
                    <a:pt x="1001" y="1115"/>
                    <a:pt x="1012" y="1115"/>
                    <a:pt x="1024" y="1103"/>
                  </a:cubicBezTo>
                  <a:cubicBezTo>
                    <a:pt x="1036" y="1091"/>
                    <a:pt x="1036" y="1068"/>
                    <a:pt x="1024" y="1057"/>
                  </a:cubicBezTo>
                  <a:lnTo>
                    <a:pt x="82" y="10"/>
                  </a:lnTo>
                  <a:cubicBezTo>
                    <a:pt x="70" y="4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3" name="Google Shape;4523;p64"/>
            <p:cNvSpPr/>
            <p:nvPr/>
          </p:nvSpPr>
          <p:spPr>
            <a:xfrm>
              <a:off x="1601900" y="4187975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37" y="0"/>
                  </a:moveTo>
                  <a:cubicBezTo>
                    <a:pt x="27" y="0"/>
                    <a:pt x="18" y="6"/>
                    <a:pt x="12" y="18"/>
                  </a:cubicBezTo>
                  <a:cubicBezTo>
                    <a:pt x="1" y="29"/>
                    <a:pt x="1" y="53"/>
                    <a:pt x="12" y="76"/>
                  </a:cubicBezTo>
                  <a:lnTo>
                    <a:pt x="547" y="657"/>
                  </a:lnTo>
                  <a:cubicBezTo>
                    <a:pt x="547" y="657"/>
                    <a:pt x="559" y="669"/>
                    <a:pt x="570" y="669"/>
                  </a:cubicBezTo>
                  <a:cubicBezTo>
                    <a:pt x="605" y="669"/>
                    <a:pt x="629" y="623"/>
                    <a:pt x="594" y="599"/>
                  </a:cubicBezTo>
                  <a:lnTo>
                    <a:pt x="70" y="18"/>
                  </a:lnTo>
                  <a:cubicBezTo>
                    <a:pt x="59" y="6"/>
                    <a:pt x="47" y="0"/>
                    <a:pt x="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4" name="Google Shape;4524;p64"/>
            <p:cNvSpPr/>
            <p:nvPr/>
          </p:nvSpPr>
          <p:spPr>
            <a:xfrm>
              <a:off x="1614125" y="4176850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5" y="0"/>
                  </a:moveTo>
                  <a:cubicBezTo>
                    <a:pt x="35" y="0"/>
                    <a:pt x="23" y="3"/>
                    <a:pt x="12" y="9"/>
                  </a:cubicBezTo>
                  <a:cubicBezTo>
                    <a:pt x="0" y="21"/>
                    <a:pt x="0" y="56"/>
                    <a:pt x="12" y="67"/>
                  </a:cubicBezTo>
                  <a:lnTo>
                    <a:pt x="547" y="649"/>
                  </a:lnTo>
                  <a:cubicBezTo>
                    <a:pt x="547" y="660"/>
                    <a:pt x="558" y="660"/>
                    <a:pt x="570" y="660"/>
                  </a:cubicBezTo>
                  <a:cubicBezTo>
                    <a:pt x="582" y="660"/>
                    <a:pt x="593" y="660"/>
                    <a:pt x="605" y="649"/>
                  </a:cubicBezTo>
                  <a:cubicBezTo>
                    <a:pt x="617" y="637"/>
                    <a:pt x="617" y="602"/>
                    <a:pt x="605" y="591"/>
                  </a:cubicBezTo>
                  <a:lnTo>
                    <a:pt x="70" y="9"/>
                  </a:lnTo>
                  <a:cubicBezTo>
                    <a:pt x="64" y="3"/>
                    <a:pt x="55" y="0"/>
                    <a:pt x="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5" name="Google Shape;4525;p64"/>
            <p:cNvSpPr/>
            <p:nvPr/>
          </p:nvSpPr>
          <p:spPr>
            <a:xfrm>
              <a:off x="1626325" y="4165575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7" y="1"/>
                  </a:moveTo>
                  <a:cubicBezTo>
                    <a:pt x="38" y="1"/>
                    <a:pt x="30" y="6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547" y="658"/>
                  </a:lnTo>
                  <a:cubicBezTo>
                    <a:pt x="559" y="658"/>
                    <a:pt x="571" y="669"/>
                    <a:pt x="582" y="669"/>
                  </a:cubicBezTo>
                  <a:cubicBezTo>
                    <a:pt x="594" y="669"/>
                    <a:pt x="594" y="658"/>
                    <a:pt x="605" y="658"/>
                  </a:cubicBezTo>
                  <a:cubicBezTo>
                    <a:pt x="617" y="635"/>
                    <a:pt x="617" y="611"/>
                    <a:pt x="605" y="600"/>
                  </a:cubicBezTo>
                  <a:lnTo>
                    <a:pt x="70" y="18"/>
                  </a:lnTo>
                  <a:cubicBezTo>
                    <a:pt x="65" y="6"/>
                    <a:pt x="56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6" name="Google Shape;4526;p64"/>
            <p:cNvSpPr/>
            <p:nvPr/>
          </p:nvSpPr>
          <p:spPr>
            <a:xfrm>
              <a:off x="1638550" y="4154450"/>
              <a:ext cx="15725" cy="16525"/>
            </a:xfrm>
            <a:custGeom>
              <a:avLst/>
              <a:gdLst/>
              <a:ahLst/>
              <a:cxnLst/>
              <a:rect l="l" t="t" r="r" b="b"/>
              <a:pathLst>
                <a:path w="629" h="661" extrusionOk="0">
                  <a:moveTo>
                    <a:pt x="48" y="1"/>
                  </a:moveTo>
                  <a:cubicBezTo>
                    <a:pt x="38" y="1"/>
                    <a:pt x="29" y="4"/>
                    <a:pt x="23" y="9"/>
                  </a:cubicBezTo>
                  <a:cubicBezTo>
                    <a:pt x="0" y="33"/>
                    <a:pt x="0" y="56"/>
                    <a:pt x="23" y="68"/>
                  </a:cubicBezTo>
                  <a:lnTo>
                    <a:pt x="547" y="649"/>
                  </a:lnTo>
                  <a:cubicBezTo>
                    <a:pt x="558" y="661"/>
                    <a:pt x="570" y="661"/>
                    <a:pt x="582" y="661"/>
                  </a:cubicBezTo>
                  <a:cubicBezTo>
                    <a:pt x="593" y="661"/>
                    <a:pt x="605" y="661"/>
                    <a:pt x="605" y="649"/>
                  </a:cubicBezTo>
                  <a:cubicBezTo>
                    <a:pt x="628" y="638"/>
                    <a:pt x="628" y="614"/>
                    <a:pt x="605" y="591"/>
                  </a:cubicBezTo>
                  <a:lnTo>
                    <a:pt x="82" y="9"/>
                  </a:lnTo>
                  <a:cubicBezTo>
                    <a:pt x="70" y="4"/>
                    <a:pt x="58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7" name="Google Shape;4527;p64"/>
            <p:cNvSpPr/>
            <p:nvPr/>
          </p:nvSpPr>
          <p:spPr>
            <a:xfrm>
              <a:off x="1650450" y="4143775"/>
              <a:ext cx="26200" cy="28075"/>
            </a:xfrm>
            <a:custGeom>
              <a:avLst/>
              <a:gdLst/>
              <a:ahLst/>
              <a:cxnLst/>
              <a:rect l="l" t="t" r="r" b="b"/>
              <a:pathLst>
                <a:path w="1048" h="1123" extrusionOk="0">
                  <a:moveTo>
                    <a:pt x="46" y="0"/>
                  </a:moveTo>
                  <a:cubicBezTo>
                    <a:pt x="36" y="0"/>
                    <a:pt x="24" y="6"/>
                    <a:pt x="13" y="18"/>
                  </a:cubicBezTo>
                  <a:cubicBezTo>
                    <a:pt x="1" y="29"/>
                    <a:pt x="1" y="53"/>
                    <a:pt x="13" y="64"/>
                  </a:cubicBezTo>
                  <a:lnTo>
                    <a:pt x="966" y="1111"/>
                  </a:lnTo>
                  <a:cubicBezTo>
                    <a:pt x="966" y="1111"/>
                    <a:pt x="978" y="1123"/>
                    <a:pt x="990" y="1123"/>
                  </a:cubicBezTo>
                  <a:cubicBezTo>
                    <a:pt x="1025" y="1123"/>
                    <a:pt x="1048" y="1076"/>
                    <a:pt x="1025" y="1053"/>
                  </a:cubicBezTo>
                  <a:lnTo>
                    <a:pt x="71" y="18"/>
                  </a:lnTo>
                  <a:cubicBezTo>
                    <a:pt x="65" y="6"/>
                    <a:pt x="56" y="0"/>
                    <a:pt x="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8" name="Google Shape;4528;p64"/>
            <p:cNvSpPr/>
            <p:nvPr/>
          </p:nvSpPr>
          <p:spPr>
            <a:xfrm>
              <a:off x="1662675" y="4132650"/>
              <a:ext cx="15700" cy="16525"/>
            </a:xfrm>
            <a:custGeom>
              <a:avLst/>
              <a:gdLst/>
              <a:ahLst/>
              <a:cxnLst/>
              <a:rect l="l" t="t" r="r" b="b"/>
              <a:pathLst>
                <a:path w="628" h="661" extrusionOk="0">
                  <a:moveTo>
                    <a:pt x="47" y="0"/>
                  </a:moveTo>
                  <a:cubicBezTo>
                    <a:pt x="38" y="0"/>
                    <a:pt x="30" y="3"/>
                    <a:pt x="24" y="9"/>
                  </a:cubicBezTo>
                  <a:cubicBezTo>
                    <a:pt x="1" y="21"/>
                    <a:pt x="1" y="56"/>
                    <a:pt x="24" y="67"/>
                  </a:cubicBezTo>
                  <a:lnTo>
                    <a:pt x="547" y="649"/>
                  </a:lnTo>
                  <a:cubicBezTo>
                    <a:pt x="556" y="658"/>
                    <a:pt x="565" y="660"/>
                    <a:pt x="574" y="660"/>
                  </a:cubicBezTo>
                  <a:lnTo>
                    <a:pt x="574" y="660"/>
                  </a:lnTo>
                  <a:cubicBezTo>
                    <a:pt x="607" y="657"/>
                    <a:pt x="628" y="613"/>
                    <a:pt x="605" y="591"/>
                  </a:cubicBezTo>
                  <a:lnTo>
                    <a:pt x="70" y="9"/>
                  </a:lnTo>
                  <a:cubicBezTo>
                    <a:pt x="64" y="3"/>
                    <a:pt x="56" y="0"/>
                    <a:pt x="47" y="0"/>
                  </a:cubicBezTo>
                  <a:close/>
                  <a:moveTo>
                    <a:pt x="574" y="660"/>
                  </a:moveTo>
                  <a:cubicBezTo>
                    <a:pt x="573" y="660"/>
                    <a:pt x="572" y="660"/>
                    <a:pt x="570" y="660"/>
                  </a:cubicBezTo>
                  <a:lnTo>
                    <a:pt x="582" y="660"/>
                  </a:lnTo>
                  <a:cubicBezTo>
                    <a:pt x="579" y="660"/>
                    <a:pt x="577" y="660"/>
                    <a:pt x="574" y="66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9" name="Google Shape;4529;p64"/>
            <p:cNvSpPr/>
            <p:nvPr/>
          </p:nvSpPr>
          <p:spPr>
            <a:xfrm>
              <a:off x="1674900" y="4121375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48" y="1"/>
                  </a:moveTo>
                  <a:cubicBezTo>
                    <a:pt x="38" y="1"/>
                    <a:pt x="29" y="6"/>
                    <a:pt x="23" y="18"/>
                  </a:cubicBezTo>
                  <a:cubicBezTo>
                    <a:pt x="0" y="30"/>
                    <a:pt x="0" y="53"/>
                    <a:pt x="23" y="76"/>
                  </a:cubicBezTo>
                  <a:lnTo>
                    <a:pt x="547" y="658"/>
                  </a:lnTo>
                  <a:cubicBezTo>
                    <a:pt x="558" y="658"/>
                    <a:pt x="570" y="669"/>
                    <a:pt x="582" y="669"/>
                  </a:cubicBezTo>
                  <a:cubicBezTo>
                    <a:pt x="593" y="669"/>
                    <a:pt x="605" y="658"/>
                    <a:pt x="605" y="646"/>
                  </a:cubicBezTo>
                  <a:cubicBezTo>
                    <a:pt x="628" y="635"/>
                    <a:pt x="628" y="611"/>
                    <a:pt x="605" y="600"/>
                  </a:cubicBezTo>
                  <a:lnTo>
                    <a:pt x="81" y="18"/>
                  </a:lnTo>
                  <a:cubicBezTo>
                    <a:pt x="70" y="6"/>
                    <a:pt x="58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0" name="Google Shape;4530;p64"/>
            <p:cNvSpPr/>
            <p:nvPr/>
          </p:nvSpPr>
          <p:spPr>
            <a:xfrm>
              <a:off x="1687400" y="4110250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1" y="1"/>
                  </a:moveTo>
                  <a:cubicBezTo>
                    <a:pt x="29" y="1"/>
                    <a:pt x="18" y="4"/>
                    <a:pt x="12" y="9"/>
                  </a:cubicBezTo>
                  <a:cubicBezTo>
                    <a:pt x="0" y="21"/>
                    <a:pt x="0" y="56"/>
                    <a:pt x="12" y="68"/>
                  </a:cubicBezTo>
                  <a:lnTo>
                    <a:pt x="547" y="649"/>
                  </a:lnTo>
                  <a:cubicBezTo>
                    <a:pt x="547" y="661"/>
                    <a:pt x="558" y="661"/>
                    <a:pt x="570" y="661"/>
                  </a:cubicBezTo>
                  <a:cubicBezTo>
                    <a:pt x="582" y="661"/>
                    <a:pt x="593" y="661"/>
                    <a:pt x="605" y="649"/>
                  </a:cubicBezTo>
                  <a:cubicBezTo>
                    <a:pt x="617" y="638"/>
                    <a:pt x="617" y="603"/>
                    <a:pt x="605" y="591"/>
                  </a:cubicBezTo>
                  <a:lnTo>
                    <a:pt x="70" y="9"/>
                  </a:lnTo>
                  <a:cubicBezTo>
                    <a:pt x="64" y="4"/>
                    <a:pt x="53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1" name="Google Shape;4531;p64"/>
            <p:cNvSpPr/>
            <p:nvPr/>
          </p:nvSpPr>
          <p:spPr>
            <a:xfrm>
              <a:off x="1699275" y="4099150"/>
              <a:ext cx="16050" cy="16575"/>
            </a:xfrm>
            <a:custGeom>
              <a:avLst/>
              <a:gdLst/>
              <a:ahLst/>
              <a:cxnLst/>
              <a:rect l="l" t="t" r="r" b="b"/>
              <a:pathLst>
                <a:path w="642" h="663" extrusionOk="0">
                  <a:moveTo>
                    <a:pt x="69" y="1"/>
                  </a:moveTo>
                  <a:cubicBezTo>
                    <a:pt x="35" y="1"/>
                    <a:pt x="1" y="42"/>
                    <a:pt x="37" y="70"/>
                  </a:cubicBezTo>
                  <a:lnTo>
                    <a:pt x="560" y="651"/>
                  </a:lnTo>
                  <a:cubicBezTo>
                    <a:pt x="572" y="651"/>
                    <a:pt x="584" y="663"/>
                    <a:pt x="595" y="663"/>
                  </a:cubicBezTo>
                  <a:cubicBezTo>
                    <a:pt x="607" y="663"/>
                    <a:pt x="607" y="651"/>
                    <a:pt x="619" y="651"/>
                  </a:cubicBezTo>
                  <a:cubicBezTo>
                    <a:pt x="642" y="640"/>
                    <a:pt x="642" y="605"/>
                    <a:pt x="619" y="593"/>
                  </a:cubicBezTo>
                  <a:lnTo>
                    <a:pt x="95" y="11"/>
                  </a:lnTo>
                  <a:cubicBezTo>
                    <a:pt x="88" y="4"/>
                    <a:pt x="78" y="1"/>
                    <a:pt x="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2" name="Google Shape;4532;p64"/>
            <p:cNvSpPr/>
            <p:nvPr/>
          </p:nvSpPr>
          <p:spPr>
            <a:xfrm>
              <a:off x="1711225" y="4088225"/>
              <a:ext cx="25925" cy="28100"/>
            </a:xfrm>
            <a:custGeom>
              <a:avLst/>
              <a:gdLst/>
              <a:ahLst/>
              <a:cxnLst/>
              <a:rect l="l" t="t" r="r" b="b"/>
              <a:pathLst>
                <a:path w="1037" h="1124" extrusionOk="0">
                  <a:moveTo>
                    <a:pt x="49" y="1"/>
                  </a:moveTo>
                  <a:cubicBezTo>
                    <a:pt x="39" y="1"/>
                    <a:pt x="30" y="6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966" y="1111"/>
                  </a:lnTo>
                  <a:cubicBezTo>
                    <a:pt x="978" y="1123"/>
                    <a:pt x="990" y="1123"/>
                    <a:pt x="1001" y="1123"/>
                  </a:cubicBezTo>
                  <a:cubicBezTo>
                    <a:pt x="1001" y="1123"/>
                    <a:pt x="1013" y="1123"/>
                    <a:pt x="1025" y="1111"/>
                  </a:cubicBezTo>
                  <a:cubicBezTo>
                    <a:pt x="1036" y="1100"/>
                    <a:pt x="1036" y="1077"/>
                    <a:pt x="1025" y="1053"/>
                  </a:cubicBezTo>
                  <a:lnTo>
                    <a:pt x="82" y="18"/>
                  </a:lnTo>
                  <a:cubicBezTo>
                    <a:pt x="71" y="6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3" name="Google Shape;4533;p64"/>
            <p:cNvSpPr/>
            <p:nvPr/>
          </p:nvSpPr>
          <p:spPr>
            <a:xfrm>
              <a:off x="1723750" y="4077100"/>
              <a:ext cx="15425" cy="16825"/>
            </a:xfrm>
            <a:custGeom>
              <a:avLst/>
              <a:gdLst/>
              <a:ahLst/>
              <a:cxnLst/>
              <a:rect l="l" t="t" r="r" b="b"/>
              <a:pathLst>
                <a:path w="617" h="673" extrusionOk="0">
                  <a:moveTo>
                    <a:pt x="41" y="1"/>
                  </a:moveTo>
                  <a:cubicBezTo>
                    <a:pt x="29" y="1"/>
                    <a:pt x="18" y="4"/>
                    <a:pt x="12" y="9"/>
                  </a:cubicBezTo>
                  <a:cubicBezTo>
                    <a:pt x="0" y="33"/>
                    <a:pt x="0" y="56"/>
                    <a:pt x="12" y="68"/>
                  </a:cubicBezTo>
                  <a:lnTo>
                    <a:pt x="547" y="649"/>
                  </a:lnTo>
                  <a:cubicBezTo>
                    <a:pt x="547" y="661"/>
                    <a:pt x="558" y="672"/>
                    <a:pt x="570" y="672"/>
                  </a:cubicBezTo>
                  <a:cubicBezTo>
                    <a:pt x="582" y="661"/>
                    <a:pt x="593" y="661"/>
                    <a:pt x="605" y="649"/>
                  </a:cubicBezTo>
                  <a:cubicBezTo>
                    <a:pt x="617" y="638"/>
                    <a:pt x="617" y="614"/>
                    <a:pt x="605" y="591"/>
                  </a:cubicBezTo>
                  <a:lnTo>
                    <a:pt x="70" y="9"/>
                  </a:lnTo>
                  <a:cubicBezTo>
                    <a:pt x="64" y="4"/>
                    <a:pt x="52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4" name="Google Shape;4534;p64"/>
            <p:cNvSpPr/>
            <p:nvPr/>
          </p:nvSpPr>
          <p:spPr>
            <a:xfrm>
              <a:off x="1735950" y="4066050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9" y="1"/>
                  </a:moveTo>
                  <a:cubicBezTo>
                    <a:pt x="38" y="1"/>
                    <a:pt x="30" y="4"/>
                    <a:pt x="24" y="9"/>
                  </a:cubicBezTo>
                  <a:cubicBezTo>
                    <a:pt x="1" y="21"/>
                    <a:pt x="1" y="56"/>
                    <a:pt x="24" y="68"/>
                  </a:cubicBezTo>
                  <a:lnTo>
                    <a:pt x="547" y="649"/>
                  </a:lnTo>
                  <a:cubicBezTo>
                    <a:pt x="559" y="661"/>
                    <a:pt x="571" y="661"/>
                    <a:pt x="582" y="661"/>
                  </a:cubicBezTo>
                  <a:cubicBezTo>
                    <a:pt x="582" y="661"/>
                    <a:pt x="594" y="661"/>
                    <a:pt x="605" y="649"/>
                  </a:cubicBezTo>
                  <a:cubicBezTo>
                    <a:pt x="617" y="626"/>
                    <a:pt x="617" y="603"/>
                    <a:pt x="605" y="591"/>
                  </a:cubicBezTo>
                  <a:lnTo>
                    <a:pt x="82" y="9"/>
                  </a:lnTo>
                  <a:cubicBezTo>
                    <a:pt x="70" y="4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5" name="Google Shape;4535;p64"/>
            <p:cNvSpPr/>
            <p:nvPr/>
          </p:nvSpPr>
          <p:spPr>
            <a:xfrm>
              <a:off x="1748100" y="4054925"/>
              <a:ext cx="15800" cy="16600"/>
            </a:xfrm>
            <a:custGeom>
              <a:avLst/>
              <a:gdLst/>
              <a:ahLst/>
              <a:cxnLst/>
              <a:rect l="l" t="t" r="r" b="b"/>
              <a:pathLst>
                <a:path w="632" h="664" extrusionOk="0">
                  <a:moveTo>
                    <a:pt x="56" y="0"/>
                  </a:moveTo>
                  <a:cubicBezTo>
                    <a:pt x="26" y="0"/>
                    <a:pt x="0" y="33"/>
                    <a:pt x="26" y="59"/>
                  </a:cubicBezTo>
                  <a:lnTo>
                    <a:pt x="550" y="641"/>
                  </a:lnTo>
                  <a:cubicBezTo>
                    <a:pt x="561" y="652"/>
                    <a:pt x="573" y="664"/>
                    <a:pt x="585" y="664"/>
                  </a:cubicBezTo>
                  <a:cubicBezTo>
                    <a:pt x="596" y="664"/>
                    <a:pt x="608" y="652"/>
                    <a:pt x="620" y="652"/>
                  </a:cubicBezTo>
                  <a:cubicBezTo>
                    <a:pt x="631" y="629"/>
                    <a:pt x="631" y="606"/>
                    <a:pt x="620" y="594"/>
                  </a:cubicBezTo>
                  <a:lnTo>
                    <a:pt x="85" y="12"/>
                  </a:lnTo>
                  <a:cubicBezTo>
                    <a:pt x="76" y="4"/>
                    <a:pt x="66" y="0"/>
                    <a:pt x="5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6" name="Google Shape;4536;p64"/>
            <p:cNvSpPr/>
            <p:nvPr/>
          </p:nvSpPr>
          <p:spPr>
            <a:xfrm>
              <a:off x="1760675" y="4043675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1" y="0"/>
                  </a:moveTo>
                  <a:cubicBezTo>
                    <a:pt x="29" y="0"/>
                    <a:pt x="18" y="3"/>
                    <a:pt x="12" y="9"/>
                  </a:cubicBezTo>
                  <a:cubicBezTo>
                    <a:pt x="0" y="20"/>
                    <a:pt x="0" y="55"/>
                    <a:pt x="12" y="67"/>
                  </a:cubicBezTo>
                  <a:lnTo>
                    <a:pt x="547" y="649"/>
                  </a:lnTo>
                  <a:cubicBezTo>
                    <a:pt x="547" y="660"/>
                    <a:pt x="559" y="660"/>
                    <a:pt x="570" y="660"/>
                  </a:cubicBezTo>
                  <a:cubicBezTo>
                    <a:pt x="582" y="660"/>
                    <a:pt x="594" y="660"/>
                    <a:pt x="605" y="649"/>
                  </a:cubicBezTo>
                  <a:cubicBezTo>
                    <a:pt x="617" y="637"/>
                    <a:pt x="617" y="602"/>
                    <a:pt x="605" y="590"/>
                  </a:cubicBezTo>
                  <a:lnTo>
                    <a:pt x="70" y="9"/>
                  </a:lnTo>
                  <a:cubicBezTo>
                    <a:pt x="64" y="3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7" name="Google Shape;4537;p64"/>
            <p:cNvSpPr/>
            <p:nvPr/>
          </p:nvSpPr>
          <p:spPr>
            <a:xfrm>
              <a:off x="1772150" y="4033100"/>
              <a:ext cx="26050" cy="27975"/>
            </a:xfrm>
            <a:custGeom>
              <a:avLst/>
              <a:gdLst/>
              <a:ahLst/>
              <a:cxnLst/>
              <a:rect l="l" t="t" r="r" b="b"/>
              <a:pathLst>
                <a:path w="1042" h="1119" extrusionOk="0">
                  <a:moveTo>
                    <a:pt x="54" y="1"/>
                  </a:moveTo>
                  <a:cubicBezTo>
                    <a:pt x="23" y="1"/>
                    <a:pt x="1" y="33"/>
                    <a:pt x="18" y="60"/>
                  </a:cubicBezTo>
                  <a:lnTo>
                    <a:pt x="972" y="1106"/>
                  </a:lnTo>
                  <a:cubicBezTo>
                    <a:pt x="972" y="1106"/>
                    <a:pt x="984" y="1118"/>
                    <a:pt x="995" y="1118"/>
                  </a:cubicBezTo>
                  <a:cubicBezTo>
                    <a:pt x="1007" y="1118"/>
                    <a:pt x="1019" y="1106"/>
                    <a:pt x="1030" y="1106"/>
                  </a:cubicBezTo>
                  <a:cubicBezTo>
                    <a:pt x="1042" y="1083"/>
                    <a:pt x="1042" y="1060"/>
                    <a:pt x="1030" y="1048"/>
                  </a:cubicBezTo>
                  <a:lnTo>
                    <a:pt x="88" y="13"/>
                  </a:lnTo>
                  <a:cubicBezTo>
                    <a:pt x="76" y="4"/>
                    <a:pt x="65" y="1"/>
                    <a:pt x="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8" name="Google Shape;4538;p64"/>
            <p:cNvSpPr/>
            <p:nvPr/>
          </p:nvSpPr>
          <p:spPr>
            <a:xfrm>
              <a:off x="1784525" y="4021650"/>
              <a:ext cx="15725" cy="16725"/>
            </a:xfrm>
            <a:custGeom>
              <a:avLst/>
              <a:gdLst/>
              <a:ahLst/>
              <a:cxnLst/>
              <a:rect l="l" t="t" r="r" b="b"/>
              <a:pathLst>
                <a:path w="629" h="669" extrusionOk="0">
                  <a:moveTo>
                    <a:pt x="48" y="0"/>
                  </a:moveTo>
                  <a:cubicBezTo>
                    <a:pt x="38" y="0"/>
                    <a:pt x="29" y="6"/>
                    <a:pt x="23" y="17"/>
                  </a:cubicBezTo>
                  <a:cubicBezTo>
                    <a:pt x="0" y="29"/>
                    <a:pt x="0" y="52"/>
                    <a:pt x="23" y="76"/>
                  </a:cubicBezTo>
                  <a:lnTo>
                    <a:pt x="547" y="657"/>
                  </a:lnTo>
                  <a:cubicBezTo>
                    <a:pt x="558" y="657"/>
                    <a:pt x="570" y="669"/>
                    <a:pt x="582" y="669"/>
                  </a:cubicBezTo>
                  <a:cubicBezTo>
                    <a:pt x="593" y="669"/>
                    <a:pt x="605" y="657"/>
                    <a:pt x="605" y="657"/>
                  </a:cubicBezTo>
                  <a:cubicBezTo>
                    <a:pt x="628" y="634"/>
                    <a:pt x="628" y="611"/>
                    <a:pt x="605" y="599"/>
                  </a:cubicBezTo>
                  <a:lnTo>
                    <a:pt x="82" y="17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9" name="Google Shape;4539;p64"/>
            <p:cNvSpPr/>
            <p:nvPr/>
          </p:nvSpPr>
          <p:spPr>
            <a:xfrm>
              <a:off x="1797025" y="4010600"/>
              <a:ext cx="15425" cy="16725"/>
            </a:xfrm>
            <a:custGeom>
              <a:avLst/>
              <a:gdLst/>
              <a:ahLst/>
              <a:cxnLst/>
              <a:rect l="l" t="t" r="r" b="b"/>
              <a:pathLst>
                <a:path w="617" h="669" extrusionOk="0">
                  <a:moveTo>
                    <a:pt x="41" y="0"/>
                  </a:moveTo>
                  <a:cubicBezTo>
                    <a:pt x="29" y="0"/>
                    <a:pt x="18" y="6"/>
                    <a:pt x="12" y="17"/>
                  </a:cubicBezTo>
                  <a:cubicBezTo>
                    <a:pt x="0" y="29"/>
                    <a:pt x="0" y="52"/>
                    <a:pt x="12" y="64"/>
                  </a:cubicBezTo>
                  <a:lnTo>
                    <a:pt x="547" y="646"/>
                  </a:lnTo>
                  <a:cubicBezTo>
                    <a:pt x="547" y="657"/>
                    <a:pt x="559" y="657"/>
                    <a:pt x="570" y="669"/>
                  </a:cubicBezTo>
                  <a:cubicBezTo>
                    <a:pt x="582" y="657"/>
                    <a:pt x="593" y="657"/>
                    <a:pt x="605" y="646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7"/>
                  </a:lnTo>
                  <a:cubicBezTo>
                    <a:pt x="64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0" name="Google Shape;4540;p64"/>
            <p:cNvSpPr/>
            <p:nvPr/>
          </p:nvSpPr>
          <p:spPr>
            <a:xfrm>
              <a:off x="1808850" y="3999575"/>
              <a:ext cx="15825" cy="16425"/>
            </a:xfrm>
            <a:custGeom>
              <a:avLst/>
              <a:gdLst/>
              <a:ahLst/>
              <a:cxnLst/>
              <a:rect l="l" t="t" r="r" b="b"/>
              <a:pathLst>
                <a:path w="633" h="657" extrusionOk="0">
                  <a:moveTo>
                    <a:pt x="68" y="1"/>
                  </a:moveTo>
                  <a:cubicBezTo>
                    <a:pt x="35" y="1"/>
                    <a:pt x="1" y="45"/>
                    <a:pt x="27" y="63"/>
                  </a:cubicBezTo>
                  <a:lnTo>
                    <a:pt x="562" y="645"/>
                  </a:lnTo>
                  <a:cubicBezTo>
                    <a:pt x="574" y="656"/>
                    <a:pt x="586" y="656"/>
                    <a:pt x="597" y="656"/>
                  </a:cubicBezTo>
                  <a:lnTo>
                    <a:pt x="621" y="656"/>
                  </a:lnTo>
                  <a:cubicBezTo>
                    <a:pt x="632" y="633"/>
                    <a:pt x="632" y="610"/>
                    <a:pt x="621" y="598"/>
                  </a:cubicBezTo>
                  <a:lnTo>
                    <a:pt x="97" y="16"/>
                  </a:lnTo>
                  <a:cubicBezTo>
                    <a:pt x="89" y="5"/>
                    <a:pt x="78" y="1"/>
                    <a:pt x="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64"/>
            <p:cNvSpPr/>
            <p:nvPr/>
          </p:nvSpPr>
          <p:spPr>
            <a:xfrm>
              <a:off x="1821450" y="398820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8" y="0"/>
                  </a:moveTo>
                  <a:cubicBezTo>
                    <a:pt x="38" y="0"/>
                    <a:pt x="29" y="6"/>
                    <a:pt x="24" y="18"/>
                  </a:cubicBezTo>
                  <a:cubicBezTo>
                    <a:pt x="0" y="29"/>
                    <a:pt x="0" y="53"/>
                    <a:pt x="24" y="64"/>
                  </a:cubicBezTo>
                  <a:lnTo>
                    <a:pt x="547" y="646"/>
                  </a:lnTo>
                  <a:cubicBezTo>
                    <a:pt x="559" y="658"/>
                    <a:pt x="570" y="658"/>
                    <a:pt x="582" y="669"/>
                  </a:cubicBezTo>
                  <a:cubicBezTo>
                    <a:pt x="593" y="658"/>
                    <a:pt x="593" y="658"/>
                    <a:pt x="605" y="658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64"/>
            <p:cNvSpPr/>
            <p:nvPr/>
          </p:nvSpPr>
          <p:spPr>
            <a:xfrm>
              <a:off x="1833375" y="3977450"/>
              <a:ext cx="25900" cy="28075"/>
            </a:xfrm>
            <a:custGeom>
              <a:avLst/>
              <a:gdLst/>
              <a:ahLst/>
              <a:cxnLst/>
              <a:rect l="l" t="t" r="r" b="b"/>
              <a:pathLst>
                <a:path w="1036" h="1123" extrusionOk="0">
                  <a:moveTo>
                    <a:pt x="48" y="0"/>
                  </a:moveTo>
                  <a:cubicBezTo>
                    <a:pt x="38" y="0"/>
                    <a:pt x="29" y="6"/>
                    <a:pt x="23" y="18"/>
                  </a:cubicBezTo>
                  <a:cubicBezTo>
                    <a:pt x="0" y="29"/>
                    <a:pt x="0" y="52"/>
                    <a:pt x="23" y="76"/>
                  </a:cubicBezTo>
                  <a:lnTo>
                    <a:pt x="966" y="1111"/>
                  </a:lnTo>
                  <a:cubicBezTo>
                    <a:pt x="966" y="1111"/>
                    <a:pt x="977" y="1122"/>
                    <a:pt x="989" y="1122"/>
                  </a:cubicBezTo>
                  <a:cubicBezTo>
                    <a:pt x="1000" y="1122"/>
                    <a:pt x="1012" y="1122"/>
                    <a:pt x="1024" y="1111"/>
                  </a:cubicBezTo>
                  <a:cubicBezTo>
                    <a:pt x="1035" y="1099"/>
                    <a:pt x="1035" y="1064"/>
                    <a:pt x="1024" y="1053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64"/>
            <p:cNvSpPr/>
            <p:nvPr/>
          </p:nvSpPr>
          <p:spPr>
            <a:xfrm>
              <a:off x="1845575" y="3966325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6" y="0"/>
                  </a:moveTo>
                  <a:cubicBezTo>
                    <a:pt x="36" y="0"/>
                    <a:pt x="24" y="3"/>
                    <a:pt x="12" y="9"/>
                  </a:cubicBezTo>
                  <a:cubicBezTo>
                    <a:pt x="1" y="32"/>
                    <a:pt x="1" y="55"/>
                    <a:pt x="12" y="67"/>
                  </a:cubicBezTo>
                  <a:lnTo>
                    <a:pt x="547" y="649"/>
                  </a:lnTo>
                  <a:cubicBezTo>
                    <a:pt x="559" y="660"/>
                    <a:pt x="559" y="660"/>
                    <a:pt x="582" y="660"/>
                  </a:cubicBezTo>
                  <a:cubicBezTo>
                    <a:pt x="582" y="660"/>
                    <a:pt x="594" y="660"/>
                    <a:pt x="606" y="649"/>
                  </a:cubicBezTo>
                  <a:cubicBezTo>
                    <a:pt x="617" y="637"/>
                    <a:pt x="617" y="614"/>
                    <a:pt x="606" y="590"/>
                  </a:cubicBezTo>
                  <a:lnTo>
                    <a:pt x="70" y="9"/>
                  </a:lnTo>
                  <a:cubicBezTo>
                    <a:pt x="65" y="3"/>
                    <a:pt x="56" y="0"/>
                    <a:pt x="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4" name="Google Shape;4544;p64"/>
            <p:cNvSpPr/>
            <p:nvPr/>
          </p:nvSpPr>
          <p:spPr>
            <a:xfrm>
              <a:off x="1857800" y="395505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8" y="0"/>
                  </a:moveTo>
                  <a:cubicBezTo>
                    <a:pt x="38" y="0"/>
                    <a:pt x="29" y="6"/>
                    <a:pt x="23" y="18"/>
                  </a:cubicBezTo>
                  <a:cubicBezTo>
                    <a:pt x="0" y="30"/>
                    <a:pt x="0" y="53"/>
                    <a:pt x="23" y="76"/>
                  </a:cubicBezTo>
                  <a:lnTo>
                    <a:pt x="547" y="658"/>
                  </a:lnTo>
                  <a:cubicBezTo>
                    <a:pt x="559" y="658"/>
                    <a:pt x="570" y="669"/>
                    <a:pt x="582" y="669"/>
                  </a:cubicBezTo>
                  <a:cubicBezTo>
                    <a:pt x="593" y="669"/>
                    <a:pt x="605" y="658"/>
                    <a:pt x="605" y="658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5" name="Google Shape;4545;p64"/>
            <p:cNvSpPr/>
            <p:nvPr/>
          </p:nvSpPr>
          <p:spPr>
            <a:xfrm>
              <a:off x="1870150" y="3944125"/>
              <a:ext cx="15575" cy="16325"/>
            </a:xfrm>
            <a:custGeom>
              <a:avLst/>
              <a:gdLst/>
              <a:ahLst/>
              <a:cxnLst/>
              <a:rect l="l" t="t" r="r" b="b"/>
              <a:pathLst>
                <a:path w="623" h="653" extrusionOk="0">
                  <a:moveTo>
                    <a:pt x="49" y="1"/>
                  </a:moveTo>
                  <a:cubicBezTo>
                    <a:pt x="22" y="1"/>
                    <a:pt x="1" y="33"/>
                    <a:pt x="18" y="59"/>
                  </a:cubicBezTo>
                  <a:lnTo>
                    <a:pt x="553" y="641"/>
                  </a:lnTo>
                  <a:cubicBezTo>
                    <a:pt x="553" y="653"/>
                    <a:pt x="565" y="653"/>
                    <a:pt x="576" y="653"/>
                  </a:cubicBezTo>
                  <a:lnTo>
                    <a:pt x="611" y="653"/>
                  </a:lnTo>
                  <a:cubicBezTo>
                    <a:pt x="623" y="629"/>
                    <a:pt x="623" y="606"/>
                    <a:pt x="611" y="594"/>
                  </a:cubicBezTo>
                  <a:lnTo>
                    <a:pt x="76" y="13"/>
                  </a:lnTo>
                  <a:cubicBezTo>
                    <a:pt x="67" y="4"/>
                    <a:pt x="58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6" name="Google Shape;4546;p64"/>
            <p:cNvSpPr/>
            <p:nvPr/>
          </p:nvSpPr>
          <p:spPr>
            <a:xfrm>
              <a:off x="1882500" y="3932650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6" y="1"/>
                  </a:moveTo>
                  <a:cubicBezTo>
                    <a:pt x="36" y="1"/>
                    <a:pt x="24" y="7"/>
                    <a:pt x="13" y="18"/>
                  </a:cubicBezTo>
                  <a:cubicBezTo>
                    <a:pt x="1" y="30"/>
                    <a:pt x="1" y="53"/>
                    <a:pt x="13" y="76"/>
                  </a:cubicBezTo>
                  <a:lnTo>
                    <a:pt x="548" y="658"/>
                  </a:lnTo>
                  <a:cubicBezTo>
                    <a:pt x="559" y="658"/>
                    <a:pt x="559" y="670"/>
                    <a:pt x="571" y="670"/>
                  </a:cubicBezTo>
                  <a:cubicBezTo>
                    <a:pt x="582" y="670"/>
                    <a:pt x="594" y="670"/>
                    <a:pt x="606" y="658"/>
                  </a:cubicBezTo>
                  <a:cubicBezTo>
                    <a:pt x="617" y="635"/>
                    <a:pt x="617" y="611"/>
                    <a:pt x="606" y="600"/>
                  </a:cubicBezTo>
                  <a:lnTo>
                    <a:pt x="71" y="18"/>
                  </a:lnTo>
                  <a:cubicBezTo>
                    <a:pt x="65" y="7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7" name="Google Shape;4547;p64"/>
            <p:cNvSpPr/>
            <p:nvPr/>
          </p:nvSpPr>
          <p:spPr>
            <a:xfrm>
              <a:off x="1894050" y="3922075"/>
              <a:ext cx="26275" cy="28200"/>
            </a:xfrm>
            <a:custGeom>
              <a:avLst/>
              <a:gdLst/>
              <a:ahLst/>
              <a:cxnLst/>
              <a:rect l="l" t="t" r="r" b="b"/>
              <a:pathLst>
                <a:path w="1051" h="1128" extrusionOk="0">
                  <a:moveTo>
                    <a:pt x="61" y="0"/>
                  </a:moveTo>
                  <a:cubicBezTo>
                    <a:pt x="30" y="0"/>
                    <a:pt x="0" y="42"/>
                    <a:pt x="27" y="69"/>
                  </a:cubicBezTo>
                  <a:lnTo>
                    <a:pt x="970" y="1104"/>
                  </a:lnTo>
                  <a:cubicBezTo>
                    <a:pt x="981" y="1116"/>
                    <a:pt x="981" y="1116"/>
                    <a:pt x="993" y="1128"/>
                  </a:cubicBezTo>
                  <a:cubicBezTo>
                    <a:pt x="1028" y="1116"/>
                    <a:pt x="1051" y="1081"/>
                    <a:pt x="1028" y="1058"/>
                  </a:cubicBezTo>
                  <a:lnTo>
                    <a:pt x="86" y="11"/>
                  </a:lnTo>
                  <a:cubicBezTo>
                    <a:pt x="78" y="3"/>
                    <a:pt x="69" y="0"/>
                    <a:pt x="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8" name="Google Shape;4548;p64"/>
            <p:cNvSpPr/>
            <p:nvPr/>
          </p:nvSpPr>
          <p:spPr>
            <a:xfrm>
              <a:off x="1906650" y="391085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1" y="0"/>
                  </a:moveTo>
                  <a:cubicBezTo>
                    <a:pt x="29" y="0"/>
                    <a:pt x="18" y="6"/>
                    <a:pt x="12" y="18"/>
                  </a:cubicBezTo>
                  <a:cubicBezTo>
                    <a:pt x="0" y="30"/>
                    <a:pt x="0" y="53"/>
                    <a:pt x="12" y="76"/>
                  </a:cubicBezTo>
                  <a:lnTo>
                    <a:pt x="547" y="658"/>
                  </a:lnTo>
                  <a:cubicBezTo>
                    <a:pt x="547" y="658"/>
                    <a:pt x="559" y="669"/>
                    <a:pt x="570" y="669"/>
                  </a:cubicBezTo>
                  <a:cubicBezTo>
                    <a:pt x="605" y="658"/>
                    <a:pt x="617" y="623"/>
                    <a:pt x="605" y="599"/>
                  </a:cubicBezTo>
                  <a:lnTo>
                    <a:pt x="70" y="18"/>
                  </a:lnTo>
                  <a:cubicBezTo>
                    <a:pt x="64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9" name="Google Shape;4549;p64"/>
            <p:cNvSpPr/>
            <p:nvPr/>
          </p:nvSpPr>
          <p:spPr>
            <a:xfrm>
              <a:off x="1918850" y="3899725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6" y="1"/>
                  </a:moveTo>
                  <a:cubicBezTo>
                    <a:pt x="36" y="1"/>
                    <a:pt x="24" y="3"/>
                    <a:pt x="12" y="9"/>
                  </a:cubicBezTo>
                  <a:cubicBezTo>
                    <a:pt x="1" y="33"/>
                    <a:pt x="1" y="56"/>
                    <a:pt x="12" y="67"/>
                  </a:cubicBezTo>
                  <a:lnTo>
                    <a:pt x="548" y="649"/>
                  </a:lnTo>
                  <a:cubicBezTo>
                    <a:pt x="548" y="661"/>
                    <a:pt x="559" y="661"/>
                    <a:pt x="571" y="661"/>
                  </a:cubicBezTo>
                  <a:cubicBezTo>
                    <a:pt x="582" y="661"/>
                    <a:pt x="594" y="661"/>
                    <a:pt x="606" y="649"/>
                  </a:cubicBezTo>
                  <a:cubicBezTo>
                    <a:pt x="617" y="637"/>
                    <a:pt x="617" y="614"/>
                    <a:pt x="606" y="591"/>
                  </a:cubicBezTo>
                  <a:lnTo>
                    <a:pt x="71" y="9"/>
                  </a:lnTo>
                  <a:cubicBezTo>
                    <a:pt x="65" y="3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0" name="Google Shape;4550;p64"/>
            <p:cNvSpPr/>
            <p:nvPr/>
          </p:nvSpPr>
          <p:spPr>
            <a:xfrm>
              <a:off x="1931200" y="3888700"/>
              <a:ext cx="15600" cy="16500"/>
            </a:xfrm>
            <a:custGeom>
              <a:avLst/>
              <a:gdLst/>
              <a:ahLst/>
              <a:cxnLst/>
              <a:rect l="l" t="t" r="r" b="b"/>
              <a:pathLst>
                <a:path w="624" h="660" extrusionOk="0">
                  <a:moveTo>
                    <a:pt x="53" y="1"/>
                  </a:moveTo>
                  <a:cubicBezTo>
                    <a:pt x="25" y="1"/>
                    <a:pt x="0" y="30"/>
                    <a:pt x="19" y="66"/>
                  </a:cubicBezTo>
                  <a:lnTo>
                    <a:pt x="542" y="648"/>
                  </a:lnTo>
                  <a:cubicBezTo>
                    <a:pt x="554" y="648"/>
                    <a:pt x="565" y="660"/>
                    <a:pt x="577" y="660"/>
                  </a:cubicBezTo>
                  <a:cubicBezTo>
                    <a:pt x="589" y="660"/>
                    <a:pt x="600" y="660"/>
                    <a:pt x="600" y="648"/>
                  </a:cubicBezTo>
                  <a:cubicBezTo>
                    <a:pt x="623" y="636"/>
                    <a:pt x="623" y="601"/>
                    <a:pt x="600" y="590"/>
                  </a:cubicBezTo>
                  <a:lnTo>
                    <a:pt x="77" y="8"/>
                  </a:lnTo>
                  <a:cubicBezTo>
                    <a:pt x="69" y="3"/>
                    <a:pt x="61" y="1"/>
                    <a:pt x="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1" name="Google Shape;4551;p64"/>
            <p:cNvSpPr/>
            <p:nvPr/>
          </p:nvSpPr>
          <p:spPr>
            <a:xfrm>
              <a:off x="1943575" y="3877325"/>
              <a:ext cx="15725" cy="16525"/>
            </a:xfrm>
            <a:custGeom>
              <a:avLst/>
              <a:gdLst/>
              <a:ahLst/>
              <a:cxnLst/>
              <a:rect l="l" t="t" r="r" b="b"/>
              <a:pathLst>
                <a:path w="629" h="661" extrusionOk="0">
                  <a:moveTo>
                    <a:pt x="37" y="1"/>
                  </a:moveTo>
                  <a:cubicBezTo>
                    <a:pt x="27" y="1"/>
                    <a:pt x="18" y="4"/>
                    <a:pt x="12" y="10"/>
                  </a:cubicBezTo>
                  <a:cubicBezTo>
                    <a:pt x="0" y="33"/>
                    <a:pt x="0" y="56"/>
                    <a:pt x="12" y="68"/>
                  </a:cubicBezTo>
                  <a:lnTo>
                    <a:pt x="536" y="649"/>
                  </a:lnTo>
                  <a:cubicBezTo>
                    <a:pt x="547" y="661"/>
                    <a:pt x="559" y="661"/>
                    <a:pt x="570" y="661"/>
                  </a:cubicBezTo>
                  <a:cubicBezTo>
                    <a:pt x="605" y="661"/>
                    <a:pt x="629" y="614"/>
                    <a:pt x="594" y="591"/>
                  </a:cubicBezTo>
                  <a:lnTo>
                    <a:pt x="70" y="10"/>
                  </a:lnTo>
                  <a:cubicBezTo>
                    <a:pt x="59" y="4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2" name="Google Shape;4552;p64"/>
            <p:cNvSpPr/>
            <p:nvPr/>
          </p:nvSpPr>
          <p:spPr>
            <a:xfrm>
              <a:off x="1955200" y="3866650"/>
              <a:ext cx="25900" cy="28075"/>
            </a:xfrm>
            <a:custGeom>
              <a:avLst/>
              <a:gdLst/>
              <a:ahLst/>
              <a:cxnLst/>
              <a:rect l="l" t="t" r="r" b="b"/>
              <a:pathLst>
                <a:path w="1036" h="1123" extrusionOk="0">
                  <a:moveTo>
                    <a:pt x="46" y="0"/>
                  </a:moveTo>
                  <a:cubicBezTo>
                    <a:pt x="36" y="0"/>
                    <a:pt x="24" y="6"/>
                    <a:pt x="12" y="18"/>
                  </a:cubicBezTo>
                  <a:cubicBezTo>
                    <a:pt x="1" y="30"/>
                    <a:pt x="1" y="53"/>
                    <a:pt x="12" y="64"/>
                  </a:cubicBezTo>
                  <a:lnTo>
                    <a:pt x="966" y="1111"/>
                  </a:lnTo>
                  <a:cubicBezTo>
                    <a:pt x="966" y="1111"/>
                    <a:pt x="978" y="1123"/>
                    <a:pt x="989" y="1123"/>
                  </a:cubicBezTo>
                  <a:cubicBezTo>
                    <a:pt x="1001" y="1123"/>
                    <a:pt x="1013" y="1111"/>
                    <a:pt x="1013" y="1111"/>
                  </a:cubicBezTo>
                  <a:cubicBezTo>
                    <a:pt x="1036" y="1088"/>
                    <a:pt x="1036" y="1065"/>
                    <a:pt x="1013" y="1053"/>
                  </a:cubicBezTo>
                  <a:lnTo>
                    <a:pt x="71" y="18"/>
                  </a:lnTo>
                  <a:cubicBezTo>
                    <a:pt x="65" y="6"/>
                    <a:pt x="56" y="0"/>
                    <a:pt x="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3" name="Google Shape;4553;p64"/>
            <p:cNvSpPr/>
            <p:nvPr/>
          </p:nvSpPr>
          <p:spPr>
            <a:xfrm>
              <a:off x="1967425" y="3855525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7" y="1"/>
                  </a:moveTo>
                  <a:cubicBezTo>
                    <a:pt x="38" y="1"/>
                    <a:pt x="29" y="3"/>
                    <a:pt x="24" y="9"/>
                  </a:cubicBezTo>
                  <a:cubicBezTo>
                    <a:pt x="0" y="21"/>
                    <a:pt x="0" y="56"/>
                    <a:pt x="24" y="67"/>
                  </a:cubicBezTo>
                  <a:lnTo>
                    <a:pt x="547" y="649"/>
                  </a:lnTo>
                  <a:cubicBezTo>
                    <a:pt x="559" y="661"/>
                    <a:pt x="570" y="661"/>
                    <a:pt x="582" y="661"/>
                  </a:cubicBezTo>
                  <a:cubicBezTo>
                    <a:pt x="593" y="661"/>
                    <a:pt x="593" y="661"/>
                    <a:pt x="605" y="649"/>
                  </a:cubicBezTo>
                  <a:cubicBezTo>
                    <a:pt x="617" y="637"/>
                    <a:pt x="617" y="602"/>
                    <a:pt x="605" y="591"/>
                  </a:cubicBezTo>
                  <a:lnTo>
                    <a:pt x="70" y="9"/>
                  </a:lnTo>
                  <a:cubicBezTo>
                    <a:pt x="64" y="3"/>
                    <a:pt x="56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4" name="Google Shape;4554;p64"/>
            <p:cNvSpPr/>
            <p:nvPr/>
          </p:nvSpPr>
          <p:spPr>
            <a:xfrm>
              <a:off x="1979775" y="3844400"/>
              <a:ext cx="15575" cy="16600"/>
            </a:xfrm>
            <a:custGeom>
              <a:avLst/>
              <a:gdLst/>
              <a:ahLst/>
              <a:cxnLst/>
              <a:rect l="l" t="t" r="r" b="b"/>
              <a:pathLst>
                <a:path w="623" h="664" extrusionOk="0">
                  <a:moveTo>
                    <a:pt x="50" y="0"/>
                  </a:moveTo>
                  <a:cubicBezTo>
                    <a:pt x="23" y="0"/>
                    <a:pt x="0" y="35"/>
                    <a:pt x="18" y="70"/>
                  </a:cubicBezTo>
                  <a:lnTo>
                    <a:pt x="541" y="652"/>
                  </a:lnTo>
                  <a:cubicBezTo>
                    <a:pt x="553" y="652"/>
                    <a:pt x="565" y="664"/>
                    <a:pt x="576" y="664"/>
                  </a:cubicBezTo>
                  <a:cubicBezTo>
                    <a:pt x="588" y="664"/>
                    <a:pt x="600" y="652"/>
                    <a:pt x="600" y="652"/>
                  </a:cubicBezTo>
                  <a:cubicBezTo>
                    <a:pt x="623" y="640"/>
                    <a:pt x="623" y="606"/>
                    <a:pt x="600" y="594"/>
                  </a:cubicBezTo>
                  <a:lnTo>
                    <a:pt x="76" y="12"/>
                  </a:lnTo>
                  <a:cubicBezTo>
                    <a:pt x="68" y="4"/>
                    <a:pt x="58" y="0"/>
                    <a:pt x="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5" name="Google Shape;4555;p64"/>
            <p:cNvSpPr/>
            <p:nvPr/>
          </p:nvSpPr>
          <p:spPr>
            <a:xfrm>
              <a:off x="1992125" y="3833125"/>
              <a:ext cx="15450" cy="16550"/>
            </a:xfrm>
            <a:custGeom>
              <a:avLst/>
              <a:gdLst/>
              <a:ahLst/>
              <a:cxnLst/>
              <a:rect l="l" t="t" r="r" b="b"/>
              <a:pathLst>
                <a:path w="618" h="662" extrusionOk="0">
                  <a:moveTo>
                    <a:pt x="46" y="1"/>
                  </a:moveTo>
                  <a:cubicBezTo>
                    <a:pt x="36" y="1"/>
                    <a:pt x="24" y="4"/>
                    <a:pt x="13" y="10"/>
                  </a:cubicBezTo>
                  <a:cubicBezTo>
                    <a:pt x="1" y="21"/>
                    <a:pt x="1" y="56"/>
                    <a:pt x="13" y="68"/>
                  </a:cubicBezTo>
                  <a:lnTo>
                    <a:pt x="548" y="649"/>
                  </a:lnTo>
                  <a:cubicBezTo>
                    <a:pt x="559" y="661"/>
                    <a:pt x="559" y="661"/>
                    <a:pt x="571" y="661"/>
                  </a:cubicBezTo>
                  <a:cubicBezTo>
                    <a:pt x="583" y="661"/>
                    <a:pt x="594" y="661"/>
                    <a:pt x="606" y="649"/>
                  </a:cubicBezTo>
                  <a:cubicBezTo>
                    <a:pt x="617" y="638"/>
                    <a:pt x="617" y="603"/>
                    <a:pt x="606" y="591"/>
                  </a:cubicBezTo>
                  <a:lnTo>
                    <a:pt x="71" y="10"/>
                  </a:lnTo>
                  <a:cubicBezTo>
                    <a:pt x="65" y="4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6" name="Google Shape;4556;p64"/>
            <p:cNvSpPr/>
            <p:nvPr/>
          </p:nvSpPr>
          <p:spPr>
            <a:xfrm>
              <a:off x="2004350" y="3821875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7" y="0"/>
                  </a:moveTo>
                  <a:cubicBezTo>
                    <a:pt x="38" y="0"/>
                    <a:pt x="30" y="6"/>
                    <a:pt x="24" y="18"/>
                  </a:cubicBezTo>
                  <a:cubicBezTo>
                    <a:pt x="0" y="29"/>
                    <a:pt x="0" y="53"/>
                    <a:pt x="24" y="76"/>
                  </a:cubicBezTo>
                  <a:lnTo>
                    <a:pt x="547" y="657"/>
                  </a:lnTo>
                  <a:cubicBezTo>
                    <a:pt x="559" y="657"/>
                    <a:pt x="570" y="669"/>
                    <a:pt x="582" y="669"/>
                  </a:cubicBezTo>
                  <a:cubicBezTo>
                    <a:pt x="582" y="669"/>
                    <a:pt x="594" y="657"/>
                    <a:pt x="605" y="657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8"/>
                  </a:lnTo>
                  <a:cubicBezTo>
                    <a:pt x="64" y="6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7" name="Google Shape;4557;p64"/>
            <p:cNvSpPr/>
            <p:nvPr/>
          </p:nvSpPr>
          <p:spPr>
            <a:xfrm>
              <a:off x="2015975" y="3811100"/>
              <a:ext cx="25900" cy="28100"/>
            </a:xfrm>
            <a:custGeom>
              <a:avLst/>
              <a:gdLst/>
              <a:ahLst/>
              <a:cxnLst/>
              <a:rect l="l" t="t" r="r" b="b"/>
              <a:pathLst>
                <a:path w="1036" h="1124" extrusionOk="0">
                  <a:moveTo>
                    <a:pt x="49" y="1"/>
                  </a:moveTo>
                  <a:cubicBezTo>
                    <a:pt x="39" y="1"/>
                    <a:pt x="30" y="7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966" y="1112"/>
                  </a:lnTo>
                  <a:cubicBezTo>
                    <a:pt x="978" y="1123"/>
                    <a:pt x="989" y="1123"/>
                    <a:pt x="1001" y="1123"/>
                  </a:cubicBezTo>
                  <a:cubicBezTo>
                    <a:pt x="1013" y="1123"/>
                    <a:pt x="1013" y="1123"/>
                    <a:pt x="1024" y="1112"/>
                  </a:cubicBezTo>
                  <a:cubicBezTo>
                    <a:pt x="1036" y="1100"/>
                    <a:pt x="1036" y="1077"/>
                    <a:pt x="1024" y="1054"/>
                  </a:cubicBezTo>
                  <a:lnTo>
                    <a:pt x="82" y="18"/>
                  </a:lnTo>
                  <a:cubicBezTo>
                    <a:pt x="71" y="7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8" name="Google Shape;4558;p64"/>
            <p:cNvSpPr/>
            <p:nvPr/>
          </p:nvSpPr>
          <p:spPr>
            <a:xfrm>
              <a:off x="2028475" y="3800050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6" y="1"/>
                  </a:moveTo>
                  <a:cubicBezTo>
                    <a:pt x="36" y="1"/>
                    <a:pt x="24" y="7"/>
                    <a:pt x="13" y="18"/>
                  </a:cubicBezTo>
                  <a:cubicBezTo>
                    <a:pt x="1" y="30"/>
                    <a:pt x="1" y="53"/>
                    <a:pt x="13" y="65"/>
                  </a:cubicBezTo>
                  <a:lnTo>
                    <a:pt x="548" y="646"/>
                  </a:lnTo>
                  <a:cubicBezTo>
                    <a:pt x="559" y="658"/>
                    <a:pt x="559" y="658"/>
                    <a:pt x="571" y="670"/>
                  </a:cubicBezTo>
                  <a:cubicBezTo>
                    <a:pt x="582" y="658"/>
                    <a:pt x="594" y="658"/>
                    <a:pt x="606" y="646"/>
                  </a:cubicBezTo>
                  <a:cubicBezTo>
                    <a:pt x="617" y="635"/>
                    <a:pt x="617" y="612"/>
                    <a:pt x="606" y="600"/>
                  </a:cubicBezTo>
                  <a:lnTo>
                    <a:pt x="71" y="18"/>
                  </a:lnTo>
                  <a:cubicBezTo>
                    <a:pt x="65" y="7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9" name="Google Shape;4559;p64"/>
            <p:cNvSpPr/>
            <p:nvPr/>
          </p:nvSpPr>
          <p:spPr>
            <a:xfrm>
              <a:off x="2040375" y="3788875"/>
              <a:ext cx="16050" cy="16600"/>
            </a:xfrm>
            <a:custGeom>
              <a:avLst/>
              <a:gdLst/>
              <a:ahLst/>
              <a:cxnLst/>
              <a:rect l="l" t="t" r="r" b="b"/>
              <a:pathLst>
                <a:path w="642" h="664" extrusionOk="0">
                  <a:moveTo>
                    <a:pt x="69" y="1"/>
                  </a:moveTo>
                  <a:cubicBezTo>
                    <a:pt x="35" y="1"/>
                    <a:pt x="0" y="43"/>
                    <a:pt x="37" y="70"/>
                  </a:cubicBezTo>
                  <a:lnTo>
                    <a:pt x="560" y="651"/>
                  </a:lnTo>
                  <a:cubicBezTo>
                    <a:pt x="572" y="663"/>
                    <a:pt x="583" y="663"/>
                    <a:pt x="595" y="663"/>
                  </a:cubicBezTo>
                  <a:cubicBezTo>
                    <a:pt x="607" y="663"/>
                    <a:pt x="607" y="663"/>
                    <a:pt x="618" y="651"/>
                  </a:cubicBezTo>
                  <a:cubicBezTo>
                    <a:pt x="642" y="640"/>
                    <a:pt x="642" y="617"/>
                    <a:pt x="618" y="593"/>
                  </a:cubicBezTo>
                  <a:lnTo>
                    <a:pt x="95" y="12"/>
                  </a:lnTo>
                  <a:cubicBezTo>
                    <a:pt x="87" y="4"/>
                    <a:pt x="78" y="1"/>
                    <a:pt x="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0" name="Google Shape;4560;p64"/>
            <p:cNvSpPr/>
            <p:nvPr/>
          </p:nvSpPr>
          <p:spPr>
            <a:xfrm>
              <a:off x="2052900" y="3777675"/>
              <a:ext cx="15750" cy="16750"/>
            </a:xfrm>
            <a:custGeom>
              <a:avLst/>
              <a:gdLst/>
              <a:ahLst/>
              <a:cxnLst/>
              <a:rect l="l" t="t" r="r" b="b"/>
              <a:pathLst>
                <a:path w="630" h="670" extrusionOk="0">
                  <a:moveTo>
                    <a:pt x="49" y="0"/>
                  </a:moveTo>
                  <a:cubicBezTo>
                    <a:pt x="39" y="0"/>
                    <a:pt x="30" y="6"/>
                    <a:pt x="24" y="18"/>
                  </a:cubicBezTo>
                  <a:cubicBezTo>
                    <a:pt x="1" y="29"/>
                    <a:pt x="1" y="53"/>
                    <a:pt x="24" y="76"/>
                  </a:cubicBezTo>
                  <a:lnTo>
                    <a:pt x="548" y="657"/>
                  </a:lnTo>
                  <a:cubicBezTo>
                    <a:pt x="559" y="657"/>
                    <a:pt x="571" y="669"/>
                    <a:pt x="582" y="669"/>
                  </a:cubicBezTo>
                  <a:cubicBezTo>
                    <a:pt x="594" y="669"/>
                    <a:pt x="606" y="657"/>
                    <a:pt x="606" y="657"/>
                  </a:cubicBezTo>
                  <a:cubicBezTo>
                    <a:pt x="629" y="634"/>
                    <a:pt x="629" y="611"/>
                    <a:pt x="606" y="599"/>
                  </a:cubicBezTo>
                  <a:lnTo>
                    <a:pt x="82" y="18"/>
                  </a:lnTo>
                  <a:cubicBezTo>
                    <a:pt x="71" y="6"/>
                    <a:pt x="59" y="0"/>
                    <a:pt x="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1" name="Google Shape;4561;p64"/>
            <p:cNvSpPr/>
            <p:nvPr/>
          </p:nvSpPr>
          <p:spPr>
            <a:xfrm>
              <a:off x="2065225" y="3766600"/>
              <a:ext cx="15625" cy="16475"/>
            </a:xfrm>
            <a:custGeom>
              <a:avLst/>
              <a:gdLst/>
              <a:ahLst/>
              <a:cxnLst/>
              <a:rect l="l" t="t" r="r" b="b"/>
              <a:pathLst>
                <a:path w="625" h="659" extrusionOk="0">
                  <a:moveTo>
                    <a:pt x="58" y="1"/>
                  </a:moveTo>
                  <a:cubicBezTo>
                    <a:pt x="28" y="1"/>
                    <a:pt x="1" y="37"/>
                    <a:pt x="20" y="65"/>
                  </a:cubicBezTo>
                  <a:lnTo>
                    <a:pt x="555" y="647"/>
                  </a:lnTo>
                  <a:cubicBezTo>
                    <a:pt x="555" y="658"/>
                    <a:pt x="566" y="658"/>
                    <a:pt x="578" y="658"/>
                  </a:cubicBezTo>
                  <a:cubicBezTo>
                    <a:pt x="590" y="658"/>
                    <a:pt x="601" y="658"/>
                    <a:pt x="613" y="647"/>
                  </a:cubicBezTo>
                  <a:cubicBezTo>
                    <a:pt x="625" y="635"/>
                    <a:pt x="625" y="612"/>
                    <a:pt x="613" y="589"/>
                  </a:cubicBezTo>
                  <a:lnTo>
                    <a:pt x="78" y="7"/>
                  </a:lnTo>
                  <a:cubicBezTo>
                    <a:pt x="71" y="3"/>
                    <a:pt x="64" y="1"/>
                    <a:pt x="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2" name="Google Shape;4562;p64"/>
            <p:cNvSpPr/>
            <p:nvPr/>
          </p:nvSpPr>
          <p:spPr>
            <a:xfrm>
              <a:off x="2077050" y="3755775"/>
              <a:ext cx="25900" cy="28175"/>
            </a:xfrm>
            <a:custGeom>
              <a:avLst/>
              <a:gdLst/>
              <a:ahLst/>
              <a:cxnLst/>
              <a:rect l="l" t="t" r="r" b="b"/>
              <a:pathLst>
                <a:path w="1036" h="1127" extrusionOk="0">
                  <a:moveTo>
                    <a:pt x="47" y="1"/>
                  </a:moveTo>
                  <a:cubicBezTo>
                    <a:pt x="38" y="1"/>
                    <a:pt x="29" y="4"/>
                    <a:pt x="24" y="10"/>
                  </a:cubicBezTo>
                  <a:cubicBezTo>
                    <a:pt x="0" y="33"/>
                    <a:pt x="0" y="56"/>
                    <a:pt x="24" y="68"/>
                  </a:cubicBezTo>
                  <a:lnTo>
                    <a:pt x="966" y="1115"/>
                  </a:lnTo>
                  <a:cubicBezTo>
                    <a:pt x="966" y="1115"/>
                    <a:pt x="977" y="1126"/>
                    <a:pt x="989" y="1126"/>
                  </a:cubicBezTo>
                  <a:cubicBezTo>
                    <a:pt x="1001" y="1126"/>
                    <a:pt x="1012" y="1115"/>
                    <a:pt x="1024" y="1115"/>
                  </a:cubicBezTo>
                  <a:cubicBezTo>
                    <a:pt x="1036" y="1091"/>
                    <a:pt x="1036" y="1068"/>
                    <a:pt x="1024" y="1057"/>
                  </a:cubicBezTo>
                  <a:lnTo>
                    <a:pt x="70" y="10"/>
                  </a:lnTo>
                  <a:cubicBezTo>
                    <a:pt x="64" y="4"/>
                    <a:pt x="56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3" name="Google Shape;4563;p64"/>
            <p:cNvSpPr/>
            <p:nvPr/>
          </p:nvSpPr>
          <p:spPr>
            <a:xfrm>
              <a:off x="2089250" y="3744525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49" y="0"/>
                  </a:moveTo>
                  <a:cubicBezTo>
                    <a:pt x="39" y="0"/>
                    <a:pt x="30" y="6"/>
                    <a:pt x="24" y="18"/>
                  </a:cubicBezTo>
                  <a:cubicBezTo>
                    <a:pt x="1" y="29"/>
                    <a:pt x="1" y="53"/>
                    <a:pt x="24" y="76"/>
                  </a:cubicBezTo>
                  <a:lnTo>
                    <a:pt x="548" y="657"/>
                  </a:lnTo>
                  <a:cubicBezTo>
                    <a:pt x="559" y="657"/>
                    <a:pt x="571" y="669"/>
                    <a:pt x="582" y="669"/>
                  </a:cubicBezTo>
                  <a:cubicBezTo>
                    <a:pt x="594" y="669"/>
                    <a:pt x="606" y="657"/>
                    <a:pt x="606" y="657"/>
                  </a:cubicBezTo>
                  <a:cubicBezTo>
                    <a:pt x="629" y="646"/>
                    <a:pt x="629" y="611"/>
                    <a:pt x="606" y="599"/>
                  </a:cubicBezTo>
                  <a:lnTo>
                    <a:pt x="82" y="18"/>
                  </a:lnTo>
                  <a:cubicBezTo>
                    <a:pt x="71" y="6"/>
                    <a:pt x="59" y="0"/>
                    <a:pt x="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4" name="Google Shape;4564;p64"/>
            <p:cNvSpPr/>
            <p:nvPr/>
          </p:nvSpPr>
          <p:spPr>
            <a:xfrm>
              <a:off x="2101625" y="3733600"/>
              <a:ext cx="15575" cy="16325"/>
            </a:xfrm>
            <a:custGeom>
              <a:avLst/>
              <a:gdLst/>
              <a:ahLst/>
              <a:cxnLst/>
              <a:rect l="l" t="t" r="r" b="b"/>
              <a:pathLst>
                <a:path w="623" h="653" extrusionOk="0">
                  <a:moveTo>
                    <a:pt x="49" y="0"/>
                  </a:moveTo>
                  <a:cubicBezTo>
                    <a:pt x="22" y="0"/>
                    <a:pt x="0" y="33"/>
                    <a:pt x="18" y="59"/>
                  </a:cubicBezTo>
                  <a:lnTo>
                    <a:pt x="553" y="641"/>
                  </a:lnTo>
                  <a:cubicBezTo>
                    <a:pt x="553" y="652"/>
                    <a:pt x="564" y="652"/>
                    <a:pt x="576" y="652"/>
                  </a:cubicBezTo>
                  <a:cubicBezTo>
                    <a:pt x="588" y="652"/>
                    <a:pt x="599" y="652"/>
                    <a:pt x="611" y="641"/>
                  </a:cubicBezTo>
                  <a:cubicBezTo>
                    <a:pt x="622" y="629"/>
                    <a:pt x="622" y="606"/>
                    <a:pt x="611" y="594"/>
                  </a:cubicBezTo>
                  <a:lnTo>
                    <a:pt x="76" y="13"/>
                  </a:lnTo>
                  <a:cubicBezTo>
                    <a:pt x="67" y="4"/>
                    <a:pt x="58" y="0"/>
                    <a:pt x="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5" name="Google Shape;4565;p64"/>
            <p:cNvSpPr/>
            <p:nvPr/>
          </p:nvSpPr>
          <p:spPr>
            <a:xfrm>
              <a:off x="2113825" y="3722375"/>
              <a:ext cx="15575" cy="16500"/>
            </a:xfrm>
            <a:custGeom>
              <a:avLst/>
              <a:gdLst/>
              <a:ahLst/>
              <a:cxnLst/>
              <a:rect l="l" t="t" r="r" b="b"/>
              <a:pathLst>
                <a:path w="623" h="660" extrusionOk="0">
                  <a:moveTo>
                    <a:pt x="53" y="1"/>
                  </a:moveTo>
                  <a:cubicBezTo>
                    <a:pt x="24" y="1"/>
                    <a:pt x="0" y="30"/>
                    <a:pt x="18" y="66"/>
                  </a:cubicBezTo>
                  <a:lnTo>
                    <a:pt x="553" y="648"/>
                  </a:lnTo>
                  <a:cubicBezTo>
                    <a:pt x="565" y="648"/>
                    <a:pt x="576" y="659"/>
                    <a:pt x="588" y="659"/>
                  </a:cubicBezTo>
                  <a:cubicBezTo>
                    <a:pt x="588" y="659"/>
                    <a:pt x="600" y="659"/>
                    <a:pt x="611" y="648"/>
                  </a:cubicBezTo>
                  <a:cubicBezTo>
                    <a:pt x="623" y="636"/>
                    <a:pt x="623" y="601"/>
                    <a:pt x="611" y="590"/>
                  </a:cubicBezTo>
                  <a:lnTo>
                    <a:pt x="76" y="8"/>
                  </a:lnTo>
                  <a:cubicBezTo>
                    <a:pt x="69" y="3"/>
                    <a:pt x="60" y="1"/>
                    <a:pt x="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6" name="Google Shape;4566;p64"/>
            <p:cNvSpPr/>
            <p:nvPr/>
          </p:nvSpPr>
          <p:spPr>
            <a:xfrm>
              <a:off x="2126200" y="3711000"/>
              <a:ext cx="15725" cy="16525"/>
            </a:xfrm>
            <a:custGeom>
              <a:avLst/>
              <a:gdLst/>
              <a:ahLst/>
              <a:cxnLst/>
              <a:rect l="l" t="t" r="r" b="b"/>
              <a:pathLst>
                <a:path w="629" h="661" extrusionOk="0">
                  <a:moveTo>
                    <a:pt x="48" y="1"/>
                  </a:moveTo>
                  <a:cubicBezTo>
                    <a:pt x="38" y="1"/>
                    <a:pt x="29" y="4"/>
                    <a:pt x="23" y="9"/>
                  </a:cubicBezTo>
                  <a:cubicBezTo>
                    <a:pt x="0" y="33"/>
                    <a:pt x="0" y="56"/>
                    <a:pt x="23" y="68"/>
                  </a:cubicBezTo>
                  <a:lnTo>
                    <a:pt x="547" y="649"/>
                  </a:lnTo>
                  <a:cubicBezTo>
                    <a:pt x="558" y="661"/>
                    <a:pt x="570" y="661"/>
                    <a:pt x="582" y="661"/>
                  </a:cubicBezTo>
                  <a:cubicBezTo>
                    <a:pt x="593" y="661"/>
                    <a:pt x="605" y="661"/>
                    <a:pt x="605" y="649"/>
                  </a:cubicBezTo>
                  <a:cubicBezTo>
                    <a:pt x="628" y="638"/>
                    <a:pt x="628" y="614"/>
                    <a:pt x="605" y="591"/>
                  </a:cubicBezTo>
                  <a:lnTo>
                    <a:pt x="81" y="9"/>
                  </a:lnTo>
                  <a:cubicBezTo>
                    <a:pt x="70" y="4"/>
                    <a:pt x="58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7" name="Google Shape;4567;p64"/>
            <p:cNvSpPr/>
            <p:nvPr/>
          </p:nvSpPr>
          <p:spPr>
            <a:xfrm>
              <a:off x="2138100" y="3700325"/>
              <a:ext cx="25925" cy="28075"/>
            </a:xfrm>
            <a:custGeom>
              <a:avLst/>
              <a:gdLst/>
              <a:ahLst/>
              <a:cxnLst/>
              <a:rect l="l" t="t" r="r" b="b"/>
              <a:pathLst>
                <a:path w="1037" h="1123" extrusionOk="0">
                  <a:moveTo>
                    <a:pt x="42" y="0"/>
                  </a:moveTo>
                  <a:cubicBezTo>
                    <a:pt x="30" y="0"/>
                    <a:pt x="18" y="6"/>
                    <a:pt x="13" y="18"/>
                  </a:cubicBezTo>
                  <a:cubicBezTo>
                    <a:pt x="1" y="29"/>
                    <a:pt x="1" y="53"/>
                    <a:pt x="13" y="76"/>
                  </a:cubicBezTo>
                  <a:lnTo>
                    <a:pt x="955" y="1111"/>
                  </a:lnTo>
                  <a:cubicBezTo>
                    <a:pt x="966" y="1123"/>
                    <a:pt x="978" y="1123"/>
                    <a:pt x="990" y="1123"/>
                  </a:cubicBezTo>
                  <a:cubicBezTo>
                    <a:pt x="1001" y="1123"/>
                    <a:pt x="1013" y="1123"/>
                    <a:pt x="1013" y="1111"/>
                  </a:cubicBezTo>
                  <a:cubicBezTo>
                    <a:pt x="1036" y="1099"/>
                    <a:pt x="1036" y="1065"/>
                    <a:pt x="1013" y="1053"/>
                  </a:cubicBezTo>
                  <a:lnTo>
                    <a:pt x="71" y="18"/>
                  </a:lnTo>
                  <a:cubicBezTo>
                    <a:pt x="65" y="6"/>
                    <a:pt x="53" y="0"/>
                    <a:pt x="4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8" name="Google Shape;4568;p64"/>
            <p:cNvSpPr/>
            <p:nvPr/>
          </p:nvSpPr>
          <p:spPr>
            <a:xfrm>
              <a:off x="2150175" y="3689400"/>
              <a:ext cx="15575" cy="16325"/>
            </a:xfrm>
            <a:custGeom>
              <a:avLst/>
              <a:gdLst/>
              <a:ahLst/>
              <a:cxnLst/>
              <a:rect l="l" t="t" r="r" b="b"/>
              <a:pathLst>
                <a:path w="623" h="653" extrusionOk="0">
                  <a:moveTo>
                    <a:pt x="49" y="0"/>
                  </a:moveTo>
                  <a:cubicBezTo>
                    <a:pt x="22" y="0"/>
                    <a:pt x="1" y="33"/>
                    <a:pt x="18" y="59"/>
                  </a:cubicBezTo>
                  <a:lnTo>
                    <a:pt x="553" y="641"/>
                  </a:lnTo>
                  <a:cubicBezTo>
                    <a:pt x="565" y="652"/>
                    <a:pt x="576" y="652"/>
                    <a:pt x="588" y="652"/>
                  </a:cubicBezTo>
                  <a:lnTo>
                    <a:pt x="611" y="652"/>
                  </a:lnTo>
                  <a:cubicBezTo>
                    <a:pt x="623" y="629"/>
                    <a:pt x="623" y="606"/>
                    <a:pt x="611" y="594"/>
                  </a:cubicBezTo>
                  <a:lnTo>
                    <a:pt x="76" y="13"/>
                  </a:lnTo>
                  <a:cubicBezTo>
                    <a:pt x="68" y="4"/>
                    <a:pt x="58" y="0"/>
                    <a:pt x="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9" name="Google Shape;4569;p64"/>
            <p:cNvSpPr/>
            <p:nvPr/>
          </p:nvSpPr>
          <p:spPr>
            <a:xfrm>
              <a:off x="2162525" y="3677925"/>
              <a:ext cx="15750" cy="16750"/>
            </a:xfrm>
            <a:custGeom>
              <a:avLst/>
              <a:gdLst/>
              <a:ahLst/>
              <a:cxnLst/>
              <a:rect l="l" t="t" r="r" b="b"/>
              <a:pathLst>
                <a:path w="630" h="670" extrusionOk="0">
                  <a:moveTo>
                    <a:pt x="49" y="1"/>
                  </a:moveTo>
                  <a:cubicBezTo>
                    <a:pt x="39" y="1"/>
                    <a:pt x="30" y="6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548" y="658"/>
                  </a:lnTo>
                  <a:cubicBezTo>
                    <a:pt x="559" y="658"/>
                    <a:pt x="571" y="669"/>
                    <a:pt x="583" y="669"/>
                  </a:cubicBezTo>
                  <a:cubicBezTo>
                    <a:pt x="594" y="669"/>
                    <a:pt x="606" y="658"/>
                    <a:pt x="606" y="658"/>
                  </a:cubicBezTo>
                  <a:cubicBezTo>
                    <a:pt x="629" y="635"/>
                    <a:pt x="629" y="611"/>
                    <a:pt x="606" y="600"/>
                  </a:cubicBezTo>
                  <a:lnTo>
                    <a:pt x="82" y="18"/>
                  </a:lnTo>
                  <a:cubicBezTo>
                    <a:pt x="71" y="6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0" name="Google Shape;4570;p64"/>
            <p:cNvSpPr/>
            <p:nvPr/>
          </p:nvSpPr>
          <p:spPr>
            <a:xfrm>
              <a:off x="2174900" y="3667000"/>
              <a:ext cx="15875" cy="16325"/>
            </a:xfrm>
            <a:custGeom>
              <a:avLst/>
              <a:gdLst/>
              <a:ahLst/>
              <a:cxnLst/>
              <a:rect l="l" t="t" r="r" b="b"/>
              <a:pathLst>
                <a:path w="635" h="653" extrusionOk="0">
                  <a:moveTo>
                    <a:pt x="49" y="1"/>
                  </a:moveTo>
                  <a:cubicBezTo>
                    <a:pt x="22" y="1"/>
                    <a:pt x="0" y="33"/>
                    <a:pt x="18" y="60"/>
                  </a:cubicBezTo>
                  <a:lnTo>
                    <a:pt x="541" y="641"/>
                  </a:lnTo>
                  <a:cubicBezTo>
                    <a:pt x="553" y="653"/>
                    <a:pt x="564" y="653"/>
                    <a:pt x="576" y="653"/>
                  </a:cubicBezTo>
                  <a:cubicBezTo>
                    <a:pt x="611" y="653"/>
                    <a:pt x="634" y="618"/>
                    <a:pt x="611" y="595"/>
                  </a:cubicBezTo>
                  <a:lnTo>
                    <a:pt x="76" y="13"/>
                  </a:lnTo>
                  <a:cubicBezTo>
                    <a:pt x="67" y="4"/>
                    <a:pt x="58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1" name="Google Shape;4571;p64"/>
            <p:cNvSpPr/>
            <p:nvPr/>
          </p:nvSpPr>
          <p:spPr>
            <a:xfrm>
              <a:off x="2187250" y="3655550"/>
              <a:ext cx="15450" cy="16725"/>
            </a:xfrm>
            <a:custGeom>
              <a:avLst/>
              <a:gdLst/>
              <a:ahLst/>
              <a:cxnLst/>
              <a:rect l="l" t="t" r="r" b="b"/>
              <a:pathLst>
                <a:path w="618" h="669" extrusionOk="0">
                  <a:moveTo>
                    <a:pt x="46" y="0"/>
                  </a:moveTo>
                  <a:cubicBezTo>
                    <a:pt x="36" y="0"/>
                    <a:pt x="24" y="6"/>
                    <a:pt x="12" y="17"/>
                  </a:cubicBezTo>
                  <a:cubicBezTo>
                    <a:pt x="1" y="29"/>
                    <a:pt x="1" y="52"/>
                    <a:pt x="12" y="76"/>
                  </a:cubicBezTo>
                  <a:lnTo>
                    <a:pt x="547" y="657"/>
                  </a:lnTo>
                  <a:cubicBezTo>
                    <a:pt x="559" y="657"/>
                    <a:pt x="559" y="669"/>
                    <a:pt x="571" y="669"/>
                  </a:cubicBezTo>
                  <a:cubicBezTo>
                    <a:pt x="582" y="669"/>
                    <a:pt x="594" y="657"/>
                    <a:pt x="605" y="657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7"/>
                  </a:lnTo>
                  <a:cubicBezTo>
                    <a:pt x="65" y="6"/>
                    <a:pt x="56" y="0"/>
                    <a:pt x="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2" name="Google Shape;4572;p64"/>
            <p:cNvSpPr/>
            <p:nvPr/>
          </p:nvSpPr>
          <p:spPr>
            <a:xfrm>
              <a:off x="2198875" y="3645000"/>
              <a:ext cx="25925" cy="27875"/>
            </a:xfrm>
            <a:custGeom>
              <a:avLst/>
              <a:gdLst/>
              <a:ahLst/>
              <a:cxnLst/>
              <a:rect l="l" t="t" r="r" b="b"/>
              <a:pathLst>
                <a:path w="1037" h="1115" extrusionOk="0">
                  <a:moveTo>
                    <a:pt x="47" y="0"/>
                  </a:moveTo>
                  <a:cubicBezTo>
                    <a:pt x="39" y="0"/>
                    <a:pt x="30" y="3"/>
                    <a:pt x="24" y="9"/>
                  </a:cubicBezTo>
                  <a:cubicBezTo>
                    <a:pt x="1" y="21"/>
                    <a:pt x="1" y="56"/>
                    <a:pt x="24" y="67"/>
                  </a:cubicBezTo>
                  <a:lnTo>
                    <a:pt x="966" y="1102"/>
                  </a:lnTo>
                  <a:cubicBezTo>
                    <a:pt x="978" y="1114"/>
                    <a:pt x="990" y="1114"/>
                    <a:pt x="1001" y="1114"/>
                  </a:cubicBezTo>
                  <a:cubicBezTo>
                    <a:pt x="1001" y="1114"/>
                    <a:pt x="1013" y="1114"/>
                    <a:pt x="1024" y="1102"/>
                  </a:cubicBezTo>
                  <a:cubicBezTo>
                    <a:pt x="1036" y="1091"/>
                    <a:pt x="1036" y="1068"/>
                    <a:pt x="1024" y="1044"/>
                  </a:cubicBezTo>
                  <a:lnTo>
                    <a:pt x="71" y="9"/>
                  </a:lnTo>
                  <a:cubicBezTo>
                    <a:pt x="65" y="3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3" name="Google Shape;4573;p64"/>
            <p:cNvSpPr/>
            <p:nvPr/>
          </p:nvSpPr>
          <p:spPr>
            <a:xfrm>
              <a:off x="2211400" y="3633725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1" y="1"/>
                  </a:moveTo>
                  <a:cubicBezTo>
                    <a:pt x="29" y="1"/>
                    <a:pt x="18" y="6"/>
                    <a:pt x="12" y="18"/>
                  </a:cubicBezTo>
                  <a:cubicBezTo>
                    <a:pt x="0" y="30"/>
                    <a:pt x="0" y="53"/>
                    <a:pt x="12" y="76"/>
                  </a:cubicBezTo>
                  <a:lnTo>
                    <a:pt x="535" y="658"/>
                  </a:lnTo>
                  <a:cubicBezTo>
                    <a:pt x="547" y="658"/>
                    <a:pt x="558" y="669"/>
                    <a:pt x="570" y="669"/>
                  </a:cubicBezTo>
                  <a:cubicBezTo>
                    <a:pt x="582" y="669"/>
                    <a:pt x="593" y="658"/>
                    <a:pt x="593" y="658"/>
                  </a:cubicBezTo>
                  <a:cubicBezTo>
                    <a:pt x="617" y="635"/>
                    <a:pt x="617" y="611"/>
                    <a:pt x="593" y="600"/>
                  </a:cubicBezTo>
                  <a:lnTo>
                    <a:pt x="70" y="18"/>
                  </a:lnTo>
                  <a:cubicBezTo>
                    <a:pt x="64" y="6"/>
                    <a:pt x="52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4" name="Google Shape;4574;p64"/>
            <p:cNvSpPr/>
            <p:nvPr/>
          </p:nvSpPr>
          <p:spPr>
            <a:xfrm>
              <a:off x="2223425" y="3622675"/>
              <a:ext cx="15625" cy="16450"/>
            </a:xfrm>
            <a:custGeom>
              <a:avLst/>
              <a:gdLst/>
              <a:ahLst/>
              <a:cxnLst/>
              <a:rect l="l" t="t" r="r" b="b"/>
              <a:pathLst>
                <a:path w="625" h="658" extrusionOk="0">
                  <a:moveTo>
                    <a:pt x="57" y="0"/>
                  </a:moveTo>
                  <a:cubicBezTo>
                    <a:pt x="28" y="0"/>
                    <a:pt x="0" y="36"/>
                    <a:pt x="19" y="65"/>
                  </a:cubicBezTo>
                  <a:lnTo>
                    <a:pt x="554" y="646"/>
                  </a:lnTo>
                  <a:cubicBezTo>
                    <a:pt x="566" y="658"/>
                    <a:pt x="566" y="658"/>
                    <a:pt x="578" y="658"/>
                  </a:cubicBezTo>
                  <a:cubicBezTo>
                    <a:pt x="589" y="658"/>
                    <a:pt x="601" y="658"/>
                    <a:pt x="612" y="646"/>
                  </a:cubicBezTo>
                  <a:cubicBezTo>
                    <a:pt x="624" y="635"/>
                    <a:pt x="624" y="611"/>
                    <a:pt x="612" y="588"/>
                  </a:cubicBezTo>
                  <a:lnTo>
                    <a:pt x="77" y="6"/>
                  </a:lnTo>
                  <a:cubicBezTo>
                    <a:pt x="71" y="2"/>
                    <a:pt x="64" y="0"/>
                    <a:pt x="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5" name="Google Shape;4575;p64"/>
            <p:cNvSpPr/>
            <p:nvPr/>
          </p:nvSpPr>
          <p:spPr>
            <a:xfrm>
              <a:off x="2235825" y="3611350"/>
              <a:ext cx="15425" cy="16725"/>
            </a:xfrm>
            <a:custGeom>
              <a:avLst/>
              <a:gdLst/>
              <a:ahLst/>
              <a:cxnLst/>
              <a:rect l="l" t="t" r="r" b="b"/>
              <a:pathLst>
                <a:path w="617" h="669" extrusionOk="0">
                  <a:moveTo>
                    <a:pt x="48" y="0"/>
                  </a:moveTo>
                  <a:cubicBezTo>
                    <a:pt x="38" y="0"/>
                    <a:pt x="29" y="6"/>
                    <a:pt x="23" y="18"/>
                  </a:cubicBezTo>
                  <a:cubicBezTo>
                    <a:pt x="0" y="29"/>
                    <a:pt x="0" y="52"/>
                    <a:pt x="23" y="76"/>
                  </a:cubicBezTo>
                  <a:lnTo>
                    <a:pt x="547" y="657"/>
                  </a:lnTo>
                  <a:cubicBezTo>
                    <a:pt x="558" y="657"/>
                    <a:pt x="570" y="669"/>
                    <a:pt x="582" y="669"/>
                  </a:cubicBezTo>
                  <a:cubicBezTo>
                    <a:pt x="593" y="669"/>
                    <a:pt x="593" y="657"/>
                    <a:pt x="605" y="646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6" name="Google Shape;4576;p64"/>
            <p:cNvSpPr/>
            <p:nvPr/>
          </p:nvSpPr>
          <p:spPr>
            <a:xfrm>
              <a:off x="2247925" y="3600175"/>
              <a:ext cx="15825" cy="16575"/>
            </a:xfrm>
            <a:custGeom>
              <a:avLst/>
              <a:gdLst/>
              <a:ahLst/>
              <a:cxnLst/>
              <a:rect l="l" t="t" r="r" b="b"/>
              <a:pathLst>
                <a:path w="633" h="663" extrusionOk="0">
                  <a:moveTo>
                    <a:pt x="61" y="0"/>
                  </a:moveTo>
                  <a:cubicBezTo>
                    <a:pt x="30" y="0"/>
                    <a:pt x="1" y="42"/>
                    <a:pt x="28" y="69"/>
                  </a:cubicBezTo>
                  <a:lnTo>
                    <a:pt x="563" y="651"/>
                  </a:lnTo>
                  <a:cubicBezTo>
                    <a:pt x="563" y="662"/>
                    <a:pt x="575" y="662"/>
                    <a:pt x="586" y="662"/>
                  </a:cubicBezTo>
                  <a:cubicBezTo>
                    <a:pt x="598" y="662"/>
                    <a:pt x="609" y="662"/>
                    <a:pt x="621" y="651"/>
                  </a:cubicBezTo>
                  <a:cubicBezTo>
                    <a:pt x="633" y="639"/>
                    <a:pt x="633" y="616"/>
                    <a:pt x="621" y="592"/>
                  </a:cubicBezTo>
                  <a:lnTo>
                    <a:pt x="86" y="11"/>
                  </a:lnTo>
                  <a:cubicBezTo>
                    <a:pt x="78" y="3"/>
                    <a:pt x="70" y="0"/>
                    <a:pt x="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7" name="Google Shape;4577;p64"/>
            <p:cNvSpPr/>
            <p:nvPr/>
          </p:nvSpPr>
          <p:spPr>
            <a:xfrm>
              <a:off x="2360575" y="4364900"/>
              <a:ext cx="4375" cy="37250"/>
            </a:xfrm>
            <a:custGeom>
              <a:avLst/>
              <a:gdLst/>
              <a:ahLst/>
              <a:cxnLst/>
              <a:rect l="l" t="t" r="r" b="b"/>
              <a:pathLst>
                <a:path w="175" h="1490" extrusionOk="0">
                  <a:moveTo>
                    <a:pt x="47" y="1"/>
                  </a:moveTo>
                  <a:cubicBezTo>
                    <a:pt x="23" y="1"/>
                    <a:pt x="0" y="24"/>
                    <a:pt x="0" y="47"/>
                  </a:cubicBezTo>
                  <a:lnTo>
                    <a:pt x="93" y="1455"/>
                  </a:lnTo>
                  <a:cubicBezTo>
                    <a:pt x="93" y="1467"/>
                    <a:pt x="105" y="1490"/>
                    <a:pt x="128" y="1490"/>
                  </a:cubicBezTo>
                  <a:cubicBezTo>
                    <a:pt x="151" y="1490"/>
                    <a:pt x="174" y="1467"/>
                    <a:pt x="174" y="1443"/>
                  </a:cubicBezTo>
                  <a:lnTo>
                    <a:pt x="81" y="47"/>
                  </a:lnTo>
                  <a:cubicBezTo>
                    <a:pt x="81" y="24"/>
                    <a:pt x="70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8" name="Google Shape;4578;p64"/>
            <p:cNvSpPr/>
            <p:nvPr/>
          </p:nvSpPr>
          <p:spPr>
            <a:xfrm>
              <a:off x="2349225" y="43812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0"/>
                  </a:moveTo>
                  <a:cubicBezTo>
                    <a:pt x="24" y="0"/>
                    <a:pt x="0" y="24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61"/>
                    <a:pt x="93" y="861"/>
                  </a:cubicBezTo>
                  <a:cubicBezTo>
                    <a:pt x="117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9" name="Google Shape;4579;p64"/>
            <p:cNvSpPr/>
            <p:nvPr/>
          </p:nvSpPr>
          <p:spPr>
            <a:xfrm>
              <a:off x="2337000" y="438177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6" y="1"/>
                  </a:moveTo>
                  <a:cubicBezTo>
                    <a:pt x="12" y="1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50"/>
                    <a:pt x="71" y="873"/>
                    <a:pt x="82" y="873"/>
                  </a:cubicBezTo>
                  <a:lnTo>
                    <a:pt x="94" y="873"/>
                  </a:lnTo>
                  <a:cubicBezTo>
                    <a:pt x="106" y="873"/>
                    <a:pt x="129" y="850"/>
                    <a:pt x="129" y="826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0" name="Google Shape;4580;p64"/>
            <p:cNvSpPr/>
            <p:nvPr/>
          </p:nvSpPr>
          <p:spPr>
            <a:xfrm>
              <a:off x="2324500" y="4382725"/>
              <a:ext cx="3225" cy="21750"/>
            </a:xfrm>
            <a:custGeom>
              <a:avLst/>
              <a:gdLst/>
              <a:ahLst/>
              <a:cxnLst/>
              <a:rect l="l" t="t" r="r" b="b"/>
              <a:pathLst>
                <a:path w="129" h="870" extrusionOk="0">
                  <a:moveTo>
                    <a:pt x="41" y="0"/>
                  </a:moveTo>
                  <a:cubicBezTo>
                    <a:pt x="21" y="0"/>
                    <a:pt x="1" y="15"/>
                    <a:pt x="1" y="44"/>
                  </a:cubicBezTo>
                  <a:lnTo>
                    <a:pt x="59" y="823"/>
                  </a:lnTo>
                  <a:cubicBezTo>
                    <a:pt x="59" y="847"/>
                    <a:pt x="70" y="858"/>
                    <a:pt x="94" y="858"/>
                  </a:cubicBezTo>
                  <a:lnTo>
                    <a:pt x="94" y="870"/>
                  </a:lnTo>
                  <a:cubicBezTo>
                    <a:pt x="117" y="870"/>
                    <a:pt x="129" y="847"/>
                    <a:pt x="129" y="823"/>
                  </a:cubicBezTo>
                  <a:lnTo>
                    <a:pt x="82" y="44"/>
                  </a:lnTo>
                  <a:cubicBezTo>
                    <a:pt x="82" y="15"/>
                    <a:pt x="62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1" name="Google Shape;4581;p64"/>
            <p:cNvSpPr/>
            <p:nvPr/>
          </p:nvSpPr>
          <p:spPr>
            <a:xfrm>
              <a:off x="2312300" y="438322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5" y="1"/>
                  </a:moveTo>
                  <a:cubicBezTo>
                    <a:pt x="12" y="12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50"/>
                    <a:pt x="70" y="873"/>
                    <a:pt x="93" y="873"/>
                  </a:cubicBezTo>
                  <a:cubicBezTo>
                    <a:pt x="117" y="873"/>
                    <a:pt x="128" y="850"/>
                    <a:pt x="128" y="827"/>
                  </a:cubicBezTo>
                  <a:lnTo>
                    <a:pt x="82" y="47"/>
                  </a:lnTo>
                  <a:cubicBezTo>
                    <a:pt x="82" y="24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2" name="Google Shape;4582;p64"/>
            <p:cNvSpPr/>
            <p:nvPr/>
          </p:nvSpPr>
          <p:spPr>
            <a:xfrm>
              <a:off x="2299500" y="4368775"/>
              <a:ext cx="4375" cy="37150"/>
            </a:xfrm>
            <a:custGeom>
              <a:avLst/>
              <a:gdLst/>
              <a:ahLst/>
              <a:cxnLst/>
              <a:rect l="l" t="t" r="r" b="b"/>
              <a:pathLst>
                <a:path w="175" h="1486" extrusionOk="0">
                  <a:moveTo>
                    <a:pt x="45" y="0"/>
                  </a:moveTo>
                  <a:cubicBezTo>
                    <a:pt x="24" y="0"/>
                    <a:pt x="0" y="15"/>
                    <a:pt x="0" y="44"/>
                  </a:cubicBezTo>
                  <a:lnTo>
                    <a:pt x="93" y="1439"/>
                  </a:lnTo>
                  <a:cubicBezTo>
                    <a:pt x="93" y="1463"/>
                    <a:pt x="105" y="1474"/>
                    <a:pt x="128" y="1474"/>
                  </a:cubicBezTo>
                  <a:lnTo>
                    <a:pt x="128" y="1486"/>
                  </a:lnTo>
                  <a:cubicBezTo>
                    <a:pt x="152" y="1486"/>
                    <a:pt x="175" y="1463"/>
                    <a:pt x="175" y="1439"/>
                  </a:cubicBezTo>
                  <a:lnTo>
                    <a:pt x="82" y="44"/>
                  </a:lnTo>
                  <a:cubicBezTo>
                    <a:pt x="88" y="15"/>
                    <a:pt x="67" y="0"/>
                    <a:pt x="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3" name="Google Shape;4583;p64"/>
            <p:cNvSpPr/>
            <p:nvPr/>
          </p:nvSpPr>
          <p:spPr>
            <a:xfrm>
              <a:off x="2288150" y="438467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6" y="1"/>
                  </a:moveTo>
                  <a:cubicBezTo>
                    <a:pt x="12" y="13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50"/>
                    <a:pt x="71" y="873"/>
                    <a:pt x="94" y="873"/>
                  </a:cubicBezTo>
                  <a:cubicBezTo>
                    <a:pt x="117" y="873"/>
                    <a:pt x="129" y="850"/>
                    <a:pt x="129" y="827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4" name="Google Shape;4584;p64"/>
            <p:cNvSpPr/>
            <p:nvPr/>
          </p:nvSpPr>
          <p:spPr>
            <a:xfrm>
              <a:off x="2275950" y="4385550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47" y="850"/>
                    <a:pt x="58" y="873"/>
                    <a:pt x="82" y="873"/>
                  </a:cubicBezTo>
                  <a:lnTo>
                    <a:pt x="93" y="873"/>
                  </a:lnTo>
                  <a:cubicBezTo>
                    <a:pt x="105" y="862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70" y="12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5" name="Google Shape;4585;p64"/>
            <p:cNvSpPr/>
            <p:nvPr/>
          </p:nvSpPr>
          <p:spPr>
            <a:xfrm>
              <a:off x="2263450" y="4386350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58" y="1"/>
                  </a:moveTo>
                  <a:cubicBezTo>
                    <a:pt x="55" y="1"/>
                    <a:pt x="51" y="2"/>
                    <a:pt x="47" y="4"/>
                  </a:cubicBezTo>
                  <a:cubicBezTo>
                    <a:pt x="23" y="4"/>
                    <a:pt x="0" y="15"/>
                    <a:pt x="0" y="39"/>
                  </a:cubicBezTo>
                  <a:lnTo>
                    <a:pt x="47" y="830"/>
                  </a:lnTo>
                  <a:cubicBezTo>
                    <a:pt x="58" y="853"/>
                    <a:pt x="70" y="864"/>
                    <a:pt x="93" y="864"/>
                  </a:cubicBezTo>
                  <a:cubicBezTo>
                    <a:pt x="116" y="864"/>
                    <a:pt x="128" y="841"/>
                    <a:pt x="128" y="818"/>
                  </a:cubicBezTo>
                  <a:lnTo>
                    <a:pt x="82" y="39"/>
                  </a:lnTo>
                  <a:cubicBezTo>
                    <a:pt x="82" y="20"/>
                    <a:pt x="74" y="1"/>
                    <a:pt x="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6" name="Google Shape;4586;p64"/>
            <p:cNvSpPr/>
            <p:nvPr/>
          </p:nvSpPr>
          <p:spPr>
            <a:xfrm>
              <a:off x="2251225" y="43870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1"/>
                  </a:moveTo>
                  <a:cubicBezTo>
                    <a:pt x="12" y="1"/>
                    <a:pt x="1" y="24"/>
                    <a:pt x="1" y="47"/>
                  </a:cubicBezTo>
                  <a:lnTo>
                    <a:pt x="47" y="827"/>
                  </a:lnTo>
                  <a:cubicBezTo>
                    <a:pt x="47" y="850"/>
                    <a:pt x="70" y="862"/>
                    <a:pt x="82" y="862"/>
                  </a:cubicBezTo>
                  <a:lnTo>
                    <a:pt x="94" y="862"/>
                  </a:lnTo>
                  <a:cubicBezTo>
                    <a:pt x="117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7" name="Google Shape;4587;p64"/>
            <p:cNvSpPr/>
            <p:nvPr/>
          </p:nvSpPr>
          <p:spPr>
            <a:xfrm>
              <a:off x="2238425" y="4372475"/>
              <a:ext cx="4400" cy="37250"/>
            </a:xfrm>
            <a:custGeom>
              <a:avLst/>
              <a:gdLst/>
              <a:ahLst/>
              <a:cxnLst/>
              <a:rect l="l" t="t" r="r" b="b"/>
              <a:pathLst>
                <a:path w="176" h="1490" extrusionOk="0">
                  <a:moveTo>
                    <a:pt x="42" y="0"/>
                  </a:moveTo>
                  <a:cubicBezTo>
                    <a:pt x="21" y="0"/>
                    <a:pt x="1" y="12"/>
                    <a:pt x="1" y="35"/>
                  </a:cubicBezTo>
                  <a:lnTo>
                    <a:pt x="94" y="1443"/>
                  </a:lnTo>
                  <a:cubicBezTo>
                    <a:pt x="94" y="1466"/>
                    <a:pt x="105" y="1478"/>
                    <a:pt x="129" y="1478"/>
                  </a:cubicBezTo>
                  <a:lnTo>
                    <a:pt x="129" y="1489"/>
                  </a:lnTo>
                  <a:cubicBezTo>
                    <a:pt x="152" y="1478"/>
                    <a:pt x="175" y="1466"/>
                    <a:pt x="175" y="1443"/>
                  </a:cubicBezTo>
                  <a:lnTo>
                    <a:pt x="82" y="35"/>
                  </a:lnTo>
                  <a:cubicBezTo>
                    <a:pt x="82" y="12"/>
                    <a:pt x="62" y="0"/>
                    <a:pt x="4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8" name="Google Shape;4588;p64"/>
            <p:cNvSpPr/>
            <p:nvPr/>
          </p:nvSpPr>
          <p:spPr>
            <a:xfrm>
              <a:off x="2227100" y="438847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0"/>
                    <a:pt x="0" y="23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72"/>
                    <a:pt x="93" y="872"/>
                  </a:cubicBezTo>
                  <a:cubicBezTo>
                    <a:pt x="116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8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9" name="Google Shape;4589;p64"/>
            <p:cNvSpPr/>
            <p:nvPr/>
          </p:nvSpPr>
          <p:spPr>
            <a:xfrm>
              <a:off x="2214600" y="4389350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0"/>
                  </a:moveTo>
                  <a:cubicBezTo>
                    <a:pt x="23" y="0"/>
                    <a:pt x="0" y="23"/>
                    <a:pt x="12" y="47"/>
                  </a:cubicBezTo>
                  <a:lnTo>
                    <a:pt x="58" y="826"/>
                  </a:lnTo>
                  <a:cubicBezTo>
                    <a:pt x="58" y="849"/>
                    <a:pt x="70" y="861"/>
                    <a:pt x="93" y="861"/>
                  </a:cubicBezTo>
                  <a:lnTo>
                    <a:pt x="93" y="872"/>
                  </a:lnTo>
                  <a:cubicBezTo>
                    <a:pt x="116" y="872"/>
                    <a:pt x="140" y="849"/>
                    <a:pt x="140" y="826"/>
                  </a:cubicBezTo>
                  <a:lnTo>
                    <a:pt x="93" y="47"/>
                  </a:lnTo>
                  <a:cubicBezTo>
                    <a:pt x="81" y="23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0" name="Google Shape;4590;p64"/>
            <p:cNvSpPr/>
            <p:nvPr/>
          </p:nvSpPr>
          <p:spPr>
            <a:xfrm>
              <a:off x="2202375" y="438992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24" y="0"/>
                    <a:pt x="0" y="24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73"/>
                    <a:pt x="94" y="873"/>
                  </a:cubicBezTo>
                  <a:cubicBezTo>
                    <a:pt x="117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24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1" name="Google Shape;4591;p64"/>
            <p:cNvSpPr/>
            <p:nvPr/>
          </p:nvSpPr>
          <p:spPr>
            <a:xfrm>
              <a:off x="2190150" y="439050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50"/>
                    <a:pt x="71" y="873"/>
                    <a:pt x="82" y="873"/>
                  </a:cubicBezTo>
                  <a:lnTo>
                    <a:pt x="94" y="873"/>
                  </a:lnTo>
                  <a:cubicBezTo>
                    <a:pt x="106" y="873"/>
                    <a:pt x="129" y="850"/>
                    <a:pt x="129" y="826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2" name="Google Shape;4592;p64"/>
            <p:cNvSpPr/>
            <p:nvPr/>
          </p:nvSpPr>
          <p:spPr>
            <a:xfrm>
              <a:off x="2177375" y="4375950"/>
              <a:ext cx="4100" cy="37250"/>
            </a:xfrm>
            <a:custGeom>
              <a:avLst/>
              <a:gdLst/>
              <a:ahLst/>
              <a:cxnLst/>
              <a:rect l="l" t="t" r="r" b="b"/>
              <a:pathLst>
                <a:path w="164" h="1490" extrusionOk="0">
                  <a:moveTo>
                    <a:pt x="35" y="1"/>
                  </a:moveTo>
                  <a:cubicBezTo>
                    <a:pt x="23" y="1"/>
                    <a:pt x="0" y="24"/>
                    <a:pt x="0" y="47"/>
                  </a:cubicBezTo>
                  <a:lnTo>
                    <a:pt x="82" y="1443"/>
                  </a:lnTo>
                  <a:cubicBezTo>
                    <a:pt x="93" y="1467"/>
                    <a:pt x="105" y="1490"/>
                    <a:pt x="128" y="1490"/>
                  </a:cubicBezTo>
                  <a:cubicBezTo>
                    <a:pt x="151" y="1478"/>
                    <a:pt x="163" y="1467"/>
                    <a:pt x="163" y="1443"/>
                  </a:cubicBezTo>
                  <a:lnTo>
                    <a:pt x="82" y="36"/>
                  </a:lnTo>
                  <a:cubicBezTo>
                    <a:pt x="82" y="13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3" name="Google Shape;4593;p64"/>
            <p:cNvSpPr/>
            <p:nvPr/>
          </p:nvSpPr>
          <p:spPr>
            <a:xfrm>
              <a:off x="2166025" y="439225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0"/>
                  </a:moveTo>
                  <a:cubicBezTo>
                    <a:pt x="12" y="0"/>
                    <a:pt x="1" y="12"/>
                    <a:pt x="1" y="35"/>
                  </a:cubicBezTo>
                  <a:lnTo>
                    <a:pt x="47" y="826"/>
                  </a:lnTo>
                  <a:cubicBezTo>
                    <a:pt x="47" y="849"/>
                    <a:pt x="70" y="861"/>
                    <a:pt x="94" y="861"/>
                  </a:cubicBezTo>
                  <a:cubicBezTo>
                    <a:pt x="117" y="861"/>
                    <a:pt x="129" y="838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4" name="Google Shape;4594;p64"/>
            <p:cNvSpPr/>
            <p:nvPr/>
          </p:nvSpPr>
          <p:spPr>
            <a:xfrm>
              <a:off x="2153525" y="4392825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1"/>
                  </a:moveTo>
                  <a:cubicBezTo>
                    <a:pt x="24" y="1"/>
                    <a:pt x="0" y="24"/>
                    <a:pt x="12" y="47"/>
                  </a:cubicBezTo>
                  <a:lnTo>
                    <a:pt x="59" y="838"/>
                  </a:lnTo>
                  <a:cubicBezTo>
                    <a:pt x="59" y="850"/>
                    <a:pt x="70" y="873"/>
                    <a:pt x="93" y="873"/>
                  </a:cubicBezTo>
                  <a:cubicBezTo>
                    <a:pt x="117" y="873"/>
                    <a:pt x="140" y="850"/>
                    <a:pt x="140" y="826"/>
                  </a:cubicBezTo>
                  <a:lnTo>
                    <a:pt x="82" y="47"/>
                  </a:lnTo>
                  <a:cubicBezTo>
                    <a:pt x="82" y="24"/>
                    <a:pt x="70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5" name="Google Shape;4595;p64"/>
            <p:cNvSpPr/>
            <p:nvPr/>
          </p:nvSpPr>
          <p:spPr>
            <a:xfrm>
              <a:off x="2141300" y="43937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6" y="0"/>
                  </a:moveTo>
                  <a:cubicBezTo>
                    <a:pt x="13" y="0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50"/>
                    <a:pt x="71" y="861"/>
                    <a:pt x="94" y="861"/>
                  </a:cubicBezTo>
                  <a:cubicBezTo>
                    <a:pt x="117" y="861"/>
                    <a:pt x="129" y="850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6" name="Google Shape;4596;p64"/>
            <p:cNvSpPr/>
            <p:nvPr/>
          </p:nvSpPr>
          <p:spPr>
            <a:xfrm>
              <a:off x="2129100" y="4394275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47" y="850"/>
                    <a:pt x="59" y="861"/>
                    <a:pt x="82" y="861"/>
                  </a:cubicBezTo>
                  <a:cubicBezTo>
                    <a:pt x="105" y="861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70" y="12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7" name="Google Shape;4597;p64"/>
            <p:cNvSpPr/>
            <p:nvPr/>
          </p:nvSpPr>
          <p:spPr>
            <a:xfrm>
              <a:off x="2116300" y="4379750"/>
              <a:ext cx="4100" cy="36950"/>
            </a:xfrm>
            <a:custGeom>
              <a:avLst/>
              <a:gdLst/>
              <a:ahLst/>
              <a:cxnLst/>
              <a:rect l="l" t="t" r="r" b="b"/>
              <a:pathLst>
                <a:path w="164" h="1478" extrusionOk="0">
                  <a:moveTo>
                    <a:pt x="35" y="0"/>
                  </a:moveTo>
                  <a:cubicBezTo>
                    <a:pt x="12" y="0"/>
                    <a:pt x="1" y="23"/>
                    <a:pt x="1" y="47"/>
                  </a:cubicBezTo>
                  <a:lnTo>
                    <a:pt x="82" y="1442"/>
                  </a:lnTo>
                  <a:cubicBezTo>
                    <a:pt x="94" y="1466"/>
                    <a:pt x="105" y="1477"/>
                    <a:pt x="129" y="1477"/>
                  </a:cubicBezTo>
                  <a:cubicBezTo>
                    <a:pt x="152" y="1477"/>
                    <a:pt x="163" y="1466"/>
                    <a:pt x="163" y="1442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8" name="Google Shape;4598;p64"/>
            <p:cNvSpPr/>
            <p:nvPr/>
          </p:nvSpPr>
          <p:spPr>
            <a:xfrm>
              <a:off x="2104950" y="439572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50"/>
                    <a:pt x="71" y="873"/>
                    <a:pt x="82" y="873"/>
                  </a:cubicBezTo>
                  <a:lnTo>
                    <a:pt x="94" y="873"/>
                  </a:lnTo>
                  <a:cubicBezTo>
                    <a:pt x="117" y="873"/>
                    <a:pt x="129" y="850"/>
                    <a:pt x="129" y="827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9" name="Google Shape;4599;p64"/>
            <p:cNvSpPr/>
            <p:nvPr/>
          </p:nvSpPr>
          <p:spPr>
            <a:xfrm>
              <a:off x="2092450" y="4396600"/>
              <a:ext cx="3525" cy="21550"/>
            </a:xfrm>
            <a:custGeom>
              <a:avLst/>
              <a:gdLst/>
              <a:ahLst/>
              <a:cxnLst/>
              <a:rect l="l" t="t" r="r" b="b"/>
              <a:pathLst>
                <a:path w="141" h="862" extrusionOk="0">
                  <a:moveTo>
                    <a:pt x="47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59" y="827"/>
                  </a:lnTo>
                  <a:cubicBezTo>
                    <a:pt x="59" y="850"/>
                    <a:pt x="71" y="862"/>
                    <a:pt x="94" y="862"/>
                  </a:cubicBezTo>
                  <a:cubicBezTo>
                    <a:pt x="117" y="862"/>
                    <a:pt x="140" y="850"/>
                    <a:pt x="129" y="827"/>
                  </a:cubicBezTo>
                  <a:lnTo>
                    <a:pt x="82" y="36"/>
                  </a:lnTo>
                  <a:cubicBezTo>
                    <a:pt x="82" y="12"/>
                    <a:pt x="71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0" name="Google Shape;4600;p64"/>
            <p:cNvSpPr/>
            <p:nvPr/>
          </p:nvSpPr>
          <p:spPr>
            <a:xfrm>
              <a:off x="2080250" y="439720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12"/>
                    <a:pt x="0" y="23"/>
                    <a:pt x="0" y="47"/>
                  </a:cubicBezTo>
                  <a:lnTo>
                    <a:pt x="47" y="838"/>
                  </a:lnTo>
                  <a:cubicBezTo>
                    <a:pt x="47" y="861"/>
                    <a:pt x="70" y="872"/>
                    <a:pt x="93" y="872"/>
                  </a:cubicBezTo>
                  <a:cubicBezTo>
                    <a:pt x="117" y="872"/>
                    <a:pt x="128" y="849"/>
                    <a:pt x="128" y="826"/>
                  </a:cubicBezTo>
                  <a:lnTo>
                    <a:pt x="82" y="47"/>
                  </a:lnTo>
                  <a:cubicBezTo>
                    <a:pt x="82" y="23"/>
                    <a:pt x="58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1" name="Google Shape;4601;p64"/>
            <p:cNvSpPr/>
            <p:nvPr/>
          </p:nvSpPr>
          <p:spPr>
            <a:xfrm>
              <a:off x="2068025" y="4398050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6" y="1"/>
                  </a:moveTo>
                  <a:cubicBezTo>
                    <a:pt x="12" y="1"/>
                    <a:pt x="1" y="24"/>
                    <a:pt x="1" y="47"/>
                  </a:cubicBezTo>
                  <a:lnTo>
                    <a:pt x="47" y="827"/>
                  </a:lnTo>
                  <a:cubicBezTo>
                    <a:pt x="47" y="850"/>
                    <a:pt x="59" y="873"/>
                    <a:pt x="82" y="873"/>
                  </a:cubicBezTo>
                  <a:cubicBezTo>
                    <a:pt x="105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71" y="13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2" name="Google Shape;4602;p64"/>
            <p:cNvSpPr/>
            <p:nvPr/>
          </p:nvSpPr>
          <p:spPr>
            <a:xfrm>
              <a:off x="2055225" y="4383525"/>
              <a:ext cx="4100" cy="36950"/>
            </a:xfrm>
            <a:custGeom>
              <a:avLst/>
              <a:gdLst/>
              <a:ahLst/>
              <a:cxnLst/>
              <a:rect l="l" t="t" r="r" b="b"/>
              <a:pathLst>
                <a:path w="164" h="1478" extrusionOk="0">
                  <a:moveTo>
                    <a:pt x="36" y="0"/>
                  </a:moveTo>
                  <a:cubicBezTo>
                    <a:pt x="13" y="0"/>
                    <a:pt x="1" y="12"/>
                    <a:pt x="1" y="35"/>
                  </a:cubicBezTo>
                  <a:lnTo>
                    <a:pt x="82" y="1443"/>
                  </a:lnTo>
                  <a:cubicBezTo>
                    <a:pt x="94" y="1466"/>
                    <a:pt x="106" y="1478"/>
                    <a:pt x="129" y="1478"/>
                  </a:cubicBezTo>
                  <a:cubicBezTo>
                    <a:pt x="152" y="1478"/>
                    <a:pt x="164" y="1454"/>
                    <a:pt x="164" y="1443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3" name="Google Shape;4603;p64"/>
            <p:cNvSpPr/>
            <p:nvPr/>
          </p:nvSpPr>
          <p:spPr>
            <a:xfrm>
              <a:off x="2043900" y="439952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0"/>
                    <a:pt x="0" y="23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72"/>
                    <a:pt x="82" y="872"/>
                  </a:cubicBezTo>
                  <a:lnTo>
                    <a:pt x="93" y="872"/>
                  </a:lnTo>
                  <a:cubicBezTo>
                    <a:pt x="105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4" name="Google Shape;4604;p64"/>
            <p:cNvSpPr/>
            <p:nvPr/>
          </p:nvSpPr>
          <p:spPr>
            <a:xfrm>
              <a:off x="2031400" y="4400300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58" y="1"/>
                  </a:moveTo>
                  <a:cubicBezTo>
                    <a:pt x="55" y="1"/>
                    <a:pt x="51" y="2"/>
                    <a:pt x="47" y="4"/>
                  </a:cubicBezTo>
                  <a:cubicBezTo>
                    <a:pt x="23" y="4"/>
                    <a:pt x="0" y="16"/>
                    <a:pt x="0" y="39"/>
                  </a:cubicBezTo>
                  <a:lnTo>
                    <a:pt x="47" y="830"/>
                  </a:lnTo>
                  <a:cubicBezTo>
                    <a:pt x="58" y="853"/>
                    <a:pt x="70" y="865"/>
                    <a:pt x="93" y="865"/>
                  </a:cubicBezTo>
                  <a:cubicBezTo>
                    <a:pt x="117" y="865"/>
                    <a:pt x="128" y="841"/>
                    <a:pt x="128" y="818"/>
                  </a:cubicBezTo>
                  <a:lnTo>
                    <a:pt x="82" y="39"/>
                  </a:lnTo>
                  <a:cubicBezTo>
                    <a:pt x="82" y="20"/>
                    <a:pt x="74" y="1"/>
                    <a:pt x="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5" name="Google Shape;4605;p64"/>
            <p:cNvSpPr/>
            <p:nvPr/>
          </p:nvSpPr>
          <p:spPr>
            <a:xfrm>
              <a:off x="2019175" y="440097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6" y="0"/>
                  </a:moveTo>
                  <a:cubicBezTo>
                    <a:pt x="12" y="0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49"/>
                    <a:pt x="70" y="873"/>
                    <a:pt x="94" y="873"/>
                  </a:cubicBezTo>
                  <a:cubicBezTo>
                    <a:pt x="117" y="861"/>
                    <a:pt x="129" y="849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6" name="Google Shape;4606;p64"/>
            <p:cNvSpPr/>
            <p:nvPr/>
          </p:nvSpPr>
          <p:spPr>
            <a:xfrm>
              <a:off x="2006975" y="4401850"/>
              <a:ext cx="3225" cy="21525"/>
            </a:xfrm>
            <a:custGeom>
              <a:avLst/>
              <a:gdLst/>
              <a:ahLst/>
              <a:cxnLst/>
              <a:rect l="l" t="t" r="r" b="b"/>
              <a:pathLst>
                <a:path w="129" h="861" extrusionOk="0">
                  <a:moveTo>
                    <a:pt x="41" y="0"/>
                  </a:moveTo>
                  <a:cubicBezTo>
                    <a:pt x="21" y="0"/>
                    <a:pt x="0" y="12"/>
                    <a:pt x="0" y="35"/>
                  </a:cubicBezTo>
                  <a:lnTo>
                    <a:pt x="47" y="826"/>
                  </a:lnTo>
                  <a:cubicBezTo>
                    <a:pt x="47" y="849"/>
                    <a:pt x="58" y="861"/>
                    <a:pt x="82" y="861"/>
                  </a:cubicBezTo>
                  <a:cubicBezTo>
                    <a:pt x="105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61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7" name="Google Shape;4607;p64"/>
            <p:cNvSpPr/>
            <p:nvPr/>
          </p:nvSpPr>
          <p:spPr>
            <a:xfrm>
              <a:off x="1994175" y="4387000"/>
              <a:ext cx="4100" cy="37050"/>
            </a:xfrm>
            <a:custGeom>
              <a:avLst/>
              <a:gdLst/>
              <a:ahLst/>
              <a:cxnLst/>
              <a:rect l="l" t="t" r="r" b="b"/>
              <a:pathLst>
                <a:path w="164" h="1482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82" y="1443"/>
                  </a:lnTo>
                  <a:cubicBezTo>
                    <a:pt x="82" y="1462"/>
                    <a:pt x="97" y="1481"/>
                    <a:pt x="116" y="1481"/>
                  </a:cubicBezTo>
                  <a:cubicBezTo>
                    <a:pt x="120" y="1481"/>
                    <a:pt x="124" y="1480"/>
                    <a:pt x="128" y="1478"/>
                  </a:cubicBezTo>
                  <a:cubicBezTo>
                    <a:pt x="152" y="1478"/>
                    <a:pt x="163" y="1467"/>
                    <a:pt x="163" y="1443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8" name="Google Shape;4608;p64"/>
            <p:cNvSpPr/>
            <p:nvPr/>
          </p:nvSpPr>
          <p:spPr>
            <a:xfrm>
              <a:off x="1982675" y="4403300"/>
              <a:ext cx="3375" cy="21550"/>
            </a:xfrm>
            <a:custGeom>
              <a:avLst/>
              <a:gdLst/>
              <a:ahLst/>
              <a:cxnLst/>
              <a:rect l="l" t="t" r="r" b="b"/>
              <a:pathLst>
                <a:path w="135" h="862" extrusionOk="0">
                  <a:moveTo>
                    <a:pt x="43" y="0"/>
                  </a:moveTo>
                  <a:cubicBezTo>
                    <a:pt x="21" y="0"/>
                    <a:pt x="1" y="12"/>
                    <a:pt x="7" y="35"/>
                  </a:cubicBezTo>
                  <a:lnTo>
                    <a:pt x="53" y="826"/>
                  </a:lnTo>
                  <a:cubicBezTo>
                    <a:pt x="53" y="849"/>
                    <a:pt x="65" y="861"/>
                    <a:pt x="88" y="861"/>
                  </a:cubicBezTo>
                  <a:cubicBezTo>
                    <a:pt x="111" y="861"/>
                    <a:pt x="135" y="849"/>
                    <a:pt x="135" y="826"/>
                  </a:cubicBezTo>
                  <a:lnTo>
                    <a:pt x="88" y="35"/>
                  </a:lnTo>
                  <a:cubicBezTo>
                    <a:pt x="88" y="12"/>
                    <a:pt x="65" y="0"/>
                    <a:pt x="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9" name="Google Shape;4609;p64"/>
            <p:cNvSpPr/>
            <p:nvPr/>
          </p:nvSpPr>
          <p:spPr>
            <a:xfrm>
              <a:off x="1970325" y="440387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50"/>
                    <a:pt x="70" y="873"/>
                    <a:pt x="94" y="873"/>
                  </a:cubicBezTo>
                  <a:cubicBezTo>
                    <a:pt x="117" y="873"/>
                    <a:pt x="129" y="850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0" name="Google Shape;4610;p64"/>
            <p:cNvSpPr/>
            <p:nvPr/>
          </p:nvSpPr>
          <p:spPr>
            <a:xfrm>
              <a:off x="1958125" y="440475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41" y="0"/>
                  </a:moveTo>
                  <a:cubicBezTo>
                    <a:pt x="20" y="0"/>
                    <a:pt x="0" y="12"/>
                    <a:pt x="0" y="35"/>
                  </a:cubicBezTo>
                  <a:lnTo>
                    <a:pt x="47" y="826"/>
                  </a:lnTo>
                  <a:cubicBezTo>
                    <a:pt x="47" y="850"/>
                    <a:pt x="70" y="861"/>
                    <a:pt x="81" y="861"/>
                  </a:cubicBezTo>
                  <a:lnTo>
                    <a:pt x="93" y="873"/>
                  </a:lnTo>
                  <a:cubicBezTo>
                    <a:pt x="116" y="861"/>
                    <a:pt x="128" y="850"/>
                    <a:pt x="128" y="826"/>
                  </a:cubicBezTo>
                  <a:lnTo>
                    <a:pt x="81" y="35"/>
                  </a:lnTo>
                  <a:cubicBezTo>
                    <a:pt x="81" y="12"/>
                    <a:pt x="61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1" name="Google Shape;4611;p64"/>
            <p:cNvSpPr/>
            <p:nvPr/>
          </p:nvSpPr>
          <p:spPr>
            <a:xfrm>
              <a:off x="1945600" y="4405325"/>
              <a:ext cx="3525" cy="21850"/>
            </a:xfrm>
            <a:custGeom>
              <a:avLst/>
              <a:gdLst/>
              <a:ahLst/>
              <a:cxnLst/>
              <a:rect l="l" t="t" r="r" b="b"/>
              <a:pathLst>
                <a:path w="141" h="874" extrusionOk="0">
                  <a:moveTo>
                    <a:pt x="47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59" y="838"/>
                  </a:lnTo>
                  <a:cubicBezTo>
                    <a:pt x="59" y="850"/>
                    <a:pt x="71" y="873"/>
                    <a:pt x="94" y="873"/>
                  </a:cubicBezTo>
                  <a:cubicBezTo>
                    <a:pt x="117" y="873"/>
                    <a:pt x="140" y="850"/>
                    <a:pt x="129" y="827"/>
                  </a:cubicBezTo>
                  <a:lnTo>
                    <a:pt x="82" y="47"/>
                  </a:lnTo>
                  <a:cubicBezTo>
                    <a:pt x="82" y="24"/>
                    <a:pt x="71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2" name="Google Shape;4612;p64"/>
            <p:cNvSpPr/>
            <p:nvPr/>
          </p:nvSpPr>
          <p:spPr>
            <a:xfrm>
              <a:off x="1933100" y="4390800"/>
              <a:ext cx="4100" cy="36950"/>
            </a:xfrm>
            <a:custGeom>
              <a:avLst/>
              <a:gdLst/>
              <a:ahLst/>
              <a:cxnLst/>
              <a:rect l="l" t="t" r="r" b="b"/>
              <a:pathLst>
                <a:path w="164" h="1478" extrusionOk="0">
                  <a:moveTo>
                    <a:pt x="36" y="0"/>
                  </a:moveTo>
                  <a:cubicBezTo>
                    <a:pt x="12" y="0"/>
                    <a:pt x="1" y="12"/>
                    <a:pt x="1" y="35"/>
                  </a:cubicBezTo>
                  <a:lnTo>
                    <a:pt x="82" y="1442"/>
                  </a:lnTo>
                  <a:cubicBezTo>
                    <a:pt x="82" y="1466"/>
                    <a:pt x="105" y="1477"/>
                    <a:pt x="129" y="1477"/>
                  </a:cubicBezTo>
                  <a:cubicBezTo>
                    <a:pt x="152" y="1477"/>
                    <a:pt x="164" y="1454"/>
                    <a:pt x="164" y="1442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3" name="Google Shape;4613;p64"/>
            <p:cNvSpPr/>
            <p:nvPr/>
          </p:nvSpPr>
          <p:spPr>
            <a:xfrm>
              <a:off x="1921775" y="440677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50"/>
                    <a:pt x="58" y="873"/>
                    <a:pt x="82" y="873"/>
                  </a:cubicBezTo>
                  <a:cubicBezTo>
                    <a:pt x="105" y="873"/>
                    <a:pt x="128" y="850"/>
                    <a:pt x="128" y="827"/>
                  </a:cubicBezTo>
                  <a:lnTo>
                    <a:pt x="70" y="47"/>
                  </a:lnTo>
                  <a:cubicBezTo>
                    <a:pt x="70" y="24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4" name="Google Shape;4614;p64"/>
            <p:cNvSpPr/>
            <p:nvPr/>
          </p:nvSpPr>
          <p:spPr>
            <a:xfrm>
              <a:off x="1909250" y="440765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48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48" y="827"/>
                  </a:lnTo>
                  <a:cubicBezTo>
                    <a:pt x="48" y="850"/>
                    <a:pt x="71" y="862"/>
                    <a:pt x="94" y="862"/>
                  </a:cubicBezTo>
                  <a:cubicBezTo>
                    <a:pt x="117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2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5" name="Google Shape;4615;p64"/>
            <p:cNvSpPr/>
            <p:nvPr/>
          </p:nvSpPr>
          <p:spPr>
            <a:xfrm>
              <a:off x="1897050" y="440825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12"/>
                    <a:pt x="0" y="23"/>
                    <a:pt x="0" y="47"/>
                  </a:cubicBezTo>
                  <a:lnTo>
                    <a:pt x="47" y="838"/>
                  </a:lnTo>
                  <a:cubicBezTo>
                    <a:pt x="47" y="849"/>
                    <a:pt x="70" y="872"/>
                    <a:pt x="82" y="872"/>
                  </a:cubicBezTo>
                  <a:lnTo>
                    <a:pt x="94" y="872"/>
                  </a:lnTo>
                  <a:cubicBezTo>
                    <a:pt x="105" y="872"/>
                    <a:pt x="128" y="849"/>
                    <a:pt x="128" y="826"/>
                  </a:cubicBezTo>
                  <a:lnTo>
                    <a:pt x="82" y="47"/>
                  </a:lnTo>
                  <a:cubicBezTo>
                    <a:pt x="82" y="23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6" name="Google Shape;4616;p64"/>
            <p:cNvSpPr/>
            <p:nvPr/>
          </p:nvSpPr>
          <p:spPr>
            <a:xfrm>
              <a:off x="1884550" y="4409100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47" y="1"/>
                  </a:moveTo>
                  <a:cubicBezTo>
                    <a:pt x="24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58" y="850"/>
                    <a:pt x="70" y="862"/>
                    <a:pt x="93" y="873"/>
                  </a:cubicBezTo>
                  <a:cubicBezTo>
                    <a:pt x="117" y="862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13"/>
                    <a:pt x="58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7" name="Google Shape;4617;p64"/>
            <p:cNvSpPr/>
            <p:nvPr/>
          </p:nvSpPr>
          <p:spPr>
            <a:xfrm>
              <a:off x="1872050" y="4394275"/>
              <a:ext cx="4075" cy="37250"/>
            </a:xfrm>
            <a:custGeom>
              <a:avLst/>
              <a:gdLst/>
              <a:ahLst/>
              <a:cxnLst/>
              <a:rect l="l" t="t" r="r" b="b"/>
              <a:pathLst>
                <a:path w="163" h="1490" extrusionOk="0">
                  <a:moveTo>
                    <a:pt x="35" y="1"/>
                  </a:moveTo>
                  <a:cubicBezTo>
                    <a:pt x="12" y="12"/>
                    <a:pt x="0" y="24"/>
                    <a:pt x="0" y="47"/>
                  </a:cubicBezTo>
                  <a:lnTo>
                    <a:pt x="82" y="1455"/>
                  </a:lnTo>
                  <a:cubicBezTo>
                    <a:pt x="82" y="1466"/>
                    <a:pt x="105" y="1490"/>
                    <a:pt x="128" y="1490"/>
                  </a:cubicBezTo>
                  <a:cubicBezTo>
                    <a:pt x="151" y="1490"/>
                    <a:pt x="163" y="1466"/>
                    <a:pt x="163" y="1443"/>
                  </a:cubicBezTo>
                  <a:lnTo>
                    <a:pt x="82" y="47"/>
                  </a:lnTo>
                  <a:cubicBezTo>
                    <a:pt x="70" y="24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8" name="Google Shape;4618;p64"/>
            <p:cNvSpPr/>
            <p:nvPr/>
          </p:nvSpPr>
          <p:spPr>
            <a:xfrm>
              <a:off x="1860400" y="4410575"/>
              <a:ext cx="3525" cy="21525"/>
            </a:xfrm>
            <a:custGeom>
              <a:avLst/>
              <a:gdLst/>
              <a:ahLst/>
              <a:cxnLst/>
              <a:rect l="l" t="t" r="r" b="b"/>
              <a:pathLst>
                <a:path w="141" h="861" extrusionOk="0">
                  <a:moveTo>
                    <a:pt x="47" y="0"/>
                  </a:moveTo>
                  <a:cubicBezTo>
                    <a:pt x="24" y="0"/>
                    <a:pt x="1" y="23"/>
                    <a:pt x="13" y="47"/>
                  </a:cubicBezTo>
                  <a:lnTo>
                    <a:pt x="59" y="826"/>
                  </a:lnTo>
                  <a:cubicBezTo>
                    <a:pt x="59" y="849"/>
                    <a:pt x="71" y="861"/>
                    <a:pt x="94" y="861"/>
                  </a:cubicBezTo>
                  <a:cubicBezTo>
                    <a:pt x="117" y="861"/>
                    <a:pt x="140" y="849"/>
                    <a:pt x="140" y="826"/>
                  </a:cubicBezTo>
                  <a:lnTo>
                    <a:pt x="94" y="35"/>
                  </a:lnTo>
                  <a:cubicBezTo>
                    <a:pt x="82" y="12"/>
                    <a:pt x="71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9" name="Google Shape;4619;p64"/>
            <p:cNvSpPr/>
            <p:nvPr/>
          </p:nvSpPr>
          <p:spPr>
            <a:xfrm>
              <a:off x="1848200" y="441115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12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61"/>
                    <a:pt x="70" y="873"/>
                    <a:pt x="93" y="873"/>
                  </a:cubicBezTo>
                  <a:cubicBezTo>
                    <a:pt x="117" y="873"/>
                    <a:pt x="128" y="849"/>
                    <a:pt x="128" y="826"/>
                  </a:cubicBezTo>
                  <a:lnTo>
                    <a:pt x="82" y="47"/>
                  </a:lnTo>
                  <a:cubicBezTo>
                    <a:pt x="82" y="24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0" name="Google Shape;4620;p64"/>
            <p:cNvSpPr/>
            <p:nvPr/>
          </p:nvSpPr>
          <p:spPr>
            <a:xfrm>
              <a:off x="1835975" y="441202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6" y="0"/>
                  </a:moveTo>
                  <a:cubicBezTo>
                    <a:pt x="12" y="0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49"/>
                    <a:pt x="59" y="873"/>
                    <a:pt x="82" y="873"/>
                  </a:cubicBezTo>
                  <a:cubicBezTo>
                    <a:pt x="106" y="861"/>
                    <a:pt x="129" y="849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1" name="Google Shape;4621;p64"/>
            <p:cNvSpPr/>
            <p:nvPr/>
          </p:nvSpPr>
          <p:spPr>
            <a:xfrm>
              <a:off x="1823475" y="4412825"/>
              <a:ext cx="3225" cy="21600"/>
            </a:xfrm>
            <a:custGeom>
              <a:avLst/>
              <a:gdLst/>
              <a:ahLst/>
              <a:cxnLst/>
              <a:rect l="l" t="t" r="r" b="b"/>
              <a:pathLst>
                <a:path w="129" h="864" extrusionOk="0">
                  <a:moveTo>
                    <a:pt x="55" y="0"/>
                  </a:moveTo>
                  <a:cubicBezTo>
                    <a:pt x="52" y="0"/>
                    <a:pt x="49" y="1"/>
                    <a:pt x="47" y="3"/>
                  </a:cubicBezTo>
                  <a:cubicBezTo>
                    <a:pt x="24" y="3"/>
                    <a:pt x="1" y="15"/>
                    <a:pt x="1" y="38"/>
                  </a:cubicBezTo>
                  <a:lnTo>
                    <a:pt x="47" y="829"/>
                  </a:lnTo>
                  <a:cubicBezTo>
                    <a:pt x="59" y="852"/>
                    <a:pt x="70" y="864"/>
                    <a:pt x="94" y="864"/>
                  </a:cubicBezTo>
                  <a:cubicBezTo>
                    <a:pt x="117" y="864"/>
                    <a:pt x="129" y="841"/>
                    <a:pt x="129" y="817"/>
                  </a:cubicBezTo>
                  <a:lnTo>
                    <a:pt x="82" y="38"/>
                  </a:lnTo>
                  <a:cubicBezTo>
                    <a:pt x="82" y="19"/>
                    <a:pt x="67" y="0"/>
                    <a:pt x="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2" name="Google Shape;4622;p64"/>
            <p:cNvSpPr/>
            <p:nvPr/>
          </p:nvSpPr>
          <p:spPr>
            <a:xfrm>
              <a:off x="1810675" y="4398050"/>
              <a:ext cx="4400" cy="37050"/>
            </a:xfrm>
            <a:custGeom>
              <a:avLst/>
              <a:gdLst/>
              <a:ahLst/>
              <a:cxnLst/>
              <a:rect l="l" t="t" r="r" b="b"/>
              <a:pathLst>
                <a:path w="176" h="1482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82" y="1443"/>
                  </a:lnTo>
                  <a:cubicBezTo>
                    <a:pt x="92" y="1462"/>
                    <a:pt x="101" y="1481"/>
                    <a:pt x="117" y="1481"/>
                  </a:cubicBezTo>
                  <a:cubicBezTo>
                    <a:pt x="121" y="1481"/>
                    <a:pt x="125" y="1480"/>
                    <a:pt x="129" y="1478"/>
                  </a:cubicBezTo>
                  <a:cubicBezTo>
                    <a:pt x="152" y="1478"/>
                    <a:pt x="175" y="1467"/>
                    <a:pt x="164" y="1443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3" name="Google Shape;4623;p64"/>
            <p:cNvSpPr/>
            <p:nvPr/>
          </p:nvSpPr>
          <p:spPr>
            <a:xfrm>
              <a:off x="1799350" y="4414275"/>
              <a:ext cx="3500" cy="21625"/>
            </a:xfrm>
            <a:custGeom>
              <a:avLst/>
              <a:gdLst/>
              <a:ahLst/>
              <a:cxnLst/>
              <a:rect l="l" t="t" r="r" b="b"/>
              <a:pathLst>
                <a:path w="140" h="865" extrusionOk="0">
                  <a:moveTo>
                    <a:pt x="58" y="0"/>
                  </a:moveTo>
                  <a:cubicBezTo>
                    <a:pt x="55" y="0"/>
                    <a:pt x="51" y="1"/>
                    <a:pt x="47" y="3"/>
                  </a:cubicBezTo>
                  <a:cubicBezTo>
                    <a:pt x="24" y="3"/>
                    <a:pt x="0" y="15"/>
                    <a:pt x="0" y="38"/>
                  </a:cubicBezTo>
                  <a:lnTo>
                    <a:pt x="58" y="829"/>
                  </a:lnTo>
                  <a:cubicBezTo>
                    <a:pt x="58" y="852"/>
                    <a:pt x="70" y="864"/>
                    <a:pt x="93" y="864"/>
                  </a:cubicBezTo>
                  <a:cubicBezTo>
                    <a:pt x="117" y="864"/>
                    <a:pt x="140" y="841"/>
                    <a:pt x="140" y="818"/>
                  </a:cubicBezTo>
                  <a:lnTo>
                    <a:pt x="82" y="38"/>
                  </a:lnTo>
                  <a:cubicBezTo>
                    <a:pt x="82" y="19"/>
                    <a:pt x="74" y="0"/>
                    <a:pt x="5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4" name="Google Shape;4624;p64"/>
            <p:cNvSpPr/>
            <p:nvPr/>
          </p:nvSpPr>
          <p:spPr>
            <a:xfrm>
              <a:off x="1787125" y="4415000"/>
              <a:ext cx="3225" cy="21750"/>
            </a:xfrm>
            <a:custGeom>
              <a:avLst/>
              <a:gdLst/>
              <a:ahLst/>
              <a:cxnLst/>
              <a:rect l="l" t="t" r="r" b="b"/>
              <a:pathLst>
                <a:path w="129" h="870" extrusionOk="0">
                  <a:moveTo>
                    <a:pt x="41" y="0"/>
                  </a:moveTo>
                  <a:cubicBezTo>
                    <a:pt x="21" y="0"/>
                    <a:pt x="1" y="15"/>
                    <a:pt x="1" y="44"/>
                  </a:cubicBezTo>
                  <a:lnTo>
                    <a:pt x="47" y="823"/>
                  </a:lnTo>
                  <a:cubicBezTo>
                    <a:pt x="47" y="847"/>
                    <a:pt x="71" y="870"/>
                    <a:pt x="94" y="870"/>
                  </a:cubicBezTo>
                  <a:cubicBezTo>
                    <a:pt x="117" y="870"/>
                    <a:pt x="129" y="847"/>
                    <a:pt x="129" y="823"/>
                  </a:cubicBezTo>
                  <a:lnTo>
                    <a:pt x="82" y="44"/>
                  </a:lnTo>
                  <a:cubicBezTo>
                    <a:pt x="82" y="15"/>
                    <a:pt x="62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5" name="Google Shape;4625;p64"/>
            <p:cNvSpPr/>
            <p:nvPr/>
          </p:nvSpPr>
          <p:spPr>
            <a:xfrm>
              <a:off x="1774625" y="4415800"/>
              <a:ext cx="3525" cy="21550"/>
            </a:xfrm>
            <a:custGeom>
              <a:avLst/>
              <a:gdLst/>
              <a:ahLst/>
              <a:cxnLst/>
              <a:rect l="l" t="t" r="r" b="b"/>
              <a:pathLst>
                <a:path w="141" h="862" extrusionOk="0">
                  <a:moveTo>
                    <a:pt x="47" y="0"/>
                  </a:moveTo>
                  <a:cubicBezTo>
                    <a:pt x="24" y="0"/>
                    <a:pt x="1" y="12"/>
                    <a:pt x="12" y="35"/>
                  </a:cubicBezTo>
                  <a:lnTo>
                    <a:pt x="59" y="826"/>
                  </a:lnTo>
                  <a:cubicBezTo>
                    <a:pt x="59" y="850"/>
                    <a:pt x="70" y="861"/>
                    <a:pt x="94" y="861"/>
                  </a:cubicBezTo>
                  <a:cubicBezTo>
                    <a:pt x="117" y="861"/>
                    <a:pt x="140" y="838"/>
                    <a:pt x="140" y="826"/>
                  </a:cubicBezTo>
                  <a:lnTo>
                    <a:pt x="94" y="35"/>
                  </a:lnTo>
                  <a:cubicBezTo>
                    <a:pt x="82" y="12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6" name="Google Shape;4626;p64"/>
            <p:cNvSpPr/>
            <p:nvPr/>
          </p:nvSpPr>
          <p:spPr>
            <a:xfrm>
              <a:off x="1762425" y="441637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47" y="1"/>
                  </a:moveTo>
                  <a:cubicBezTo>
                    <a:pt x="23" y="1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50"/>
                    <a:pt x="70" y="873"/>
                    <a:pt x="93" y="873"/>
                  </a:cubicBezTo>
                  <a:cubicBezTo>
                    <a:pt x="116" y="873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24"/>
                    <a:pt x="58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7" name="Google Shape;4627;p64"/>
            <p:cNvSpPr/>
            <p:nvPr/>
          </p:nvSpPr>
          <p:spPr>
            <a:xfrm>
              <a:off x="1749775" y="4401850"/>
              <a:ext cx="4225" cy="36950"/>
            </a:xfrm>
            <a:custGeom>
              <a:avLst/>
              <a:gdLst/>
              <a:ahLst/>
              <a:cxnLst/>
              <a:rect l="l" t="t" r="r" b="b"/>
              <a:pathLst>
                <a:path w="169" h="1478" extrusionOk="0">
                  <a:moveTo>
                    <a:pt x="47" y="0"/>
                  </a:moveTo>
                  <a:cubicBezTo>
                    <a:pt x="23" y="0"/>
                    <a:pt x="0" y="12"/>
                    <a:pt x="6" y="35"/>
                  </a:cubicBezTo>
                  <a:lnTo>
                    <a:pt x="87" y="1431"/>
                  </a:lnTo>
                  <a:cubicBezTo>
                    <a:pt x="87" y="1454"/>
                    <a:pt x="99" y="1477"/>
                    <a:pt x="122" y="1477"/>
                  </a:cubicBezTo>
                  <a:lnTo>
                    <a:pt x="134" y="1477"/>
                  </a:lnTo>
                  <a:cubicBezTo>
                    <a:pt x="157" y="1477"/>
                    <a:pt x="169" y="1454"/>
                    <a:pt x="169" y="1431"/>
                  </a:cubicBezTo>
                  <a:lnTo>
                    <a:pt x="87" y="35"/>
                  </a:lnTo>
                  <a:cubicBezTo>
                    <a:pt x="93" y="12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8" name="Google Shape;4628;p64"/>
            <p:cNvSpPr/>
            <p:nvPr/>
          </p:nvSpPr>
          <p:spPr>
            <a:xfrm>
              <a:off x="1738275" y="441782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47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47" y="827"/>
                  </a:lnTo>
                  <a:cubicBezTo>
                    <a:pt x="59" y="850"/>
                    <a:pt x="70" y="873"/>
                    <a:pt x="94" y="873"/>
                  </a:cubicBezTo>
                  <a:cubicBezTo>
                    <a:pt x="117" y="873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3"/>
                    <a:pt x="70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9" name="Google Shape;4629;p64"/>
            <p:cNvSpPr/>
            <p:nvPr/>
          </p:nvSpPr>
          <p:spPr>
            <a:xfrm>
              <a:off x="1726075" y="44187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1"/>
                  </a:moveTo>
                  <a:cubicBezTo>
                    <a:pt x="12" y="1"/>
                    <a:pt x="0" y="12"/>
                    <a:pt x="0" y="36"/>
                  </a:cubicBezTo>
                  <a:lnTo>
                    <a:pt x="47" y="827"/>
                  </a:lnTo>
                  <a:cubicBezTo>
                    <a:pt x="47" y="850"/>
                    <a:pt x="70" y="862"/>
                    <a:pt x="93" y="862"/>
                  </a:cubicBezTo>
                  <a:cubicBezTo>
                    <a:pt x="116" y="862"/>
                    <a:pt x="128" y="838"/>
                    <a:pt x="128" y="827"/>
                  </a:cubicBezTo>
                  <a:lnTo>
                    <a:pt x="82" y="36"/>
                  </a:lnTo>
                  <a:cubicBezTo>
                    <a:pt x="82" y="12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0" name="Google Shape;4630;p64"/>
            <p:cNvSpPr/>
            <p:nvPr/>
          </p:nvSpPr>
          <p:spPr>
            <a:xfrm>
              <a:off x="1713575" y="4419300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0"/>
                  </a:moveTo>
                  <a:cubicBezTo>
                    <a:pt x="23" y="0"/>
                    <a:pt x="0" y="23"/>
                    <a:pt x="12" y="47"/>
                  </a:cubicBezTo>
                  <a:lnTo>
                    <a:pt x="58" y="838"/>
                  </a:lnTo>
                  <a:cubicBezTo>
                    <a:pt x="58" y="849"/>
                    <a:pt x="70" y="872"/>
                    <a:pt x="93" y="872"/>
                  </a:cubicBezTo>
                  <a:cubicBezTo>
                    <a:pt x="116" y="872"/>
                    <a:pt x="140" y="849"/>
                    <a:pt x="140" y="826"/>
                  </a:cubicBezTo>
                  <a:lnTo>
                    <a:pt x="93" y="47"/>
                  </a:lnTo>
                  <a:cubicBezTo>
                    <a:pt x="81" y="23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1" name="Google Shape;4631;p64"/>
            <p:cNvSpPr/>
            <p:nvPr/>
          </p:nvSpPr>
          <p:spPr>
            <a:xfrm>
              <a:off x="1701350" y="442015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47" y="850"/>
                    <a:pt x="70" y="862"/>
                    <a:pt x="94" y="862"/>
                  </a:cubicBezTo>
                  <a:cubicBezTo>
                    <a:pt x="117" y="862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2" name="Google Shape;4632;p64"/>
            <p:cNvSpPr/>
            <p:nvPr/>
          </p:nvSpPr>
          <p:spPr>
            <a:xfrm>
              <a:off x="1688550" y="4405325"/>
              <a:ext cx="4400" cy="37250"/>
            </a:xfrm>
            <a:custGeom>
              <a:avLst/>
              <a:gdLst/>
              <a:ahLst/>
              <a:cxnLst/>
              <a:rect l="l" t="t" r="r" b="b"/>
              <a:pathLst>
                <a:path w="176" h="1490" extrusionOk="0">
                  <a:moveTo>
                    <a:pt x="47" y="1"/>
                  </a:moveTo>
                  <a:cubicBezTo>
                    <a:pt x="24" y="1"/>
                    <a:pt x="1" y="24"/>
                    <a:pt x="12" y="47"/>
                  </a:cubicBezTo>
                  <a:lnTo>
                    <a:pt x="94" y="1443"/>
                  </a:lnTo>
                  <a:cubicBezTo>
                    <a:pt x="94" y="1466"/>
                    <a:pt x="105" y="1490"/>
                    <a:pt x="129" y="1490"/>
                  </a:cubicBezTo>
                  <a:cubicBezTo>
                    <a:pt x="152" y="1490"/>
                    <a:pt x="175" y="1466"/>
                    <a:pt x="175" y="1443"/>
                  </a:cubicBezTo>
                  <a:lnTo>
                    <a:pt x="94" y="47"/>
                  </a:lnTo>
                  <a:cubicBezTo>
                    <a:pt x="82" y="24"/>
                    <a:pt x="70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3" name="Google Shape;4633;p64"/>
            <p:cNvSpPr/>
            <p:nvPr/>
          </p:nvSpPr>
          <p:spPr>
            <a:xfrm>
              <a:off x="1677225" y="4421625"/>
              <a:ext cx="3225" cy="21525"/>
            </a:xfrm>
            <a:custGeom>
              <a:avLst/>
              <a:gdLst/>
              <a:ahLst/>
              <a:cxnLst/>
              <a:rect l="l" t="t" r="r" b="b"/>
              <a:pathLst>
                <a:path w="129" h="861" extrusionOk="0">
                  <a:moveTo>
                    <a:pt x="35" y="0"/>
                  </a:moveTo>
                  <a:cubicBezTo>
                    <a:pt x="12" y="0"/>
                    <a:pt x="0" y="23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61"/>
                    <a:pt x="82" y="861"/>
                  </a:cubicBezTo>
                  <a:lnTo>
                    <a:pt x="93" y="861"/>
                  </a:lnTo>
                  <a:cubicBezTo>
                    <a:pt x="116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8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4" name="Google Shape;4634;p64"/>
            <p:cNvSpPr/>
            <p:nvPr/>
          </p:nvSpPr>
          <p:spPr>
            <a:xfrm>
              <a:off x="1665000" y="442220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12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49"/>
                    <a:pt x="70" y="873"/>
                    <a:pt x="82" y="873"/>
                  </a:cubicBezTo>
                  <a:lnTo>
                    <a:pt x="94" y="873"/>
                  </a:lnTo>
                  <a:cubicBezTo>
                    <a:pt x="117" y="873"/>
                    <a:pt x="129" y="849"/>
                    <a:pt x="129" y="826"/>
                  </a:cubicBezTo>
                  <a:lnTo>
                    <a:pt x="82" y="47"/>
                  </a:lnTo>
                  <a:cubicBezTo>
                    <a:pt x="82" y="24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5" name="Google Shape;4635;p64"/>
            <p:cNvSpPr/>
            <p:nvPr/>
          </p:nvSpPr>
          <p:spPr>
            <a:xfrm>
              <a:off x="1652500" y="4423075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0"/>
                  </a:moveTo>
                  <a:cubicBezTo>
                    <a:pt x="24" y="0"/>
                    <a:pt x="0" y="24"/>
                    <a:pt x="0" y="47"/>
                  </a:cubicBezTo>
                  <a:lnTo>
                    <a:pt x="59" y="826"/>
                  </a:lnTo>
                  <a:cubicBezTo>
                    <a:pt x="59" y="849"/>
                    <a:pt x="70" y="873"/>
                    <a:pt x="93" y="873"/>
                  </a:cubicBezTo>
                  <a:cubicBezTo>
                    <a:pt x="117" y="861"/>
                    <a:pt x="140" y="849"/>
                    <a:pt x="140" y="826"/>
                  </a:cubicBezTo>
                  <a:lnTo>
                    <a:pt x="82" y="35"/>
                  </a:lnTo>
                  <a:cubicBezTo>
                    <a:pt x="82" y="12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6" name="Google Shape;4636;p64"/>
            <p:cNvSpPr/>
            <p:nvPr/>
          </p:nvSpPr>
          <p:spPr>
            <a:xfrm>
              <a:off x="1640275" y="4423875"/>
              <a:ext cx="3225" cy="21600"/>
            </a:xfrm>
            <a:custGeom>
              <a:avLst/>
              <a:gdLst/>
              <a:ahLst/>
              <a:cxnLst/>
              <a:rect l="l" t="t" r="r" b="b"/>
              <a:pathLst>
                <a:path w="129" h="864" extrusionOk="0">
                  <a:moveTo>
                    <a:pt x="48" y="0"/>
                  </a:moveTo>
                  <a:cubicBezTo>
                    <a:pt x="44" y="0"/>
                    <a:pt x="40" y="1"/>
                    <a:pt x="36" y="3"/>
                  </a:cubicBezTo>
                  <a:cubicBezTo>
                    <a:pt x="13" y="3"/>
                    <a:pt x="1" y="15"/>
                    <a:pt x="1" y="38"/>
                  </a:cubicBezTo>
                  <a:lnTo>
                    <a:pt x="47" y="829"/>
                  </a:lnTo>
                  <a:cubicBezTo>
                    <a:pt x="47" y="852"/>
                    <a:pt x="71" y="864"/>
                    <a:pt x="94" y="864"/>
                  </a:cubicBezTo>
                  <a:cubicBezTo>
                    <a:pt x="117" y="864"/>
                    <a:pt x="129" y="841"/>
                    <a:pt x="129" y="817"/>
                  </a:cubicBezTo>
                  <a:lnTo>
                    <a:pt x="82" y="38"/>
                  </a:lnTo>
                  <a:cubicBezTo>
                    <a:pt x="82" y="19"/>
                    <a:pt x="67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7" name="Google Shape;4637;p64"/>
            <p:cNvSpPr/>
            <p:nvPr/>
          </p:nvSpPr>
          <p:spPr>
            <a:xfrm>
              <a:off x="1627500" y="4409175"/>
              <a:ext cx="4375" cy="37175"/>
            </a:xfrm>
            <a:custGeom>
              <a:avLst/>
              <a:gdLst/>
              <a:ahLst/>
              <a:cxnLst/>
              <a:rect l="l" t="t" r="r" b="b"/>
              <a:pathLst>
                <a:path w="175" h="1487" extrusionOk="0">
                  <a:moveTo>
                    <a:pt x="41" y="1"/>
                  </a:moveTo>
                  <a:cubicBezTo>
                    <a:pt x="20" y="1"/>
                    <a:pt x="0" y="15"/>
                    <a:pt x="0" y="44"/>
                  </a:cubicBezTo>
                  <a:lnTo>
                    <a:pt x="93" y="1440"/>
                  </a:lnTo>
                  <a:cubicBezTo>
                    <a:pt x="93" y="1464"/>
                    <a:pt x="105" y="1475"/>
                    <a:pt x="128" y="1475"/>
                  </a:cubicBezTo>
                  <a:lnTo>
                    <a:pt x="128" y="1487"/>
                  </a:lnTo>
                  <a:cubicBezTo>
                    <a:pt x="151" y="1487"/>
                    <a:pt x="175" y="1464"/>
                    <a:pt x="175" y="1440"/>
                  </a:cubicBezTo>
                  <a:lnTo>
                    <a:pt x="82" y="44"/>
                  </a:lnTo>
                  <a:cubicBezTo>
                    <a:pt x="82" y="15"/>
                    <a:pt x="61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8" name="Google Shape;4638;p64"/>
            <p:cNvSpPr/>
            <p:nvPr/>
          </p:nvSpPr>
          <p:spPr>
            <a:xfrm>
              <a:off x="1616150" y="4425325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54" y="0"/>
                  </a:moveTo>
                  <a:cubicBezTo>
                    <a:pt x="52" y="0"/>
                    <a:pt x="49" y="1"/>
                    <a:pt x="47" y="3"/>
                  </a:cubicBezTo>
                  <a:cubicBezTo>
                    <a:pt x="24" y="3"/>
                    <a:pt x="0" y="15"/>
                    <a:pt x="0" y="38"/>
                  </a:cubicBezTo>
                  <a:lnTo>
                    <a:pt x="47" y="829"/>
                  </a:lnTo>
                  <a:cubicBezTo>
                    <a:pt x="47" y="852"/>
                    <a:pt x="70" y="864"/>
                    <a:pt x="94" y="864"/>
                  </a:cubicBezTo>
                  <a:cubicBezTo>
                    <a:pt x="117" y="864"/>
                    <a:pt x="128" y="841"/>
                    <a:pt x="128" y="818"/>
                  </a:cubicBezTo>
                  <a:lnTo>
                    <a:pt x="82" y="38"/>
                  </a:lnTo>
                  <a:cubicBezTo>
                    <a:pt x="82" y="19"/>
                    <a:pt x="66" y="0"/>
                    <a:pt x="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9" name="Google Shape;4639;p64"/>
            <p:cNvSpPr/>
            <p:nvPr/>
          </p:nvSpPr>
          <p:spPr>
            <a:xfrm>
              <a:off x="1603925" y="4425975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45"/>
                    <a:pt x="55" y="864"/>
                    <a:pt x="71" y="864"/>
                  </a:cubicBezTo>
                  <a:cubicBezTo>
                    <a:pt x="74" y="864"/>
                    <a:pt x="78" y="863"/>
                    <a:pt x="82" y="861"/>
                  </a:cubicBezTo>
                  <a:lnTo>
                    <a:pt x="94" y="861"/>
                  </a:lnTo>
                  <a:cubicBezTo>
                    <a:pt x="106" y="861"/>
                    <a:pt x="129" y="850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0" name="Google Shape;4640;p64"/>
            <p:cNvSpPr/>
            <p:nvPr/>
          </p:nvSpPr>
          <p:spPr>
            <a:xfrm>
              <a:off x="1591425" y="4426775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59" y="0"/>
                  </a:moveTo>
                  <a:cubicBezTo>
                    <a:pt x="55" y="0"/>
                    <a:pt x="52" y="1"/>
                    <a:pt x="47" y="3"/>
                  </a:cubicBezTo>
                  <a:cubicBezTo>
                    <a:pt x="24" y="3"/>
                    <a:pt x="1" y="15"/>
                    <a:pt x="1" y="38"/>
                  </a:cubicBezTo>
                  <a:lnTo>
                    <a:pt x="47" y="829"/>
                  </a:lnTo>
                  <a:cubicBezTo>
                    <a:pt x="59" y="853"/>
                    <a:pt x="71" y="864"/>
                    <a:pt x="94" y="864"/>
                  </a:cubicBezTo>
                  <a:cubicBezTo>
                    <a:pt x="117" y="864"/>
                    <a:pt x="129" y="841"/>
                    <a:pt x="129" y="818"/>
                  </a:cubicBezTo>
                  <a:lnTo>
                    <a:pt x="82" y="38"/>
                  </a:lnTo>
                  <a:cubicBezTo>
                    <a:pt x="82" y="19"/>
                    <a:pt x="74" y="0"/>
                    <a:pt x="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1" name="Google Shape;4641;p64"/>
            <p:cNvSpPr/>
            <p:nvPr/>
          </p:nvSpPr>
          <p:spPr>
            <a:xfrm>
              <a:off x="1579225" y="442742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47" y="850"/>
                    <a:pt x="70" y="873"/>
                    <a:pt x="93" y="873"/>
                  </a:cubicBezTo>
                  <a:cubicBezTo>
                    <a:pt x="117" y="861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12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2" name="Google Shape;4642;p64"/>
            <p:cNvSpPr/>
            <p:nvPr/>
          </p:nvSpPr>
          <p:spPr>
            <a:xfrm>
              <a:off x="1566425" y="4412825"/>
              <a:ext cx="4375" cy="37025"/>
            </a:xfrm>
            <a:custGeom>
              <a:avLst/>
              <a:gdLst/>
              <a:ahLst/>
              <a:cxnLst/>
              <a:rect l="l" t="t" r="r" b="b"/>
              <a:pathLst>
                <a:path w="175" h="1481" extrusionOk="0">
                  <a:moveTo>
                    <a:pt x="59" y="0"/>
                  </a:moveTo>
                  <a:cubicBezTo>
                    <a:pt x="55" y="0"/>
                    <a:pt x="51" y="1"/>
                    <a:pt x="47" y="3"/>
                  </a:cubicBezTo>
                  <a:cubicBezTo>
                    <a:pt x="24" y="3"/>
                    <a:pt x="0" y="15"/>
                    <a:pt x="0" y="38"/>
                  </a:cubicBezTo>
                  <a:lnTo>
                    <a:pt x="94" y="1445"/>
                  </a:lnTo>
                  <a:cubicBezTo>
                    <a:pt x="94" y="1469"/>
                    <a:pt x="105" y="1480"/>
                    <a:pt x="128" y="1480"/>
                  </a:cubicBezTo>
                  <a:cubicBezTo>
                    <a:pt x="152" y="1480"/>
                    <a:pt x="175" y="1457"/>
                    <a:pt x="175" y="1434"/>
                  </a:cubicBezTo>
                  <a:lnTo>
                    <a:pt x="82" y="38"/>
                  </a:lnTo>
                  <a:cubicBezTo>
                    <a:pt x="82" y="19"/>
                    <a:pt x="74" y="0"/>
                    <a:pt x="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3" name="Google Shape;4643;p64"/>
            <p:cNvSpPr/>
            <p:nvPr/>
          </p:nvSpPr>
          <p:spPr>
            <a:xfrm>
              <a:off x="1555075" y="442887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47" y="827"/>
                  </a:lnTo>
                  <a:cubicBezTo>
                    <a:pt x="47" y="850"/>
                    <a:pt x="71" y="873"/>
                    <a:pt x="94" y="873"/>
                  </a:cubicBezTo>
                  <a:cubicBezTo>
                    <a:pt x="117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4" name="Google Shape;4644;p64"/>
            <p:cNvSpPr/>
            <p:nvPr/>
          </p:nvSpPr>
          <p:spPr>
            <a:xfrm>
              <a:off x="1542575" y="442975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47" y="1"/>
                  </a:moveTo>
                  <a:cubicBezTo>
                    <a:pt x="24" y="1"/>
                    <a:pt x="1" y="12"/>
                    <a:pt x="1" y="36"/>
                  </a:cubicBezTo>
                  <a:lnTo>
                    <a:pt x="47" y="827"/>
                  </a:lnTo>
                  <a:cubicBezTo>
                    <a:pt x="59" y="850"/>
                    <a:pt x="71" y="862"/>
                    <a:pt x="94" y="862"/>
                  </a:cubicBezTo>
                  <a:cubicBezTo>
                    <a:pt x="117" y="862"/>
                    <a:pt x="129" y="838"/>
                    <a:pt x="129" y="827"/>
                  </a:cubicBezTo>
                  <a:lnTo>
                    <a:pt x="82" y="36"/>
                  </a:lnTo>
                  <a:cubicBezTo>
                    <a:pt x="82" y="12"/>
                    <a:pt x="71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5" name="Google Shape;4645;p64"/>
            <p:cNvSpPr/>
            <p:nvPr/>
          </p:nvSpPr>
          <p:spPr>
            <a:xfrm>
              <a:off x="1530375" y="4430625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47" y="1"/>
                  </a:moveTo>
                  <a:cubicBezTo>
                    <a:pt x="23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58" y="850"/>
                    <a:pt x="70" y="861"/>
                    <a:pt x="93" y="861"/>
                  </a:cubicBezTo>
                  <a:cubicBezTo>
                    <a:pt x="117" y="861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12"/>
                    <a:pt x="58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6" name="Google Shape;4646;p64"/>
            <p:cNvSpPr/>
            <p:nvPr/>
          </p:nvSpPr>
          <p:spPr>
            <a:xfrm>
              <a:off x="1518150" y="44312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6" y="1"/>
                  </a:moveTo>
                  <a:cubicBezTo>
                    <a:pt x="12" y="1"/>
                    <a:pt x="1" y="13"/>
                    <a:pt x="1" y="36"/>
                  </a:cubicBezTo>
                  <a:lnTo>
                    <a:pt x="47" y="827"/>
                  </a:lnTo>
                  <a:cubicBezTo>
                    <a:pt x="47" y="850"/>
                    <a:pt x="70" y="862"/>
                    <a:pt x="82" y="862"/>
                  </a:cubicBezTo>
                  <a:lnTo>
                    <a:pt x="94" y="862"/>
                  </a:lnTo>
                  <a:cubicBezTo>
                    <a:pt x="117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7" name="Google Shape;4647;p64"/>
            <p:cNvSpPr/>
            <p:nvPr/>
          </p:nvSpPr>
          <p:spPr>
            <a:xfrm>
              <a:off x="1505350" y="4416375"/>
              <a:ext cx="4100" cy="37250"/>
            </a:xfrm>
            <a:custGeom>
              <a:avLst/>
              <a:gdLst/>
              <a:ahLst/>
              <a:cxnLst/>
              <a:rect l="l" t="t" r="r" b="b"/>
              <a:pathLst>
                <a:path w="164" h="1490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82" y="1455"/>
                  </a:lnTo>
                  <a:cubicBezTo>
                    <a:pt x="94" y="1466"/>
                    <a:pt x="106" y="1490"/>
                    <a:pt x="129" y="1490"/>
                  </a:cubicBezTo>
                  <a:cubicBezTo>
                    <a:pt x="152" y="1490"/>
                    <a:pt x="164" y="1466"/>
                    <a:pt x="164" y="1443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8" name="Google Shape;4648;p64"/>
            <p:cNvSpPr/>
            <p:nvPr/>
          </p:nvSpPr>
          <p:spPr>
            <a:xfrm>
              <a:off x="1494025" y="4432675"/>
              <a:ext cx="3225" cy="21525"/>
            </a:xfrm>
            <a:custGeom>
              <a:avLst/>
              <a:gdLst/>
              <a:ahLst/>
              <a:cxnLst/>
              <a:rect l="l" t="t" r="r" b="b"/>
              <a:pathLst>
                <a:path w="129" h="861" extrusionOk="0">
                  <a:moveTo>
                    <a:pt x="35" y="0"/>
                  </a:moveTo>
                  <a:cubicBezTo>
                    <a:pt x="12" y="0"/>
                    <a:pt x="0" y="12"/>
                    <a:pt x="0" y="35"/>
                  </a:cubicBezTo>
                  <a:lnTo>
                    <a:pt x="47" y="826"/>
                  </a:lnTo>
                  <a:cubicBezTo>
                    <a:pt x="47" y="849"/>
                    <a:pt x="70" y="861"/>
                    <a:pt x="93" y="861"/>
                  </a:cubicBezTo>
                  <a:cubicBezTo>
                    <a:pt x="117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8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9" name="Google Shape;4649;p64"/>
            <p:cNvSpPr/>
            <p:nvPr/>
          </p:nvSpPr>
          <p:spPr>
            <a:xfrm>
              <a:off x="1481525" y="4433250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0"/>
                  </a:moveTo>
                  <a:cubicBezTo>
                    <a:pt x="23" y="0"/>
                    <a:pt x="0" y="24"/>
                    <a:pt x="12" y="47"/>
                  </a:cubicBezTo>
                  <a:lnTo>
                    <a:pt x="58" y="826"/>
                  </a:lnTo>
                  <a:cubicBezTo>
                    <a:pt x="58" y="849"/>
                    <a:pt x="70" y="873"/>
                    <a:pt x="93" y="873"/>
                  </a:cubicBezTo>
                  <a:cubicBezTo>
                    <a:pt x="116" y="873"/>
                    <a:pt x="140" y="849"/>
                    <a:pt x="140" y="826"/>
                  </a:cubicBezTo>
                  <a:lnTo>
                    <a:pt x="93" y="47"/>
                  </a:lnTo>
                  <a:cubicBezTo>
                    <a:pt x="82" y="24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0" name="Google Shape;4650;p64"/>
            <p:cNvSpPr/>
            <p:nvPr/>
          </p:nvSpPr>
          <p:spPr>
            <a:xfrm>
              <a:off x="1469300" y="443412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47" y="0"/>
                  </a:moveTo>
                  <a:cubicBezTo>
                    <a:pt x="24" y="12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49"/>
                    <a:pt x="70" y="873"/>
                    <a:pt x="94" y="873"/>
                  </a:cubicBezTo>
                  <a:cubicBezTo>
                    <a:pt x="117" y="873"/>
                    <a:pt x="129" y="849"/>
                    <a:pt x="129" y="826"/>
                  </a:cubicBezTo>
                  <a:lnTo>
                    <a:pt x="82" y="47"/>
                  </a:lnTo>
                  <a:cubicBezTo>
                    <a:pt x="82" y="24"/>
                    <a:pt x="59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1" name="Google Shape;4651;p64"/>
            <p:cNvSpPr/>
            <p:nvPr/>
          </p:nvSpPr>
          <p:spPr>
            <a:xfrm>
              <a:off x="1457100" y="443470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1"/>
                  </a:moveTo>
                  <a:cubicBezTo>
                    <a:pt x="12" y="12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50"/>
                    <a:pt x="58" y="873"/>
                    <a:pt x="81" y="873"/>
                  </a:cubicBezTo>
                  <a:lnTo>
                    <a:pt x="93" y="873"/>
                  </a:lnTo>
                  <a:cubicBezTo>
                    <a:pt x="105" y="873"/>
                    <a:pt x="128" y="850"/>
                    <a:pt x="128" y="826"/>
                  </a:cubicBezTo>
                  <a:lnTo>
                    <a:pt x="81" y="47"/>
                  </a:lnTo>
                  <a:cubicBezTo>
                    <a:pt x="81" y="24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2" name="Google Shape;4652;p64"/>
            <p:cNvSpPr/>
            <p:nvPr/>
          </p:nvSpPr>
          <p:spPr>
            <a:xfrm>
              <a:off x="2250925" y="3648100"/>
              <a:ext cx="37200" cy="7025"/>
            </a:xfrm>
            <a:custGeom>
              <a:avLst/>
              <a:gdLst/>
              <a:ahLst/>
              <a:cxnLst/>
              <a:rect l="l" t="t" r="r" b="b"/>
              <a:pathLst>
                <a:path w="1488" h="281" extrusionOk="0">
                  <a:moveTo>
                    <a:pt x="1439" y="0"/>
                  </a:moveTo>
                  <a:cubicBezTo>
                    <a:pt x="1437" y="0"/>
                    <a:pt x="1434" y="1"/>
                    <a:pt x="1432" y="1"/>
                  </a:cubicBezTo>
                  <a:lnTo>
                    <a:pt x="47" y="199"/>
                  </a:lnTo>
                  <a:cubicBezTo>
                    <a:pt x="24" y="199"/>
                    <a:pt x="1" y="222"/>
                    <a:pt x="13" y="246"/>
                  </a:cubicBezTo>
                  <a:cubicBezTo>
                    <a:pt x="13" y="269"/>
                    <a:pt x="24" y="281"/>
                    <a:pt x="47" y="281"/>
                  </a:cubicBezTo>
                  <a:lnTo>
                    <a:pt x="59" y="281"/>
                  </a:lnTo>
                  <a:lnTo>
                    <a:pt x="1443" y="83"/>
                  </a:lnTo>
                  <a:cubicBezTo>
                    <a:pt x="1487" y="83"/>
                    <a:pt x="1479" y="0"/>
                    <a:pt x="143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3" name="Google Shape;4653;p64"/>
            <p:cNvSpPr/>
            <p:nvPr/>
          </p:nvSpPr>
          <p:spPr>
            <a:xfrm>
              <a:off x="2267800" y="3657350"/>
              <a:ext cx="21550" cy="4750"/>
            </a:xfrm>
            <a:custGeom>
              <a:avLst/>
              <a:gdLst/>
              <a:ahLst/>
              <a:cxnLst/>
              <a:rect l="l" t="t" r="r" b="b"/>
              <a:pathLst>
                <a:path w="862" h="190" extrusionOk="0">
                  <a:moveTo>
                    <a:pt x="826" y="1"/>
                  </a:moveTo>
                  <a:cubicBezTo>
                    <a:pt x="823" y="1"/>
                    <a:pt x="819" y="2"/>
                    <a:pt x="815" y="4"/>
                  </a:cubicBezTo>
                  <a:lnTo>
                    <a:pt x="35" y="108"/>
                  </a:lnTo>
                  <a:cubicBezTo>
                    <a:pt x="12" y="120"/>
                    <a:pt x="1" y="132"/>
                    <a:pt x="1" y="155"/>
                  </a:cubicBezTo>
                  <a:cubicBezTo>
                    <a:pt x="1" y="178"/>
                    <a:pt x="12" y="190"/>
                    <a:pt x="35" y="190"/>
                  </a:cubicBezTo>
                  <a:lnTo>
                    <a:pt x="47" y="190"/>
                  </a:lnTo>
                  <a:lnTo>
                    <a:pt x="826" y="85"/>
                  </a:lnTo>
                  <a:cubicBezTo>
                    <a:pt x="850" y="73"/>
                    <a:pt x="861" y="62"/>
                    <a:pt x="861" y="39"/>
                  </a:cubicBezTo>
                  <a:cubicBezTo>
                    <a:pt x="852" y="20"/>
                    <a:pt x="842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4" name="Google Shape;4654;p64"/>
            <p:cNvSpPr/>
            <p:nvPr/>
          </p:nvSpPr>
          <p:spPr>
            <a:xfrm>
              <a:off x="2268975" y="3666450"/>
              <a:ext cx="21825" cy="4950"/>
            </a:xfrm>
            <a:custGeom>
              <a:avLst/>
              <a:gdLst/>
              <a:ahLst/>
              <a:cxnLst/>
              <a:rect l="l" t="t" r="r" b="b"/>
              <a:pathLst>
                <a:path w="873" h="198" extrusionOk="0">
                  <a:moveTo>
                    <a:pt x="826" y="0"/>
                  </a:moveTo>
                  <a:lnTo>
                    <a:pt x="47" y="117"/>
                  </a:lnTo>
                  <a:cubicBezTo>
                    <a:pt x="0" y="117"/>
                    <a:pt x="0" y="186"/>
                    <a:pt x="47" y="198"/>
                  </a:cubicBezTo>
                  <a:lnTo>
                    <a:pt x="58" y="198"/>
                  </a:lnTo>
                  <a:lnTo>
                    <a:pt x="838" y="82"/>
                  </a:lnTo>
                  <a:cubicBezTo>
                    <a:pt x="861" y="82"/>
                    <a:pt x="872" y="58"/>
                    <a:pt x="872" y="35"/>
                  </a:cubicBezTo>
                  <a:cubicBezTo>
                    <a:pt x="861" y="12"/>
                    <a:pt x="849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5" name="Google Shape;4655;p64"/>
            <p:cNvSpPr/>
            <p:nvPr/>
          </p:nvSpPr>
          <p:spPr>
            <a:xfrm>
              <a:off x="2270125" y="3675675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8" y="0"/>
                  </a:moveTo>
                  <a:cubicBezTo>
                    <a:pt x="835" y="0"/>
                    <a:pt x="831" y="1"/>
                    <a:pt x="826" y="3"/>
                  </a:cubicBezTo>
                  <a:lnTo>
                    <a:pt x="47" y="108"/>
                  </a:lnTo>
                  <a:cubicBezTo>
                    <a:pt x="24" y="108"/>
                    <a:pt x="1" y="131"/>
                    <a:pt x="12" y="155"/>
                  </a:cubicBezTo>
                  <a:cubicBezTo>
                    <a:pt x="12" y="178"/>
                    <a:pt x="24" y="190"/>
                    <a:pt x="47" y="190"/>
                  </a:cubicBezTo>
                  <a:lnTo>
                    <a:pt x="59" y="190"/>
                  </a:lnTo>
                  <a:lnTo>
                    <a:pt x="838" y="85"/>
                  </a:lnTo>
                  <a:cubicBezTo>
                    <a:pt x="861" y="73"/>
                    <a:pt x="873" y="50"/>
                    <a:pt x="873" y="38"/>
                  </a:cubicBezTo>
                  <a:cubicBezTo>
                    <a:pt x="863" y="19"/>
                    <a:pt x="854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6" name="Google Shape;4656;p64"/>
            <p:cNvSpPr/>
            <p:nvPr/>
          </p:nvSpPr>
          <p:spPr>
            <a:xfrm>
              <a:off x="2271575" y="3684750"/>
              <a:ext cx="21850" cy="4975"/>
            </a:xfrm>
            <a:custGeom>
              <a:avLst/>
              <a:gdLst/>
              <a:ahLst/>
              <a:cxnLst/>
              <a:rect l="l" t="t" r="r" b="b"/>
              <a:pathLst>
                <a:path w="874" h="199" extrusionOk="0">
                  <a:moveTo>
                    <a:pt x="827" y="1"/>
                  </a:moveTo>
                  <a:lnTo>
                    <a:pt x="47" y="117"/>
                  </a:lnTo>
                  <a:cubicBezTo>
                    <a:pt x="1" y="117"/>
                    <a:pt x="1" y="187"/>
                    <a:pt x="47" y="199"/>
                  </a:cubicBezTo>
                  <a:lnTo>
                    <a:pt x="59" y="199"/>
                  </a:lnTo>
                  <a:lnTo>
                    <a:pt x="838" y="82"/>
                  </a:lnTo>
                  <a:cubicBezTo>
                    <a:pt x="850" y="82"/>
                    <a:pt x="873" y="59"/>
                    <a:pt x="873" y="36"/>
                  </a:cubicBezTo>
                  <a:cubicBezTo>
                    <a:pt x="862" y="13"/>
                    <a:pt x="838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7" name="Google Shape;4657;p64"/>
            <p:cNvSpPr/>
            <p:nvPr/>
          </p:nvSpPr>
          <p:spPr>
            <a:xfrm>
              <a:off x="2257325" y="3693475"/>
              <a:ext cx="37250" cy="7025"/>
            </a:xfrm>
            <a:custGeom>
              <a:avLst/>
              <a:gdLst/>
              <a:ahLst/>
              <a:cxnLst/>
              <a:rect l="l" t="t" r="r" b="b"/>
              <a:pathLst>
                <a:path w="1490" h="281" extrusionOk="0">
                  <a:moveTo>
                    <a:pt x="1432" y="1"/>
                  </a:moveTo>
                  <a:lnTo>
                    <a:pt x="47" y="199"/>
                  </a:lnTo>
                  <a:cubicBezTo>
                    <a:pt x="24" y="199"/>
                    <a:pt x="1" y="222"/>
                    <a:pt x="12" y="245"/>
                  </a:cubicBezTo>
                  <a:cubicBezTo>
                    <a:pt x="12" y="268"/>
                    <a:pt x="24" y="280"/>
                    <a:pt x="47" y="280"/>
                  </a:cubicBezTo>
                  <a:lnTo>
                    <a:pt x="59" y="280"/>
                  </a:lnTo>
                  <a:lnTo>
                    <a:pt x="1443" y="82"/>
                  </a:lnTo>
                  <a:cubicBezTo>
                    <a:pt x="1466" y="82"/>
                    <a:pt x="1490" y="59"/>
                    <a:pt x="1478" y="36"/>
                  </a:cubicBezTo>
                  <a:cubicBezTo>
                    <a:pt x="1478" y="13"/>
                    <a:pt x="1455" y="1"/>
                    <a:pt x="14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8" name="Google Shape;4658;p64"/>
            <p:cNvSpPr/>
            <p:nvPr/>
          </p:nvSpPr>
          <p:spPr>
            <a:xfrm>
              <a:off x="2273900" y="3702775"/>
              <a:ext cx="22325" cy="4700"/>
            </a:xfrm>
            <a:custGeom>
              <a:avLst/>
              <a:gdLst/>
              <a:ahLst/>
              <a:cxnLst/>
              <a:rect l="l" t="t" r="r" b="b"/>
              <a:pathLst>
                <a:path w="893" h="188" extrusionOk="0">
                  <a:moveTo>
                    <a:pt x="838" y="0"/>
                  </a:moveTo>
                  <a:cubicBezTo>
                    <a:pt x="834" y="0"/>
                    <a:pt x="831" y="0"/>
                    <a:pt x="827" y="1"/>
                  </a:cubicBezTo>
                  <a:lnTo>
                    <a:pt x="47" y="106"/>
                  </a:lnTo>
                  <a:cubicBezTo>
                    <a:pt x="1" y="117"/>
                    <a:pt x="1" y="176"/>
                    <a:pt x="47" y="187"/>
                  </a:cubicBezTo>
                  <a:lnTo>
                    <a:pt x="59" y="187"/>
                  </a:lnTo>
                  <a:lnTo>
                    <a:pt x="838" y="71"/>
                  </a:lnTo>
                  <a:cubicBezTo>
                    <a:pt x="893" y="71"/>
                    <a:pt x="886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9" name="Google Shape;4659;p64"/>
            <p:cNvSpPr/>
            <p:nvPr/>
          </p:nvSpPr>
          <p:spPr>
            <a:xfrm>
              <a:off x="2275350" y="3711800"/>
              <a:ext cx="21850" cy="4675"/>
            </a:xfrm>
            <a:custGeom>
              <a:avLst/>
              <a:gdLst/>
              <a:ahLst/>
              <a:cxnLst/>
              <a:rect l="l" t="t" r="r" b="b"/>
              <a:pathLst>
                <a:path w="874" h="187" extrusionOk="0">
                  <a:moveTo>
                    <a:pt x="827" y="1"/>
                  </a:moveTo>
                  <a:lnTo>
                    <a:pt x="48" y="117"/>
                  </a:lnTo>
                  <a:cubicBezTo>
                    <a:pt x="1" y="117"/>
                    <a:pt x="1" y="187"/>
                    <a:pt x="48" y="187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62" y="82"/>
                    <a:pt x="873" y="59"/>
                    <a:pt x="862" y="36"/>
                  </a:cubicBezTo>
                  <a:cubicBezTo>
                    <a:pt x="862" y="12"/>
                    <a:pt x="850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0" name="Google Shape;4660;p64"/>
            <p:cNvSpPr/>
            <p:nvPr/>
          </p:nvSpPr>
          <p:spPr>
            <a:xfrm>
              <a:off x="2276525" y="3721000"/>
              <a:ext cx="21825" cy="4800"/>
            </a:xfrm>
            <a:custGeom>
              <a:avLst/>
              <a:gdLst/>
              <a:ahLst/>
              <a:cxnLst/>
              <a:rect l="l" t="t" r="r" b="b"/>
              <a:pathLst>
                <a:path w="873" h="192" extrusionOk="0">
                  <a:moveTo>
                    <a:pt x="838" y="0"/>
                  </a:moveTo>
                  <a:cubicBezTo>
                    <a:pt x="833" y="0"/>
                    <a:pt x="829" y="2"/>
                    <a:pt x="826" y="5"/>
                  </a:cubicBezTo>
                  <a:lnTo>
                    <a:pt x="47" y="110"/>
                  </a:lnTo>
                  <a:cubicBezTo>
                    <a:pt x="24" y="110"/>
                    <a:pt x="1" y="133"/>
                    <a:pt x="12" y="156"/>
                  </a:cubicBezTo>
                  <a:cubicBezTo>
                    <a:pt x="12" y="179"/>
                    <a:pt x="24" y="191"/>
                    <a:pt x="47" y="191"/>
                  </a:cubicBezTo>
                  <a:lnTo>
                    <a:pt x="59" y="191"/>
                  </a:lnTo>
                  <a:lnTo>
                    <a:pt x="838" y="75"/>
                  </a:lnTo>
                  <a:cubicBezTo>
                    <a:pt x="861" y="75"/>
                    <a:pt x="873" y="51"/>
                    <a:pt x="873" y="28"/>
                  </a:cubicBezTo>
                  <a:cubicBezTo>
                    <a:pt x="864" y="11"/>
                    <a:pt x="850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1" name="Google Shape;4661;p64"/>
            <p:cNvSpPr/>
            <p:nvPr/>
          </p:nvSpPr>
          <p:spPr>
            <a:xfrm>
              <a:off x="2277975" y="3730125"/>
              <a:ext cx="21850" cy="4675"/>
            </a:xfrm>
            <a:custGeom>
              <a:avLst/>
              <a:gdLst/>
              <a:ahLst/>
              <a:cxnLst/>
              <a:rect l="l" t="t" r="r" b="b"/>
              <a:pathLst>
                <a:path w="874" h="187" extrusionOk="0">
                  <a:moveTo>
                    <a:pt x="815" y="1"/>
                  </a:moveTo>
                  <a:lnTo>
                    <a:pt x="36" y="105"/>
                  </a:lnTo>
                  <a:cubicBezTo>
                    <a:pt x="12" y="117"/>
                    <a:pt x="1" y="128"/>
                    <a:pt x="1" y="152"/>
                  </a:cubicBezTo>
                  <a:cubicBezTo>
                    <a:pt x="12" y="175"/>
                    <a:pt x="24" y="187"/>
                    <a:pt x="47" y="187"/>
                  </a:cubicBezTo>
                  <a:lnTo>
                    <a:pt x="827" y="82"/>
                  </a:lnTo>
                  <a:cubicBezTo>
                    <a:pt x="850" y="70"/>
                    <a:pt x="873" y="59"/>
                    <a:pt x="861" y="35"/>
                  </a:cubicBezTo>
                  <a:cubicBezTo>
                    <a:pt x="861" y="12"/>
                    <a:pt x="838" y="1"/>
                    <a:pt x="8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2" name="Google Shape;4662;p64"/>
            <p:cNvSpPr/>
            <p:nvPr/>
          </p:nvSpPr>
          <p:spPr>
            <a:xfrm>
              <a:off x="2263725" y="3738850"/>
              <a:ext cx="36950" cy="7000"/>
            </a:xfrm>
            <a:custGeom>
              <a:avLst/>
              <a:gdLst/>
              <a:ahLst/>
              <a:cxnLst/>
              <a:rect l="l" t="t" r="r" b="b"/>
              <a:pathLst>
                <a:path w="1478" h="280" extrusionOk="0">
                  <a:moveTo>
                    <a:pt x="1431" y="0"/>
                  </a:moveTo>
                  <a:lnTo>
                    <a:pt x="47" y="198"/>
                  </a:lnTo>
                  <a:cubicBezTo>
                    <a:pt x="24" y="198"/>
                    <a:pt x="1" y="221"/>
                    <a:pt x="12" y="245"/>
                  </a:cubicBezTo>
                  <a:cubicBezTo>
                    <a:pt x="12" y="256"/>
                    <a:pt x="24" y="280"/>
                    <a:pt x="47" y="280"/>
                  </a:cubicBezTo>
                  <a:lnTo>
                    <a:pt x="59" y="280"/>
                  </a:lnTo>
                  <a:lnTo>
                    <a:pt x="1443" y="82"/>
                  </a:lnTo>
                  <a:cubicBezTo>
                    <a:pt x="1466" y="70"/>
                    <a:pt x="1478" y="59"/>
                    <a:pt x="1478" y="35"/>
                  </a:cubicBezTo>
                  <a:cubicBezTo>
                    <a:pt x="1478" y="12"/>
                    <a:pt x="1455" y="0"/>
                    <a:pt x="14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3" name="Google Shape;4663;p64"/>
            <p:cNvSpPr/>
            <p:nvPr/>
          </p:nvSpPr>
          <p:spPr>
            <a:xfrm>
              <a:off x="2280300" y="3747850"/>
              <a:ext cx="22050" cy="4975"/>
            </a:xfrm>
            <a:custGeom>
              <a:avLst/>
              <a:gdLst/>
              <a:ahLst/>
              <a:cxnLst/>
              <a:rect l="l" t="t" r="r" b="b"/>
              <a:pathLst>
                <a:path w="882" h="199" extrusionOk="0">
                  <a:moveTo>
                    <a:pt x="834" y="0"/>
                  </a:moveTo>
                  <a:cubicBezTo>
                    <a:pt x="832" y="0"/>
                    <a:pt x="829" y="0"/>
                    <a:pt x="827" y="1"/>
                  </a:cubicBezTo>
                  <a:lnTo>
                    <a:pt x="47" y="117"/>
                  </a:lnTo>
                  <a:cubicBezTo>
                    <a:pt x="24" y="117"/>
                    <a:pt x="1" y="141"/>
                    <a:pt x="12" y="164"/>
                  </a:cubicBezTo>
                  <a:cubicBezTo>
                    <a:pt x="12" y="175"/>
                    <a:pt x="24" y="199"/>
                    <a:pt x="47" y="199"/>
                  </a:cubicBezTo>
                  <a:lnTo>
                    <a:pt x="59" y="199"/>
                  </a:lnTo>
                  <a:lnTo>
                    <a:pt x="838" y="82"/>
                  </a:lnTo>
                  <a:cubicBezTo>
                    <a:pt x="882" y="82"/>
                    <a:pt x="874" y="0"/>
                    <a:pt x="8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4" name="Google Shape;4664;p64"/>
            <p:cNvSpPr/>
            <p:nvPr/>
          </p:nvSpPr>
          <p:spPr>
            <a:xfrm>
              <a:off x="2281750" y="3757175"/>
              <a:ext cx="21850" cy="4675"/>
            </a:xfrm>
            <a:custGeom>
              <a:avLst/>
              <a:gdLst/>
              <a:ahLst/>
              <a:cxnLst/>
              <a:rect l="l" t="t" r="r" b="b"/>
              <a:pathLst>
                <a:path w="874" h="187" extrusionOk="0">
                  <a:moveTo>
                    <a:pt x="815" y="0"/>
                  </a:moveTo>
                  <a:lnTo>
                    <a:pt x="36" y="105"/>
                  </a:lnTo>
                  <a:cubicBezTo>
                    <a:pt x="1" y="117"/>
                    <a:pt x="1" y="186"/>
                    <a:pt x="36" y="186"/>
                  </a:cubicBezTo>
                  <a:lnTo>
                    <a:pt x="47" y="186"/>
                  </a:lnTo>
                  <a:lnTo>
                    <a:pt x="827" y="82"/>
                  </a:lnTo>
                  <a:cubicBezTo>
                    <a:pt x="850" y="70"/>
                    <a:pt x="873" y="58"/>
                    <a:pt x="862" y="35"/>
                  </a:cubicBezTo>
                  <a:cubicBezTo>
                    <a:pt x="862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5" name="Google Shape;4665;p64"/>
            <p:cNvSpPr/>
            <p:nvPr/>
          </p:nvSpPr>
          <p:spPr>
            <a:xfrm>
              <a:off x="2282625" y="3766175"/>
              <a:ext cx="22125" cy="4975"/>
            </a:xfrm>
            <a:custGeom>
              <a:avLst/>
              <a:gdLst/>
              <a:ahLst/>
              <a:cxnLst/>
              <a:rect l="l" t="t" r="r" b="b"/>
              <a:pathLst>
                <a:path w="885" h="199" extrusionOk="0">
                  <a:moveTo>
                    <a:pt x="838" y="1"/>
                  </a:moveTo>
                  <a:lnTo>
                    <a:pt x="59" y="117"/>
                  </a:lnTo>
                  <a:cubicBezTo>
                    <a:pt x="1" y="117"/>
                    <a:pt x="1" y="199"/>
                    <a:pt x="59" y="199"/>
                  </a:cubicBezTo>
                  <a:lnTo>
                    <a:pt x="71" y="199"/>
                  </a:lnTo>
                  <a:lnTo>
                    <a:pt x="850" y="82"/>
                  </a:lnTo>
                  <a:cubicBezTo>
                    <a:pt x="873" y="82"/>
                    <a:pt x="885" y="59"/>
                    <a:pt x="885" y="36"/>
                  </a:cubicBezTo>
                  <a:cubicBezTo>
                    <a:pt x="885" y="12"/>
                    <a:pt x="862" y="1"/>
                    <a:pt x="8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6" name="Google Shape;4666;p64"/>
            <p:cNvSpPr/>
            <p:nvPr/>
          </p:nvSpPr>
          <p:spPr>
            <a:xfrm>
              <a:off x="2284375" y="377550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0"/>
                  </a:moveTo>
                  <a:lnTo>
                    <a:pt x="47" y="105"/>
                  </a:lnTo>
                  <a:cubicBezTo>
                    <a:pt x="1" y="116"/>
                    <a:pt x="1" y="174"/>
                    <a:pt x="47" y="186"/>
                  </a:cubicBezTo>
                  <a:lnTo>
                    <a:pt x="59" y="186"/>
                  </a:lnTo>
                  <a:lnTo>
                    <a:pt x="838" y="81"/>
                  </a:lnTo>
                  <a:cubicBezTo>
                    <a:pt x="850" y="70"/>
                    <a:pt x="873" y="58"/>
                    <a:pt x="873" y="35"/>
                  </a:cubicBezTo>
                  <a:cubicBezTo>
                    <a:pt x="861" y="12"/>
                    <a:pt x="838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7" name="Google Shape;4667;p64"/>
            <p:cNvSpPr/>
            <p:nvPr/>
          </p:nvSpPr>
          <p:spPr>
            <a:xfrm>
              <a:off x="2270125" y="3784200"/>
              <a:ext cx="37550" cy="7025"/>
            </a:xfrm>
            <a:custGeom>
              <a:avLst/>
              <a:gdLst/>
              <a:ahLst/>
              <a:cxnLst/>
              <a:rect l="l" t="t" r="r" b="b"/>
              <a:pathLst>
                <a:path w="1502" h="281" extrusionOk="0">
                  <a:moveTo>
                    <a:pt x="1443" y="1"/>
                  </a:moveTo>
                  <a:lnTo>
                    <a:pt x="47" y="199"/>
                  </a:lnTo>
                  <a:cubicBezTo>
                    <a:pt x="1" y="199"/>
                    <a:pt x="1" y="268"/>
                    <a:pt x="47" y="280"/>
                  </a:cubicBezTo>
                  <a:lnTo>
                    <a:pt x="59" y="280"/>
                  </a:lnTo>
                  <a:lnTo>
                    <a:pt x="1455" y="82"/>
                  </a:lnTo>
                  <a:cubicBezTo>
                    <a:pt x="1501" y="71"/>
                    <a:pt x="1489" y="1"/>
                    <a:pt x="14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8" name="Google Shape;4668;p64"/>
            <p:cNvSpPr/>
            <p:nvPr/>
          </p:nvSpPr>
          <p:spPr>
            <a:xfrm>
              <a:off x="2286700" y="3793225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24" y="117"/>
                    <a:pt x="1" y="140"/>
                    <a:pt x="12" y="152"/>
                  </a:cubicBezTo>
                  <a:cubicBezTo>
                    <a:pt x="12" y="175"/>
                    <a:pt x="24" y="187"/>
                    <a:pt x="47" y="187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61" y="82"/>
                    <a:pt x="873" y="59"/>
                    <a:pt x="873" y="35"/>
                  </a:cubicBezTo>
                  <a:cubicBezTo>
                    <a:pt x="861" y="12"/>
                    <a:pt x="850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64"/>
            <p:cNvSpPr/>
            <p:nvPr/>
          </p:nvSpPr>
          <p:spPr>
            <a:xfrm>
              <a:off x="2288150" y="3802450"/>
              <a:ext cx="21550" cy="4750"/>
            </a:xfrm>
            <a:custGeom>
              <a:avLst/>
              <a:gdLst/>
              <a:ahLst/>
              <a:cxnLst/>
              <a:rect l="l" t="t" r="r" b="b"/>
              <a:pathLst>
                <a:path w="862" h="190" extrusionOk="0">
                  <a:moveTo>
                    <a:pt x="828" y="1"/>
                  </a:moveTo>
                  <a:cubicBezTo>
                    <a:pt x="824" y="1"/>
                    <a:pt x="819" y="2"/>
                    <a:pt x="815" y="4"/>
                  </a:cubicBezTo>
                  <a:lnTo>
                    <a:pt x="36" y="108"/>
                  </a:lnTo>
                  <a:cubicBezTo>
                    <a:pt x="12" y="108"/>
                    <a:pt x="1" y="132"/>
                    <a:pt x="1" y="155"/>
                  </a:cubicBezTo>
                  <a:cubicBezTo>
                    <a:pt x="1" y="178"/>
                    <a:pt x="24" y="190"/>
                    <a:pt x="47" y="190"/>
                  </a:cubicBezTo>
                  <a:lnTo>
                    <a:pt x="827" y="74"/>
                  </a:lnTo>
                  <a:cubicBezTo>
                    <a:pt x="850" y="74"/>
                    <a:pt x="862" y="50"/>
                    <a:pt x="862" y="39"/>
                  </a:cubicBezTo>
                  <a:cubicBezTo>
                    <a:pt x="862" y="20"/>
                    <a:pt x="846" y="1"/>
                    <a:pt x="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0" name="Google Shape;4670;p64"/>
            <p:cNvSpPr/>
            <p:nvPr/>
          </p:nvSpPr>
          <p:spPr>
            <a:xfrm>
              <a:off x="2289325" y="3811550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0"/>
                  </a:moveTo>
                  <a:lnTo>
                    <a:pt x="47" y="117"/>
                  </a:lnTo>
                  <a:cubicBezTo>
                    <a:pt x="24" y="117"/>
                    <a:pt x="0" y="140"/>
                    <a:pt x="12" y="163"/>
                  </a:cubicBezTo>
                  <a:cubicBezTo>
                    <a:pt x="12" y="175"/>
                    <a:pt x="24" y="186"/>
                    <a:pt x="47" y="198"/>
                  </a:cubicBezTo>
                  <a:lnTo>
                    <a:pt x="838" y="82"/>
                  </a:lnTo>
                  <a:cubicBezTo>
                    <a:pt x="849" y="82"/>
                    <a:pt x="873" y="58"/>
                    <a:pt x="873" y="35"/>
                  </a:cubicBezTo>
                  <a:cubicBezTo>
                    <a:pt x="861" y="12"/>
                    <a:pt x="849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1" name="Google Shape;4671;p64"/>
            <p:cNvSpPr/>
            <p:nvPr/>
          </p:nvSpPr>
          <p:spPr>
            <a:xfrm>
              <a:off x="2290775" y="3820775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4" y="0"/>
                  </a:moveTo>
                  <a:cubicBezTo>
                    <a:pt x="831" y="0"/>
                    <a:pt x="828" y="1"/>
                    <a:pt x="826" y="4"/>
                  </a:cubicBezTo>
                  <a:lnTo>
                    <a:pt x="47" y="108"/>
                  </a:lnTo>
                  <a:cubicBezTo>
                    <a:pt x="0" y="120"/>
                    <a:pt x="0" y="178"/>
                    <a:pt x="47" y="190"/>
                  </a:cubicBezTo>
                  <a:lnTo>
                    <a:pt x="826" y="85"/>
                  </a:lnTo>
                  <a:cubicBezTo>
                    <a:pt x="850" y="73"/>
                    <a:pt x="873" y="50"/>
                    <a:pt x="861" y="38"/>
                  </a:cubicBezTo>
                  <a:cubicBezTo>
                    <a:pt x="861" y="19"/>
                    <a:pt x="846" y="0"/>
                    <a:pt x="8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2" name="Google Shape;4672;p64"/>
            <p:cNvSpPr/>
            <p:nvPr/>
          </p:nvSpPr>
          <p:spPr>
            <a:xfrm>
              <a:off x="2276525" y="3829500"/>
              <a:ext cx="36950" cy="6775"/>
            </a:xfrm>
            <a:custGeom>
              <a:avLst/>
              <a:gdLst/>
              <a:ahLst/>
              <a:cxnLst/>
              <a:rect l="l" t="t" r="r" b="b"/>
              <a:pathLst>
                <a:path w="1478" h="271" extrusionOk="0">
                  <a:moveTo>
                    <a:pt x="1444" y="0"/>
                  </a:moveTo>
                  <a:cubicBezTo>
                    <a:pt x="1440" y="0"/>
                    <a:pt x="1435" y="1"/>
                    <a:pt x="1431" y="3"/>
                  </a:cubicBezTo>
                  <a:lnTo>
                    <a:pt x="47" y="201"/>
                  </a:lnTo>
                  <a:cubicBezTo>
                    <a:pt x="24" y="201"/>
                    <a:pt x="1" y="224"/>
                    <a:pt x="12" y="236"/>
                  </a:cubicBezTo>
                  <a:cubicBezTo>
                    <a:pt x="12" y="259"/>
                    <a:pt x="24" y="271"/>
                    <a:pt x="47" y="271"/>
                  </a:cubicBezTo>
                  <a:lnTo>
                    <a:pt x="59" y="271"/>
                  </a:lnTo>
                  <a:lnTo>
                    <a:pt x="1443" y="85"/>
                  </a:lnTo>
                  <a:cubicBezTo>
                    <a:pt x="1466" y="73"/>
                    <a:pt x="1478" y="50"/>
                    <a:pt x="1478" y="38"/>
                  </a:cubicBezTo>
                  <a:cubicBezTo>
                    <a:pt x="1478" y="19"/>
                    <a:pt x="1462" y="0"/>
                    <a:pt x="14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3" name="Google Shape;4673;p64"/>
            <p:cNvSpPr/>
            <p:nvPr/>
          </p:nvSpPr>
          <p:spPr>
            <a:xfrm>
              <a:off x="2293100" y="383860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0"/>
                  </a:moveTo>
                  <a:lnTo>
                    <a:pt x="47" y="116"/>
                  </a:lnTo>
                  <a:cubicBezTo>
                    <a:pt x="24" y="116"/>
                    <a:pt x="1" y="140"/>
                    <a:pt x="12" y="163"/>
                  </a:cubicBezTo>
                  <a:cubicBezTo>
                    <a:pt x="12" y="175"/>
                    <a:pt x="24" y="186"/>
                    <a:pt x="47" y="186"/>
                  </a:cubicBezTo>
                  <a:lnTo>
                    <a:pt x="59" y="186"/>
                  </a:lnTo>
                  <a:lnTo>
                    <a:pt x="838" y="81"/>
                  </a:lnTo>
                  <a:cubicBezTo>
                    <a:pt x="850" y="81"/>
                    <a:pt x="873" y="58"/>
                    <a:pt x="873" y="35"/>
                  </a:cubicBezTo>
                  <a:cubicBezTo>
                    <a:pt x="861" y="12"/>
                    <a:pt x="850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4" name="Google Shape;4674;p64"/>
            <p:cNvSpPr/>
            <p:nvPr/>
          </p:nvSpPr>
          <p:spPr>
            <a:xfrm>
              <a:off x="2294550" y="3847825"/>
              <a:ext cx="21850" cy="4750"/>
            </a:xfrm>
            <a:custGeom>
              <a:avLst/>
              <a:gdLst/>
              <a:ahLst/>
              <a:cxnLst/>
              <a:rect l="l" t="t" r="r" b="b"/>
              <a:pathLst>
                <a:path w="874" h="190" extrusionOk="0">
                  <a:moveTo>
                    <a:pt x="838" y="0"/>
                  </a:moveTo>
                  <a:cubicBezTo>
                    <a:pt x="835" y="0"/>
                    <a:pt x="831" y="1"/>
                    <a:pt x="827" y="3"/>
                  </a:cubicBezTo>
                  <a:lnTo>
                    <a:pt x="47" y="108"/>
                  </a:lnTo>
                  <a:cubicBezTo>
                    <a:pt x="1" y="120"/>
                    <a:pt x="1" y="178"/>
                    <a:pt x="47" y="189"/>
                  </a:cubicBezTo>
                  <a:lnTo>
                    <a:pt x="59" y="189"/>
                  </a:lnTo>
                  <a:lnTo>
                    <a:pt x="838" y="73"/>
                  </a:lnTo>
                  <a:cubicBezTo>
                    <a:pt x="861" y="73"/>
                    <a:pt x="873" y="50"/>
                    <a:pt x="861" y="38"/>
                  </a:cubicBezTo>
                  <a:cubicBezTo>
                    <a:pt x="861" y="19"/>
                    <a:pt x="854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5" name="Google Shape;4675;p64"/>
            <p:cNvSpPr/>
            <p:nvPr/>
          </p:nvSpPr>
          <p:spPr>
            <a:xfrm>
              <a:off x="2295725" y="385690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0" y="117"/>
                    <a:pt x="0" y="187"/>
                    <a:pt x="47" y="187"/>
                  </a:cubicBezTo>
                  <a:lnTo>
                    <a:pt x="58" y="187"/>
                  </a:lnTo>
                  <a:lnTo>
                    <a:pt x="838" y="82"/>
                  </a:lnTo>
                  <a:cubicBezTo>
                    <a:pt x="861" y="82"/>
                    <a:pt x="873" y="59"/>
                    <a:pt x="873" y="36"/>
                  </a:cubicBezTo>
                  <a:cubicBezTo>
                    <a:pt x="873" y="12"/>
                    <a:pt x="849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6" name="Google Shape;4676;p64"/>
            <p:cNvSpPr/>
            <p:nvPr/>
          </p:nvSpPr>
          <p:spPr>
            <a:xfrm>
              <a:off x="2297175" y="3865925"/>
              <a:ext cx="21550" cy="4675"/>
            </a:xfrm>
            <a:custGeom>
              <a:avLst/>
              <a:gdLst/>
              <a:ahLst/>
              <a:cxnLst/>
              <a:rect l="l" t="t" r="r" b="b"/>
              <a:pathLst>
                <a:path w="862" h="187" extrusionOk="0">
                  <a:moveTo>
                    <a:pt x="815" y="0"/>
                  </a:moveTo>
                  <a:lnTo>
                    <a:pt x="35" y="105"/>
                  </a:lnTo>
                  <a:cubicBezTo>
                    <a:pt x="12" y="117"/>
                    <a:pt x="0" y="128"/>
                    <a:pt x="0" y="152"/>
                  </a:cubicBezTo>
                  <a:cubicBezTo>
                    <a:pt x="0" y="175"/>
                    <a:pt x="24" y="186"/>
                    <a:pt x="47" y="186"/>
                  </a:cubicBezTo>
                  <a:lnTo>
                    <a:pt x="826" y="82"/>
                  </a:lnTo>
                  <a:cubicBezTo>
                    <a:pt x="849" y="82"/>
                    <a:pt x="861" y="59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7" name="Google Shape;4677;p64"/>
            <p:cNvSpPr/>
            <p:nvPr/>
          </p:nvSpPr>
          <p:spPr>
            <a:xfrm>
              <a:off x="2283225" y="3874650"/>
              <a:ext cx="36650" cy="7000"/>
            </a:xfrm>
            <a:custGeom>
              <a:avLst/>
              <a:gdLst/>
              <a:ahLst/>
              <a:cxnLst/>
              <a:rect l="l" t="t" r="r" b="b"/>
              <a:pathLst>
                <a:path w="1466" h="280" extrusionOk="0">
                  <a:moveTo>
                    <a:pt x="1419" y="0"/>
                  </a:moveTo>
                  <a:lnTo>
                    <a:pt x="35" y="198"/>
                  </a:lnTo>
                  <a:cubicBezTo>
                    <a:pt x="12" y="198"/>
                    <a:pt x="0" y="221"/>
                    <a:pt x="0" y="245"/>
                  </a:cubicBezTo>
                  <a:cubicBezTo>
                    <a:pt x="0" y="268"/>
                    <a:pt x="12" y="279"/>
                    <a:pt x="35" y="279"/>
                  </a:cubicBezTo>
                  <a:lnTo>
                    <a:pt x="47" y="279"/>
                  </a:lnTo>
                  <a:lnTo>
                    <a:pt x="1431" y="82"/>
                  </a:lnTo>
                  <a:cubicBezTo>
                    <a:pt x="1454" y="82"/>
                    <a:pt x="1466" y="58"/>
                    <a:pt x="1466" y="35"/>
                  </a:cubicBezTo>
                  <a:cubicBezTo>
                    <a:pt x="1466" y="12"/>
                    <a:pt x="1442" y="0"/>
                    <a:pt x="141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8" name="Google Shape;4678;p64"/>
            <p:cNvSpPr/>
            <p:nvPr/>
          </p:nvSpPr>
          <p:spPr>
            <a:xfrm>
              <a:off x="2299500" y="3884175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8" y="0"/>
                  </a:moveTo>
                  <a:cubicBezTo>
                    <a:pt x="834" y="0"/>
                    <a:pt x="831" y="1"/>
                    <a:pt x="826" y="3"/>
                  </a:cubicBezTo>
                  <a:lnTo>
                    <a:pt x="47" y="108"/>
                  </a:lnTo>
                  <a:cubicBezTo>
                    <a:pt x="24" y="108"/>
                    <a:pt x="0" y="131"/>
                    <a:pt x="12" y="154"/>
                  </a:cubicBezTo>
                  <a:cubicBezTo>
                    <a:pt x="12" y="178"/>
                    <a:pt x="24" y="189"/>
                    <a:pt x="47" y="189"/>
                  </a:cubicBezTo>
                  <a:lnTo>
                    <a:pt x="59" y="189"/>
                  </a:lnTo>
                  <a:lnTo>
                    <a:pt x="838" y="73"/>
                  </a:lnTo>
                  <a:cubicBezTo>
                    <a:pt x="861" y="73"/>
                    <a:pt x="873" y="50"/>
                    <a:pt x="873" y="38"/>
                  </a:cubicBezTo>
                  <a:cubicBezTo>
                    <a:pt x="863" y="19"/>
                    <a:pt x="854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9" name="Google Shape;4679;p64"/>
            <p:cNvSpPr/>
            <p:nvPr/>
          </p:nvSpPr>
          <p:spPr>
            <a:xfrm>
              <a:off x="2300950" y="3892975"/>
              <a:ext cx="21550" cy="4950"/>
            </a:xfrm>
            <a:custGeom>
              <a:avLst/>
              <a:gdLst/>
              <a:ahLst/>
              <a:cxnLst/>
              <a:rect l="l" t="t" r="r" b="b"/>
              <a:pathLst>
                <a:path w="862" h="198" extrusionOk="0">
                  <a:moveTo>
                    <a:pt x="815" y="0"/>
                  </a:moveTo>
                  <a:lnTo>
                    <a:pt x="35" y="116"/>
                  </a:lnTo>
                  <a:cubicBezTo>
                    <a:pt x="12" y="116"/>
                    <a:pt x="1" y="140"/>
                    <a:pt x="1" y="163"/>
                  </a:cubicBezTo>
                  <a:cubicBezTo>
                    <a:pt x="1" y="175"/>
                    <a:pt x="24" y="198"/>
                    <a:pt x="47" y="198"/>
                  </a:cubicBezTo>
                  <a:lnTo>
                    <a:pt x="826" y="82"/>
                  </a:lnTo>
                  <a:cubicBezTo>
                    <a:pt x="850" y="82"/>
                    <a:pt x="861" y="58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0" name="Google Shape;4680;p64"/>
            <p:cNvSpPr/>
            <p:nvPr/>
          </p:nvSpPr>
          <p:spPr>
            <a:xfrm>
              <a:off x="2302125" y="3902275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0"/>
                  </a:moveTo>
                  <a:lnTo>
                    <a:pt x="47" y="105"/>
                  </a:lnTo>
                  <a:cubicBezTo>
                    <a:pt x="23" y="117"/>
                    <a:pt x="0" y="128"/>
                    <a:pt x="12" y="152"/>
                  </a:cubicBezTo>
                  <a:cubicBezTo>
                    <a:pt x="12" y="175"/>
                    <a:pt x="23" y="186"/>
                    <a:pt x="47" y="186"/>
                  </a:cubicBezTo>
                  <a:lnTo>
                    <a:pt x="58" y="186"/>
                  </a:lnTo>
                  <a:lnTo>
                    <a:pt x="838" y="82"/>
                  </a:lnTo>
                  <a:cubicBezTo>
                    <a:pt x="849" y="82"/>
                    <a:pt x="872" y="58"/>
                    <a:pt x="872" y="35"/>
                  </a:cubicBezTo>
                  <a:cubicBezTo>
                    <a:pt x="861" y="12"/>
                    <a:pt x="838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1" name="Google Shape;4681;p64"/>
            <p:cNvSpPr/>
            <p:nvPr/>
          </p:nvSpPr>
          <p:spPr>
            <a:xfrm>
              <a:off x="2303575" y="3911275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14" y="1"/>
                  </a:moveTo>
                  <a:lnTo>
                    <a:pt x="35" y="117"/>
                  </a:lnTo>
                  <a:cubicBezTo>
                    <a:pt x="0" y="117"/>
                    <a:pt x="0" y="187"/>
                    <a:pt x="35" y="199"/>
                  </a:cubicBezTo>
                  <a:lnTo>
                    <a:pt x="47" y="199"/>
                  </a:lnTo>
                  <a:lnTo>
                    <a:pt x="826" y="82"/>
                  </a:lnTo>
                  <a:cubicBezTo>
                    <a:pt x="849" y="82"/>
                    <a:pt x="873" y="59"/>
                    <a:pt x="861" y="36"/>
                  </a:cubicBezTo>
                  <a:cubicBezTo>
                    <a:pt x="861" y="13"/>
                    <a:pt x="838" y="1"/>
                    <a:pt x="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2" name="Google Shape;4682;p64"/>
            <p:cNvSpPr/>
            <p:nvPr/>
          </p:nvSpPr>
          <p:spPr>
            <a:xfrm>
              <a:off x="2289325" y="3920000"/>
              <a:ext cx="37250" cy="7000"/>
            </a:xfrm>
            <a:custGeom>
              <a:avLst/>
              <a:gdLst/>
              <a:ahLst/>
              <a:cxnLst/>
              <a:rect l="l" t="t" r="r" b="b"/>
              <a:pathLst>
                <a:path w="1490" h="280" extrusionOk="0">
                  <a:moveTo>
                    <a:pt x="1431" y="1"/>
                  </a:moveTo>
                  <a:lnTo>
                    <a:pt x="47" y="199"/>
                  </a:lnTo>
                  <a:cubicBezTo>
                    <a:pt x="24" y="199"/>
                    <a:pt x="0" y="222"/>
                    <a:pt x="12" y="245"/>
                  </a:cubicBezTo>
                  <a:cubicBezTo>
                    <a:pt x="12" y="268"/>
                    <a:pt x="24" y="280"/>
                    <a:pt x="47" y="280"/>
                  </a:cubicBezTo>
                  <a:lnTo>
                    <a:pt x="58" y="280"/>
                  </a:lnTo>
                  <a:lnTo>
                    <a:pt x="1443" y="82"/>
                  </a:lnTo>
                  <a:cubicBezTo>
                    <a:pt x="1489" y="71"/>
                    <a:pt x="1477" y="1"/>
                    <a:pt x="14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3" name="Google Shape;4683;p64"/>
            <p:cNvSpPr/>
            <p:nvPr/>
          </p:nvSpPr>
          <p:spPr>
            <a:xfrm>
              <a:off x="2305900" y="3929225"/>
              <a:ext cx="21825" cy="4775"/>
            </a:xfrm>
            <a:custGeom>
              <a:avLst/>
              <a:gdLst/>
              <a:ahLst/>
              <a:cxnLst/>
              <a:rect l="l" t="t" r="r" b="b"/>
              <a:pathLst>
                <a:path w="873" h="191" extrusionOk="0">
                  <a:moveTo>
                    <a:pt x="839" y="1"/>
                  </a:moveTo>
                  <a:cubicBezTo>
                    <a:pt x="835" y="1"/>
                    <a:pt x="830" y="2"/>
                    <a:pt x="826" y="4"/>
                  </a:cubicBezTo>
                  <a:lnTo>
                    <a:pt x="47" y="109"/>
                  </a:lnTo>
                  <a:cubicBezTo>
                    <a:pt x="0" y="120"/>
                    <a:pt x="0" y="179"/>
                    <a:pt x="47" y="190"/>
                  </a:cubicBezTo>
                  <a:lnTo>
                    <a:pt x="58" y="190"/>
                  </a:lnTo>
                  <a:lnTo>
                    <a:pt x="838" y="85"/>
                  </a:lnTo>
                  <a:cubicBezTo>
                    <a:pt x="861" y="74"/>
                    <a:pt x="873" y="62"/>
                    <a:pt x="873" y="39"/>
                  </a:cubicBezTo>
                  <a:cubicBezTo>
                    <a:pt x="873" y="20"/>
                    <a:pt x="857" y="1"/>
                    <a:pt x="83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4" name="Google Shape;4684;p64"/>
            <p:cNvSpPr/>
            <p:nvPr/>
          </p:nvSpPr>
          <p:spPr>
            <a:xfrm>
              <a:off x="2307350" y="3938325"/>
              <a:ext cx="21550" cy="4975"/>
            </a:xfrm>
            <a:custGeom>
              <a:avLst/>
              <a:gdLst/>
              <a:ahLst/>
              <a:cxnLst/>
              <a:rect l="l" t="t" r="r" b="b"/>
              <a:pathLst>
                <a:path w="862" h="199" extrusionOk="0">
                  <a:moveTo>
                    <a:pt x="815" y="1"/>
                  </a:moveTo>
                  <a:lnTo>
                    <a:pt x="35" y="117"/>
                  </a:lnTo>
                  <a:cubicBezTo>
                    <a:pt x="12" y="117"/>
                    <a:pt x="0" y="140"/>
                    <a:pt x="0" y="163"/>
                  </a:cubicBezTo>
                  <a:cubicBezTo>
                    <a:pt x="0" y="175"/>
                    <a:pt x="24" y="198"/>
                    <a:pt x="47" y="198"/>
                  </a:cubicBezTo>
                  <a:lnTo>
                    <a:pt x="826" y="82"/>
                  </a:lnTo>
                  <a:cubicBezTo>
                    <a:pt x="850" y="82"/>
                    <a:pt x="861" y="59"/>
                    <a:pt x="861" y="36"/>
                  </a:cubicBezTo>
                  <a:cubicBezTo>
                    <a:pt x="861" y="12"/>
                    <a:pt x="838" y="1"/>
                    <a:pt x="8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5" name="Google Shape;4685;p64"/>
            <p:cNvSpPr/>
            <p:nvPr/>
          </p:nvSpPr>
          <p:spPr>
            <a:xfrm>
              <a:off x="2308500" y="3947550"/>
              <a:ext cx="21850" cy="4750"/>
            </a:xfrm>
            <a:custGeom>
              <a:avLst/>
              <a:gdLst/>
              <a:ahLst/>
              <a:cxnLst/>
              <a:rect l="l" t="t" r="r" b="b"/>
              <a:pathLst>
                <a:path w="874" h="190" extrusionOk="0">
                  <a:moveTo>
                    <a:pt x="839" y="1"/>
                  </a:moveTo>
                  <a:cubicBezTo>
                    <a:pt x="835" y="1"/>
                    <a:pt x="831" y="2"/>
                    <a:pt x="827" y="4"/>
                  </a:cubicBezTo>
                  <a:lnTo>
                    <a:pt x="48" y="109"/>
                  </a:lnTo>
                  <a:cubicBezTo>
                    <a:pt x="1" y="120"/>
                    <a:pt x="1" y="178"/>
                    <a:pt x="48" y="190"/>
                  </a:cubicBezTo>
                  <a:lnTo>
                    <a:pt x="59" y="190"/>
                  </a:lnTo>
                  <a:lnTo>
                    <a:pt x="838" y="85"/>
                  </a:lnTo>
                  <a:cubicBezTo>
                    <a:pt x="862" y="74"/>
                    <a:pt x="873" y="62"/>
                    <a:pt x="873" y="39"/>
                  </a:cubicBezTo>
                  <a:cubicBezTo>
                    <a:pt x="873" y="20"/>
                    <a:pt x="858" y="1"/>
                    <a:pt x="83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6" name="Google Shape;4686;p64"/>
            <p:cNvSpPr/>
            <p:nvPr/>
          </p:nvSpPr>
          <p:spPr>
            <a:xfrm>
              <a:off x="2309975" y="3956900"/>
              <a:ext cx="21725" cy="4725"/>
            </a:xfrm>
            <a:custGeom>
              <a:avLst/>
              <a:gdLst/>
              <a:ahLst/>
              <a:cxnLst/>
              <a:rect l="l" t="t" r="r" b="b"/>
              <a:pathLst>
                <a:path w="869" h="189" extrusionOk="0">
                  <a:moveTo>
                    <a:pt x="824" y="1"/>
                  </a:moveTo>
                  <a:cubicBezTo>
                    <a:pt x="821" y="1"/>
                    <a:pt x="818" y="1"/>
                    <a:pt x="814" y="2"/>
                  </a:cubicBezTo>
                  <a:lnTo>
                    <a:pt x="35" y="107"/>
                  </a:lnTo>
                  <a:cubicBezTo>
                    <a:pt x="12" y="107"/>
                    <a:pt x="0" y="130"/>
                    <a:pt x="0" y="153"/>
                  </a:cubicBezTo>
                  <a:cubicBezTo>
                    <a:pt x="0" y="177"/>
                    <a:pt x="23" y="188"/>
                    <a:pt x="47" y="188"/>
                  </a:cubicBezTo>
                  <a:lnTo>
                    <a:pt x="826" y="72"/>
                  </a:lnTo>
                  <a:cubicBezTo>
                    <a:pt x="869" y="61"/>
                    <a:pt x="862" y="1"/>
                    <a:pt x="8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7" name="Google Shape;4687;p64"/>
            <p:cNvSpPr/>
            <p:nvPr/>
          </p:nvSpPr>
          <p:spPr>
            <a:xfrm>
              <a:off x="2295725" y="3965575"/>
              <a:ext cx="36950" cy="6800"/>
            </a:xfrm>
            <a:custGeom>
              <a:avLst/>
              <a:gdLst/>
              <a:ahLst/>
              <a:cxnLst/>
              <a:rect l="l" t="t" r="r" b="b"/>
              <a:pathLst>
                <a:path w="1478" h="272" extrusionOk="0">
                  <a:moveTo>
                    <a:pt x="1444" y="1"/>
                  </a:moveTo>
                  <a:cubicBezTo>
                    <a:pt x="1439" y="1"/>
                    <a:pt x="1435" y="2"/>
                    <a:pt x="1431" y="4"/>
                  </a:cubicBezTo>
                  <a:lnTo>
                    <a:pt x="47" y="202"/>
                  </a:lnTo>
                  <a:cubicBezTo>
                    <a:pt x="23" y="202"/>
                    <a:pt x="0" y="225"/>
                    <a:pt x="12" y="237"/>
                  </a:cubicBezTo>
                  <a:cubicBezTo>
                    <a:pt x="12" y="260"/>
                    <a:pt x="23" y="272"/>
                    <a:pt x="47" y="272"/>
                  </a:cubicBezTo>
                  <a:lnTo>
                    <a:pt x="58" y="272"/>
                  </a:lnTo>
                  <a:lnTo>
                    <a:pt x="1442" y="85"/>
                  </a:lnTo>
                  <a:cubicBezTo>
                    <a:pt x="1466" y="74"/>
                    <a:pt x="1477" y="51"/>
                    <a:pt x="1477" y="39"/>
                  </a:cubicBezTo>
                  <a:cubicBezTo>
                    <a:pt x="1477" y="20"/>
                    <a:pt x="1462" y="1"/>
                    <a:pt x="14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8" name="Google Shape;4688;p64"/>
            <p:cNvSpPr/>
            <p:nvPr/>
          </p:nvSpPr>
          <p:spPr>
            <a:xfrm>
              <a:off x="2312300" y="3974600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8" y="0"/>
                  </a:moveTo>
                  <a:cubicBezTo>
                    <a:pt x="834" y="0"/>
                    <a:pt x="830" y="1"/>
                    <a:pt x="826" y="4"/>
                  </a:cubicBezTo>
                  <a:lnTo>
                    <a:pt x="47" y="108"/>
                  </a:lnTo>
                  <a:cubicBezTo>
                    <a:pt x="23" y="108"/>
                    <a:pt x="0" y="132"/>
                    <a:pt x="12" y="155"/>
                  </a:cubicBezTo>
                  <a:cubicBezTo>
                    <a:pt x="12" y="178"/>
                    <a:pt x="23" y="190"/>
                    <a:pt x="47" y="190"/>
                  </a:cubicBezTo>
                  <a:lnTo>
                    <a:pt x="58" y="190"/>
                  </a:lnTo>
                  <a:lnTo>
                    <a:pt x="838" y="85"/>
                  </a:lnTo>
                  <a:cubicBezTo>
                    <a:pt x="849" y="73"/>
                    <a:pt x="873" y="50"/>
                    <a:pt x="873" y="38"/>
                  </a:cubicBezTo>
                  <a:cubicBezTo>
                    <a:pt x="863" y="19"/>
                    <a:pt x="854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9" name="Google Shape;4689;p64"/>
            <p:cNvSpPr/>
            <p:nvPr/>
          </p:nvSpPr>
          <p:spPr>
            <a:xfrm>
              <a:off x="2313750" y="3983700"/>
              <a:ext cx="21550" cy="4675"/>
            </a:xfrm>
            <a:custGeom>
              <a:avLst/>
              <a:gdLst/>
              <a:ahLst/>
              <a:cxnLst/>
              <a:rect l="l" t="t" r="r" b="b"/>
              <a:pathLst>
                <a:path w="862" h="187" extrusionOk="0">
                  <a:moveTo>
                    <a:pt x="815" y="0"/>
                  </a:moveTo>
                  <a:lnTo>
                    <a:pt x="35" y="116"/>
                  </a:lnTo>
                  <a:cubicBezTo>
                    <a:pt x="12" y="116"/>
                    <a:pt x="0" y="128"/>
                    <a:pt x="0" y="151"/>
                  </a:cubicBezTo>
                  <a:cubicBezTo>
                    <a:pt x="0" y="175"/>
                    <a:pt x="24" y="186"/>
                    <a:pt x="35" y="186"/>
                  </a:cubicBezTo>
                  <a:lnTo>
                    <a:pt x="47" y="186"/>
                  </a:lnTo>
                  <a:lnTo>
                    <a:pt x="826" y="82"/>
                  </a:lnTo>
                  <a:cubicBezTo>
                    <a:pt x="849" y="82"/>
                    <a:pt x="861" y="58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0" name="Google Shape;4690;p64"/>
            <p:cNvSpPr/>
            <p:nvPr/>
          </p:nvSpPr>
          <p:spPr>
            <a:xfrm>
              <a:off x="2314900" y="3992900"/>
              <a:ext cx="22000" cy="4775"/>
            </a:xfrm>
            <a:custGeom>
              <a:avLst/>
              <a:gdLst/>
              <a:ahLst/>
              <a:cxnLst/>
              <a:rect l="l" t="t" r="r" b="b"/>
              <a:pathLst>
                <a:path w="880" h="191" extrusionOk="0">
                  <a:moveTo>
                    <a:pt x="841" y="1"/>
                  </a:moveTo>
                  <a:cubicBezTo>
                    <a:pt x="837" y="1"/>
                    <a:pt x="832" y="2"/>
                    <a:pt x="827" y="4"/>
                  </a:cubicBezTo>
                  <a:lnTo>
                    <a:pt x="47" y="109"/>
                  </a:lnTo>
                  <a:cubicBezTo>
                    <a:pt x="1" y="121"/>
                    <a:pt x="1" y="179"/>
                    <a:pt x="47" y="190"/>
                  </a:cubicBezTo>
                  <a:lnTo>
                    <a:pt x="59" y="190"/>
                  </a:lnTo>
                  <a:lnTo>
                    <a:pt x="838" y="74"/>
                  </a:lnTo>
                  <a:cubicBezTo>
                    <a:pt x="880" y="74"/>
                    <a:pt x="875" y="1"/>
                    <a:pt x="8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1" name="Google Shape;4691;p64"/>
            <p:cNvSpPr/>
            <p:nvPr/>
          </p:nvSpPr>
          <p:spPr>
            <a:xfrm>
              <a:off x="2316375" y="4002000"/>
              <a:ext cx="21525" cy="4700"/>
            </a:xfrm>
            <a:custGeom>
              <a:avLst/>
              <a:gdLst/>
              <a:ahLst/>
              <a:cxnLst/>
              <a:rect l="l" t="t" r="r" b="b"/>
              <a:pathLst>
                <a:path w="861" h="188" extrusionOk="0">
                  <a:moveTo>
                    <a:pt x="814" y="1"/>
                  </a:moveTo>
                  <a:lnTo>
                    <a:pt x="35" y="106"/>
                  </a:lnTo>
                  <a:cubicBezTo>
                    <a:pt x="12" y="117"/>
                    <a:pt x="0" y="129"/>
                    <a:pt x="0" y="152"/>
                  </a:cubicBezTo>
                  <a:cubicBezTo>
                    <a:pt x="0" y="175"/>
                    <a:pt x="23" y="187"/>
                    <a:pt x="35" y="187"/>
                  </a:cubicBezTo>
                  <a:lnTo>
                    <a:pt x="47" y="187"/>
                  </a:lnTo>
                  <a:lnTo>
                    <a:pt x="826" y="82"/>
                  </a:lnTo>
                  <a:cubicBezTo>
                    <a:pt x="849" y="82"/>
                    <a:pt x="861" y="59"/>
                    <a:pt x="861" y="36"/>
                  </a:cubicBezTo>
                  <a:cubicBezTo>
                    <a:pt x="861" y="13"/>
                    <a:pt x="837" y="1"/>
                    <a:pt x="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2" name="Google Shape;4692;p64"/>
            <p:cNvSpPr/>
            <p:nvPr/>
          </p:nvSpPr>
          <p:spPr>
            <a:xfrm>
              <a:off x="2302125" y="4010725"/>
              <a:ext cx="37225" cy="7000"/>
            </a:xfrm>
            <a:custGeom>
              <a:avLst/>
              <a:gdLst/>
              <a:ahLst/>
              <a:cxnLst/>
              <a:rect l="l" t="t" r="r" b="b"/>
              <a:pathLst>
                <a:path w="1489" h="280" extrusionOk="0">
                  <a:moveTo>
                    <a:pt x="1442" y="1"/>
                  </a:moveTo>
                  <a:lnTo>
                    <a:pt x="47" y="199"/>
                  </a:lnTo>
                  <a:cubicBezTo>
                    <a:pt x="0" y="210"/>
                    <a:pt x="0" y="268"/>
                    <a:pt x="47" y="280"/>
                  </a:cubicBezTo>
                  <a:lnTo>
                    <a:pt x="58" y="280"/>
                  </a:lnTo>
                  <a:lnTo>
                    <a:pt x="1454" y="82"/>
                  </a:lnTo>
                  <a:cubicBezTo>
                    <a:pt x="1477" y="71"/>
                    <a:pt x="1489" y="59"/>
                    <a:pt x="1489" y="36"/>
                  </a:cubicBezTo>
                  <a:cubicBezTo>
                    <a:pt x="1477" y="12"/>
                    <a:pt x="1466" y="1"/>
                    <a:pt x="14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3" name="Google Shape;4693;p64"/>
            <p:cNvSpPr/>
            <p:nvPr/>
          </p:nvSpPr>
          <p:spPr>
            <a:xfrm>
              <a:off x="2318700" y="4019750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0"/>
                  </a:moveTo>
                  <a:lnTo>
                    <a:pt x="47" y="117"/>
                  </a:lnTo>
                  <a:cubicBezTo>
                    <a:pt x="0" y="128"/>
                    <a:pt x="0" y="187"/>
                    <a:pt x="47" y="198"/>
                  </a:cubicBezTo>
                  <a:lnTo>
                    <a:pt x="58" y="198"/>
                  </a:lnTo>
                  <a:lnTo>
                    <a:pt x="838" y="82"/>
                  </a:lnTo>
                  <a:cubicBezTo>
                    <a:pt x="861" y="82"/>
                    <a:pt x="872" y="59"/>
                    <a:pt x="872" y="35"/>
                  </a:cubicBezTo>
                  <a:cubicBezTo>
                    <a:pt x="872" y="12"/>
                    <a:pt x="849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4" name="Google Shape;4694;p64"/>
            <p:cNvSpPr/>
            <p:nvPr/>
          </p:nvSpPr>
          <p:spPr>
            <a:xfrm>
              <a:off x="2320150" y="402905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14" y="1"/>
                  </a:moveTo>
                  <a:lnTo>
                    <a:pt x="35" y="105"/>
                  </a:lnTo>
                  <a:cubicBezTo>
                    <a:pt x="12" y="117"/>
                    <a:pt x="0" y="129"/>
                    <a:pt x="0" y="152"/>
                  </a:cubicBezTo>
                  <a:cubicBezTo>
                    <a:pt x="0" y="175"/>
                    <a:pt x="23" y="187"/>
                    <a:pt x="47" y="187"/>
                  </a:cubicBezTo>
                  <a:lnTo>
                    <a:pt x="826" y="82"/>
                  </a:lnTo>
                  <a:cubicBezTo>
                    <a:pt x="873" y="70"/>
                    <a:pt x="861" y="1"/>
                    <a:pt x="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5" name="Google Shape;4695;p64"/>
            <p:cNvSpPr/>
            <p:nvPr/>
          </p:nvSpPr>
          <p:spPr>
            <a:xfrm>
              <a:off x="2321300" y="4038075"/>
              <a:ext cx="21850" cy="4950"/>
            </a:xfrm>
            <a:custGeom>
              <a:avLst/>
              <a:gdLst/>
              <a:ahLst/>
              <a:cxnLst/>
              <a:rect l="l" t="t" r="r" b="b"/>
              <a:pathLst>
                <a:path w="874" h="198" extrusionOk="0">
                  <a:moveTo>
                    <a:pt x="827" y="0"/>
                  </a:moveTo>
                  <a:lnTo>
                    <a:pt x="47" y="117"/>
                  </a:lnTo>
                  <a:cubicBezTo>
                    <a:pt x="24" y="117"/>
                    <a:pt x="1" y="140"/>
                    <a:pt x="12" y="163"/>
                  </a:cubicBezTo>
                  <a:cubicBezTo>
                    <a:pt x="12" y="175"/>
                    <a:pt x="24" y="198"/>
                    <a:pt x="47" y="198"/>
                  </a:cubicBezTo>
                  <a:lnTo>
                    <a:pt x="59" y="198"/>
                  </a:lnTo>
                  <a:lnTo>
                    <a:pt x="838" y="82"/>
                  </a:lnTo>
                  <a:cubicBezTo>
                    <a:pt x="850" y="82"/>
                    <a:pt x="873" y="58"/>
                    <a:pt x="873" y="35"/>
                  </a:cubicBezTo>
                  <a:cubicBezTo>
                    <a:pt x="861" y="12"/>
                    <a:pt x="838" y="0"/>
                    <a:pt x="8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6" name="Google Shape;4696;p64"/>
            <p:cNvSpPr/>
            <p:nvPr/>
          </p:nvSpPr>
          <p:spPr>
            <a:xfrm>
              <a:off x="2322750" y="4047375"/>
              <a:ext cx="21550" cy="4675"/>
            </a:xfrm>
            <a:custGeom>
              <a:avLst/>
              <a:gdLst/>
              <a:ahLst/>
              <a:cxnLst/>
              <a:rect l="l" t="t" r="r" b="b"/>
              <a:pathLst>
                <a:path w="862" h="187" extrusionOk="0">
                  <a:moveTo>
                    <a:pt x="815" y="0"/>
                  </a:moveTo>
                  <a:lnTo>
                    <a:pt x="36" y="105"/>
                  </a:lnTo>
                  <a:cubicBezTo>
                    <a:pt x="13" y="105"/>
                    <a:pt x="1" y="128"/>
                    <a:pt x="1" y="152"/>
                  </a:cubicBezTo>
                  <a:cubicBezTo>
                    <a:pt x="1" y="175"/>
                    <a:pt x="24" y="187"/>
                    <a:pt x="36" y="187"/>
                  </a:cubicBezTo>
                  <a:lnTo>
                    <a:pt x="47" y="187"/>
                  </a:lnTo>
                  <a:lnTo>
                    <a:pt x="827" y="82"/>
                  </a:lnTo>
                  <a:cubicBezTo>
                    <a:pt x="850" y="70"/>
                    <a:pt x="862" y="59"/>
                    <a:pt x="862" y="35"/>
                  </a:cubicBezTo>
                  <a:cubicBezTo>
                    <a:pt x="862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7" name="Google Shape;4697;p64"/>
            <p:cNvSpPr/>
            <p:nvPr/>
          </p:nvSpPr>
          <p:spPr>
            <a:xfrm>
              <a:off x="2308500" y="4056100"/>
              <a:ext cx="37250" cy="7000"/>
            </a:xfrm>
            <a:custGeom>
              <a:avLst/>
              <a:gdLst/>
              <a:ahLst/>
              <a:cxnLst/>
              <a:rect l="l" t="t" r="r" b="b"/>
              <a:pathLst>
                <a:path w="1490" h="280" extrusionOk="0">
                  <a:moveTo>
                    <a:pt x="1443" y="0"/>
                  </a:moveTo>
                  <a:lnTo>
                    <a:pt x="48" y="198"/>
                  </a:lnTo>
                  <a:cubicBezTo>
                    <a:pt x="24" y="198"/>
                    <a:pt x="1" y="221"/>
                    <a:pt x="13" y="245"/>
                  </a:cubicBezTo>
                  <a:cubicBezTo>
                    <a:pt x="13" y="256"/>
                    <a:pt x="24" y="280"/>
                    <a:pt x="48" y="280"/>
                  </a:cubicBezTo>
                  <a:lnTo>
                    <a:pt x="59" y="280"/>
                  </a:lnTo>
                  <a:lnTo>
                    <a:pt x="1455" y="82"/>
                  </a:lnTo>
                  <a:cubicBezTo>
                    <a:pt x="1478" y="82"/>
                    <a:pt x="1490" y="59"/>
                    <a:pt x="1490" y="35"/>
                  </a:cubicBezTo>
                  <a:cubicBezTo>
                    <a:pt x="1478" y="12"/>
                    <a:pt x="1467" y="0"/>
                    <a:pt x="14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8" name="Google Shape;4698;p64"/>
            <p:cNvSpPr/>
            <p:nvPr/>
          </p:nvSpPr>
          <p:spPr>
            <a:xfrm>
              <a:off x="2325375" y="4065075"/>
              <a:ext cx="21775" cy="5000"/>
            </a:xfrm>
            <a:custGeom>
              <a:avLst/>
              <a:gdLst/>
              <a:ahLst/>
              <a:cxnLst/>
              <a:rect l="l" t="t" r="r" b="b"/>
              <a:pathLst>
                <a:path w="871" h="200" extrusionOk="0">
                  <a:moveTo>
                    <a:pt x="823" y="1"/>
                  </a:moveTo>
                  <a:cubicBezTo>
                    <a:pt x="820" y="1"/>
                    <a:pt x="818" y="1"/>
                    <a:pt x="815" y="2"/>
                  </a:cubicBezTo>
                  <a:lnTo>
                    <a:pt x="35" y="118"/>
                  </a:lnTo>
                  <a:cubicBezTo>
                    <a:pt x="1" y="118"/>
                    <a:pt x="1" y="188"/>
                    <a:pt x="35" y="200"/>
                  </a:cubicBezTo>
                  <a:lnTo>
                    <a:pt x="47" y="200"/>
                  </a:lnTo>
                  <a:lnTo>
                    <a:pt x="826" y="83"/>
                  </a:lnTo>
                  <a:cubicBezTo>
                    <a:pt x="870" y="83"/>
                    <a:pt x="862" y="1"/>
                    <a:pt x="82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9" name="Google Shape;4699;p64"/>
            <p:cNvSpPr/>
            <p:nvPr/>
          </p:nvSpPr>
          <p:spPr>
            <a:xfrm>
              <a:off x="2326550" y="4074350"/>
              <a:ext cx="21525" cy="4750"/>
            </a:xfrm>
            <a:custGeom>
              <a:avLst/>
              <a:gdLst/>
              <a:ahLst/>
              <a:cxnLst/>
              <a:rect l="l" t="t" r="r" b="b"/>
              <a:pathLst>
                <a:path w="861" h="190" extrusionOk="0">
                  <a:moveTo>
                    <a:pt x="827" y="0"/>
                  </a:moveTo>
                  <a:cubicBezTo>
                    <a:pt x="823" y="0"/>
                    <a:pt x="819" y="1"/>
                    <a:pt x="814" y="3"/>
                  </a:cubicBezTo>
                  <a:lnTo>
                    <a:pt x="35" y="108"/>
                  </a:lnTo>
                  <a:cubicBezTo>
                    <a:pt x="12" y="108"/>
                    <a:pt x="0" y="131"/>
                    <a:pt x="0" y="154"/>
                  </a:cubicBezTo>
                  <a:cubicBezTo>
                    <a:pt x="0" y="178"/>
                    <a:pt x="23" y="189"/>
                    <a:pt x="47" y="189"/>
                  </a:cubicBezTo>
                  <a:lnTo>
                    <a:pt x="826" y="85"/>
                  </a:lnTo>
                  <a:cubicBezTo>
                    <a:pt x="849" y="73"/>
                    <a:pt x="861" y="61"/>
                    <a:pt x="861" y="38"/>
                  </a:cubicBezTo>
                  <a:cubicBezTo>
                    <a:pt x="861" y="19"/>
                    <a:pt x="845" y="0"/>
                    <a:pt x="8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0" name="Google Shape;4700;p64"/>
            <p:cNvSpPr/>
            <p:nvPr/>
          </p:nvSpPr>
          <p:spPr>
            <a:xfrm>
              <a:off x="2327700" y="4083425"/>
              <a:ext cx="21850" cy="4975"/>
            </a:xfrm>
            <a:custGeom>
              <a:avLst/>
              <a:gdLst/>
              <a:ahLst/>
              <a:cxnLst/>
              <a:rect l="l" t="t" r="r" b="b"/>
              <a:pathLst>
                <a:path w="874" h="199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1" y="117"/>
                    <a:pt x="1" y="187"/>
                    <a:pt x="47" y="198"/>
                  </a:cubicBezTo>
                  <a:lnTo>
                    <a:pt x="59" y="198"/>
                  </a:lnTo>
                  <a:lnTo>
                    <a:pt x="838" y="82"/>
                  </a:lnTo>
                  <a:cubicBezTo>
                    <a:pt x="861" y="82"/>
                    <a:pt x="873" y="59"/>
                    <a:pt x="873" y="36"/>
                  </a:cubicBezTo>
                  <a:cubicBezTo>
                    <a:pt x="873" y="12"/>
                    <a:pt x="850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64"/>
            <p:cNvSpPr/>
            <p:nvPr/>
          </p:nvSpPr>
          <p:spPr>
            <a:xfrm>
              <a:off x="2328875" y="4092725"/>
              <a:ext cx="21825" cy="4700"/>
            </a:xfrm>
            <a:custGeom>
              <a:avLst/>
              <a:gdLst/>
              <a:ahLst/>
              <a:cxnLst/>
              <a:rect l="l" t="t" r="r" b="b"/>
              <a:pathLst>
                <a:path w="873" h="188" extrusionOk="0">
                  <a:moveTo>
                    <a:pt x="826" y="1"/>
                  </a:moveTo>
                  <a:lnTo>
                    <a:pt x="47" y="106"/>
                  </a:lnTo>
                  <a:cubicBezTo>
                    <a:pt x="23" y="106"/>
                    <a:pt x="0" y="129"/>
                    <a:pt x="12" y="152"/>
                  </a:cubicBezTo>
                  <a:cubicBezTo>
                    <a:pt x="12" y="175"/>
                    <a:pt x="23" y="187"/>
                    <a:pt x="47" y="187"/>
                  </a:cubicBezTo>
                  <a:lnTo>
                    <a:pt x="838" y="82"/>
                  </a:lnTo>
                  <a:cubicBezTo>
                    <a:pt x="873" y="59"/>
                    <a:pt x="873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2" name="Google Shape;4702;p64"/>
            <p:cNvSpPr/>
            <p:nvPr/>
          </p:nvSpPr>
          <p:spPr>
            <a:xfrm>
              <a:off x="2314900" y="4101375"/>
              <a:ext cx="37250" cy="6800"/>
            </a:xfrm>
            <a:custGeom>
              <a:avLst/>
              <a:gdLst/>
              <a:ahLst/>
              <a:cxnLst/>
              <a:rect l="l" t="t" r="r" b="b"/>
              <a:pathLst>
                <a:path w="1490" h="272" extrusionOk="0">
                  <a:moveTo>
                    <a:pt x="1455" y="1"/>
                  </a:moveTo>
                  <a:cubicBezTo>
                    <a:pt x="1451" y="1"/>
                    <a:pt x="1447" y="2"/>
                    <a:pt x="1443" y="4"/>
                  </a:cubicBezTo>
                  <a:lnTo>
                    <a:pt x="47" y="202"/>
                  </a:lnTo>
                  <a:cubicBezTo>
                    <a:pt x="1" y="202"/>
                    <a:pt x="1" y="271"/>
                    <a:pt x="47" y="271"/>
                  </a:cubicBezTo>
                  <a:lnTo>
                    <a:pt x="59" y="271"/>
                  </a:lnTo>
                  <a:lnTo>
                    <a:pt x="1455" y="85"/>
                  </a:lnTo>
                  <a:cubicBezTo>
                    <a:pt x="1478" y="74"/>
                    <a:pt x="1490" y="50"/>
                    <a:pt x="1490" y="39"/>
                  </a:cubicBezTo>
                  <a:cubicBezTo>
                    <a:pt x="1480" y="20"/>
                    <a:pt x="1471" y="1"/>
                    <a:pt x="145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3" name="Google Shape;4703;p64"/>
            <p:cNvSpPr/>
            <p:nvPr/>
          </p:nvSpPr>
          <p:spPr>
            <a:xfrm>
              <a:off x="2331475" y="4110475"/>
              <a:ext cx="21850" cy="4975"/>
            </a:xfrm>
            <a:custGeom>
              <a:avLst/>
              <a:gdLst/>
              <a:ahLst/>
              <a:cxnLst/>
              <a:rect l="l" t="t" r="r" b="b"/>
              <a:pathLst>
                <a:path w="874" h="199" extrusionOk="0">
                  <a:moveTo>
                    <a:pt x="827" y="0"/>
                  </a:moveTo>
                  <a:lnTo>
                    <a:pt x="47" y="105"/>
                  </a:lnTo>
                  <a:cubicBezTo>
                    <a:pt x="24" y="117"/>
                    <a:pt x="1" y="140"/>
                    <a:pt x="12" y="163"/>
                  </a:cubicBezTo>
                  <a:cubicBezTo>
                    <a:pt x="12" y="175"/>
                    <a:pt x="24" y="198"/>
                    <a:pt x="47" y="198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62" y="82"/>
                    <a:pt x="873" y="59"/>
                    <a:pt x="873" y="35"/>
                  </a:cubicBezTo>
                  <a:cubicBezTo>
                    <a:pt x="862" y="12"/>
                    <a:pt x="838" y="0"/>
                    <a:pt x="8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4" name="Google Shape;4704;p64"/>
            <p:cNvSpPr/>
            <p:nvPr/>
          </p:nvSpPr>
          <p:spPr>
            <a:xfrm>
              <a:off x="2332950" y="4119700"/>
              <a:ext cx="21525" cy="4750"/>
            </a:xfrm>
            <a:custGeom>
              <a:avLst/>
              <a:gdLst/>
              <a:ahLst/>
              <a:cxnLst/>
              <a:rect l="l" t="t" r="r" b="b"/>
              <a:pathLst>
                <a:path w="861" h="190" extrusionOk="0">
                  <a:moveTo>
                    <a:pt x="827" y="1"/>
                  </a:moveTo>
                  <a:cubicBezTo>
                    <a:pt x="823" y="1"/>
                    <a:pt x="818" y="2"/>
                    <a:pt x="814" y="4"/>
                  </a:cubicBezTo>
                  <a:lnTo>
                    <a:pt x="35" y="108"/>
                  </a:lnTo>
                  <a:cubicBezTo>
                    <a:pt x="12" y="108"/>
                    <a:pt x="0" y="132"/>
                    <a:pt x="0" y="155"/>
                  </a:cubicBezTo>
                  <a:cubicBezTo>
                    <a:pt x="0" y="178"/>
                    <a:pt x="23" y="190"/>
                    <a:pt x="47" y="190"/>
                  </a:cubicBezTo>
                  <a:lnTo>
                    <a:pt x="826" y="73"/>
                  </a:lnTo>
                  <a:cubicBezTo>
                    <a:pt x="849" y="73"/>
                    <a:pt x="861" y="50"/>
                    <a:pt x="861" y="39"/>
                  </a:cubicBezTo>
                  <a:cubicBezTo>
                    <a:pt x="861" y="20"/>
                    <a:pt x="845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5" name="Google Shape;4705;p64"/>
            <p:cNvSpPr/>
            <p:nvPr/>
          </p:nvSpPr>
          <p:spPr>
            <a:xfrm>
              <a:off x="2334100" y="412880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0"/>
                  </a:moveTo>
                  <a:lnTo>
                    <a:pt x="47" y="117"/>
                  </a:lnTo>
                  <a:cubicBezTo>
                    <a:pt x="1" y="117"/>
                    <a:pt x="1" y="186"/>
                    <a:pt x="47" y="186"/>
                  </a:cubicBezTo>
                  <a:lnTo>
                    <a:pt x="59" y="186"/>
                  </a:lnTo>
                  <a:lnTo>
                    <a:pt x="838" y="82"/>
                  </a:lnTo>
                  <a:cubicBezTo>
                    <a:pt x="861" y="82"/>
                    <a:pt x="873" y="58"/>
                    <a:pt x="873" y="35"/>
                  </a:cubicBezTo>
                  <a:cubicBezTo>
                    <a:pt x="873" y="12"/>
                    <a:pt x="850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64"/>
            <p:cNvSpPr/>
            <p:nvPr/>
          </p:nvSpPr>
          <p:spPr>
            <a:xfrm>
              <a:off x="2335550" y="4137975"/>
              <a:ext cx="21550" cy="4800"/>
            </a:xfrm>
            <a:custGeom>
              <a:avLst/>
              <a:gdLst/>
              <a:ahLst/>
              <a:cxnLst/>
              <a:rect l="l" t="t" r="r" b="b"/>
              <a:pathLst>
                <a:path w="862" h="192" extrusionOk="0">
                  <a:moveTo>
                    <a:pt x="833" y="1"/>
                  </a:moveTo>
                  <a:cubicBezTo>
                    <a:pt x="827" y="1"/>
                    <a:pt x="821" y="2"/>
                    <a:pt x="815" y="5"/>
                  </a:cubicBezTo>
                  <a:lnTo>
                    <a:pt x="36" y="110"/>
                  </a:lnTo>
                  <a:cubicBezTo>
                    <a:pt x="12" y="110"/>
                    <a:pt x="1" y="133"/>
                    <a:pt x="1" y="157"/>
                  </a:cubicBezTo>
                  <a:cubicBezTo>
                    <a:pt x="1" y="180"/>
                    <a:pt x="24" y="192"/>
                    <a:pt x="36" y="192"/>
                  </a:cubicBezTo>
                  <a:lnTo>
                    <a:pt x="47" y="192"/>
                  </a:lnTo>
                  <a:lnTo>
                    <a:pt x="827" y="75"/>
                  </a:lnTo>
                  <a:cubicBezTo>
                    <a:pt x="850" y="75"/>
                    <a:pt x="861" y="52"/>
                    <a:pt x="861" y="29"/>
                  </a:cubicBezTo>
                  <a:cubicBezTo>
                    <a:pt x="861" y="12"/>
                    <a:pt x="849" y="1"/>
                    <a:pt x="83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64"/>
            <p:cNvSpPr/>
            <p:nvPr/>
          </p:nvSpPr>
          <p:spPr>
            <a:xfrm>
              <a:off x="2321300" y="4146700"/>
              <a:ext cx="37250" cy="6825"/>
            </a:xfrm>
            <a:custGeom>
              <a:avLst/>
              <a:gdLst/>
              <a:ahLst/>
              <a:cxnLst/>
              <a:rect l="l" t="t" r="r" b="b"/>
              <a:pathLst>
                <a:path w="1490" h="273" extrusionOk="0">
                  <a:moveTo>
                    <a:pt x="1459" y="1"/>
                  </a:moveTo>
                  <a:cubicBezTo>
                    <a:pt x="1455" y="1"/>
                    <a:pt x="1449" y="2"/>
                    <a:pt x="1443" y="5"/>
                  </a:cubicBezTo>
                  <a:lnTo>
                    <a:pt x="47" y="191"/>
                  </a:lnTo>
                  <a:cubicBezTo>
                    <a:pt x="1" y="203"/>
                    <a:pt x="1" y="273"/>
                    <a:pt x="47" y="273"/>
                  </a:cubicBezTo>
                  <a:lnTo>
                    <a:pt x="59" y="273"/>
                  </a:lnTo>
                  <a:lnTo>
                    <a:pt x="1455" y="75"/>
                  </a:lnTo>
                  <a:cubicBezTo>
                    <a:pt x="1478" y="75"/>
                    <a:pt x="1490" y="52"/>
                    <a:pt x="1490" y="29"/>
                  </a:cubicBezTo>
                  <a:cubicBezTo>
                    <a:pt x="1481" y="12"/>
                    <a:pt x="1473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64"/>
            <p:cNvSpPr/>
            <p:nvPr/>
          </p:nvSpPr>
          <p:spPr>
            <a:xfrm>
              <a:off x="2337875" y="4155825"/>
              <a:ext cx="21850" cy="4700"/>
            </a:xfrm>
            <a:custGeom>
              <a:avLst/>
              <a:gdLst/>
              <a:ahLst/>
              <a:cxnLst/>
              <a:rect l="l" t="t" r="r" b="b"/>
              <a:pathLst>
                <a:path w="874" h="188" extrusionOk="0">
                  <a:moveTo>
                    <a:pt x="827" y="1"/>
                  </a:moveTo>
                  <a:lnTo>
                    <a:pt x="47" y="106"/>
                  </a:lnTo>
                  <a:cubicBezTo>
                    <a:pt x="1" y="117"/>
                    <a:pt x="1" y="187"/>
                    <a:pt x="47" y="187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61" y="71"/>
                    <a:pt x="873" y="59"/>
                    <a:pt x="873" y="36"/>
                  </a:cubicBezTo>
                  <a:cubicBezTo>
                    <a:pt x="873" y="13"/>
                    <a:pt x="850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64"/>
            <p:cNvSpPr/>
            <p:nvPr/>
          </p:nvSpPr>
          <p:spPr>
            <a:xfrm>
              <a:off x="2339325" y="4164850"/>
              <a:ext cx="21850" cy="4975"/>
            </a:xfrm>
            <a:custGeom>
              <a:avLst/>
              <a:gdLst/>
              <a:ahLst/>
              <a:cxnLst/>
              <a:rect l="l" t="t" r="r" b="b"/>
              <a:pathLst>
                <a:path w="874" h="199" extrusionOk="0">
                  <a:moveTo>
                    <a:pt x="815" y="1"/>
                  </a:moveTo>
                  <a:lnTo>
                    <a:pt x="36" y="117"/>
                  </a:lnTo>
                  <a:cubicBezTo>
                    <a:pt x="13" y="117"/>
                    <a:pt x="1" y="140"/>
                    <a:pt x="1" y="163"/>
                  </a:cubicBezTo>
                  <a:cubicBezTo>
                    <a:pt x="1" y="175"/>
                    <a:pt x="24" y="198"/>
                    <a:pt x="47" y="198"/>
                  </a:cubicBezTo>
                  <a:lnTo>
                    <a:pt x="827" y="82"/>
                  </a:lnTo>
                  <a:cubicBezTo>
                    <a:pt x="873" y="70"/>
                    <a:pt x="862" y="1"/>
                    <a:pt x="8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64"/>
            <p:cNvSpPr/>
            <p:nvPr/>
          </p:nvSpPr>
          <p:spPr>
            <a:xfrm>
              <a:off x="2340500" y="417415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1"/>
                  </a:moveTo>
                  <a:lnTo>
                    <a:pt x="47" y="105"/>
                  </a:lnTo>
                  <a:cubicBezTo>
                    <a:pt x="24" y="117"/>
                    <a:pt x="0" y="129"/>
                    <a:pt x="12" y="152"/>
                  </a:cubicBezTo>
                  <a:cubicBezTo>
                    <a:pt x="12" y="175"/>
                    <a:pt x="24" y="187"/>
                    <a:pt x="47" y="187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73" y="71"/>
                    <a:pt x="873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64"/>
            <p:cNvSpPr/>
            <p:nvPr/>
          </p:nvSpPr>
          <p:spPr>
            <a:xfrm>
              <a:off x="2341950" y="4183175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15" y="0"/>
                  </a:moveTo>
                  <a:lnTo>
                    <a:pt x="35" y="117"/>
                  </a:lnTo>
                  <a:cubicBezTo>
                    <a:pt x="1" y="117"/>
                    <a:pt x="1" y="186"/>
                    <a:pt x="35" y="198"/>
                  </a:cubicBezTo>
                  <a:lnTo>
                    <a:pt x="47" y="198"/>
                  </a:lnTo>
                  <a:lnTo>
                    <a:pt x="826" y="82"/>
                  </a:lnTo>
                  <a:cubicBezTo>
                    <a:pt x="850" y="82"/>
                    <a:pt x="873" y="58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64"/>
            <p:cNvSpPr/>
            <p:nvPr/>
          </p:nvSpPr>
          <p:spPr>
            <a:xfrm>
              <a:off x="2327700" y="4191875"/>
              <a:ext cx="37175" cy="7025"/>
            </a:xfrm>
            <a:custGeom>
              <a:avLst/>
              <a:gdLst/>
              <a:ahLst/>
              <a:cxnLst/>
              <a:rect l="l" t="t" r="r" b="b"/>
              <a:pathLst>
                <a:path w="1487" h="281" extrusionOk="0">
                  <a:moveTo>
                    <a:pt x="1439" y="0"/>
                  </a:moveTo>
                  <a:cubicBezTo>
                    <a:pt x="1437" y="0"/>
                    <a:pt x="1434" y="1"/>
                    <a:pt x="1431" y="1"/>
                  </a:cubicBezTo>
                  <a:lnTo>
                    <a:pt x="47" y="199"/>
                  </a:lnTo>
                  <a:cubicBezTo>
                    <a:pt x="24" y="199"/>
                    <a:pt x="1" y="222"/>
                    <a:pt x="12" y="246"/>
                  </a:cubicBezTo>
                  <a:cubicBezTo>
                    <a:pt x="12" y="269"/>
                    <a:pt x="24" y="280"/>
                    <a:pt x="47" y="280"/>
                  </a:cubicBezTo>
                  <a:lnTo>
                    <a:pt x="59" y="280"/>
                  </a:lnTo>
                  <a:lnTo>
                    <a:pt x="1443" y="83"/>
                  </a:lnTo>
                  <a:cubicBezTo>
                    <a:pt x="1487" y="83"/>
                    <a:pt x="1479" y="0"/>
                    <a:pt x="143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64"/>
            <p:cNvSpPr/>
            <p:nvPr/>
          </p:nvSpPr>
          <p:spPr>
            <a:xfrm>
              <a:off x="2344275" y="4201125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9" y="0"/>
                  </a:moveTo>
                  <a:cubicBezTo>
                    <a:pt x="835" y="0"/>
                    <a:pt x="831" y="1"/>
                    <a:pt x="826" y="3"/>
                  </a:cubicBezTo>
                  <a:lnTo>
                    <a:pt x="47" y="108"/>
                  </a:lnTo>
                  <a:cubicBezTo>
                    <a:pt x="1" y="120"/>
                    <a:pt x="1" y="178"/>
                    <a:pt x="47" y="190"/>
                  </a:cubicBezTo>
                  <a:lnTo>
                    <a:pt x="59" y="190"/>
                  </a:lnTo>
                  <a:lnTo>
                    <a:pt x="838" y="85"/>
                  </a:lnTo>
                  <a:cubicBezTo>
                    <a:pt x="861" y="73"/>
                    <a:pt x="873" y="62"/>
                    <a:pt x="873" y="38"/>
                  </a:cubicBezTo>
                  <a:cubicBezTo>
                    <a:pt x="873" y="19"/>
                    <a:pt x="857" y="0"/>
                    <a:pt x="83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64"/>
            <p:cNvSpPr/>
            <p:nvPr/>
          </p:nvSpPr>
          <p:spPr>
            <a:xfrm>
              <a:off x="2345725" y="4210225"/>
              <a:ext cx="21550" cy="4950"/>
            </a:xfrm>
            <a:custGeom>
              <a:avLst/>
              <a:gdLst/>
              <a:ahLst/>
              <a:cxnLst/>
              <a:rect l="l" t="t" r="r" b="b"/>
              <a:pathLst>
                <a:path w="862" h="198" extrusionOk="0">
                  <a:moveTo>
                    <a:pt x="815" y="0"/>
                  </a:moveTo>
                  <a:lnTo>
                    <a:pt x="36" y="116"/>
                  </a:lnTo>
                  <a:cubicBezTo>
                    <a:pt x="12" y="116"/>
                    <a:pt x="1" y="140"/>
                    <a:pt x="1" y="163"/>
                  </a:cubicBezTo>
                  <a:cubicBezTo>
                    <a:pt x="1" y="175"/>
                    <a:pt x="24" y="198"/>
                    <a:pt x="47" y="198"/>
                  </a:cubicBezTo>
                  <a:lnTo>
                    <a:pt x="827" y="81"/>
                  </a:lnTo>
                  <a:cubicBezTo>
                    <a:pt x="850" y="81"/>
                    <a:pt x="862" y="58"/>
                    <a:pt x="862" y="35"/>
                  </a:cubicBezTo>
                  <a:cubicBezTo>
                    <a:pt x="862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64"/>
            <p:cNvSpPr/>
            <p:nvPr/>
          </p:nvSpPr>
          <p:spPr>
            <a:xfrm>
              <a:off x="2347175" y="4219450"/>
              <a:ext cx="21850" cy="4750"/>
            </a:xfrm>
            <a:custGeom>
              <a:avLst/>
              <a:gdLst/>
              <a:ahLst/>
              <a:cxnLst/>
              <a:rect l="l" t="t" r="r" b="b"/>
              <a:pathLst>
                <a:path w="874" h="190" extrusionOk="0">
                  <a:moveTo>
                    <a:pt x="828" y="0"/>
                  </a:moveTo>
                  <a:cubicBezTo>
                    <a:pt x="824" y="0"/>
                    <a:pt x="819" y="1"/>
                    <a:pt x="815" y="3"/>
                  </a:cubicBezTo>
                  <a:lnTo>
                    <a:pt x="36" y="108"/>
                  </a:lnTo>
                  <a:cubicBezTo>
                    <a:pt x="1" y="120"/>
                    <a:pt x="1" y="178"/>
                    <a:pt x="36" y="189"/>
                  </a:cubicBezTo>
                  <a:lnTo>
                    <a:pt x="47" y="189"/>
                  </a:lnTo>
                  <a:lnTo>
                    <a:pt x="827" y="85"/>
                  </a:lnTo>
                  <a:cubicBezTo>
                    <a:pt x="850" y="73"/>
                    <a:pt x="873" y="50"/>
                    <a:pt x="862" y="38"/>
                  </a:cubicBezTo>
                  <a:cubicBezTo>
                    <a:pt x="862" y="19"/>
                    <a:pt x="846" y="0"/>
                    <a:pt x="8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64"/>
            <p:cNvSpPr/>
            <p:nvPr/>
          </p:nvSpPr>
          <p:spPr>
            <a:xfrm>
              <a:off x="2348350" y="4228525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1"/>
                  </a:moveTo>
                  <a:lnTo>
                    <a:pt x="35" y="117"/>
                  </a:lnTo>
                  <a:cubicBezTo>
                    <a:pt x="0" y="117"/>
                    <a:pt x="0" y="187"/>
                    <a:pt x="35" y="199"/>
                  </a:cubicBezTo>
                  <a:lnTo>
                    <a:pt x="47" y="199"/>
                  </a:lnTo>
                  <a:lnTo>
                    <a:pt x="826" y="82"/>
                  </a:lnTo>
                  <a:cubicBezTo>
                    <a:pt x="850" y="82"/>
                    <a:pt x="873" y="59"/>
                    <a:pt x="861" y="36"/>
                  </a:cubicBezTo>
                  <a:cubicBezTo>
                    <a:pt x="861" y="12"/>
                    <a:pt x="838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7" name="Google Shape;4717;p64"/>
            <p:cNvSpPr/>
            <p:nvPr/>
          </p:nvSpPr>
          <p:spPr>
            <a:xfrm>
              <a:off x="2334100" y="4237250"/>
              <a:ext cx="37250" cy="7000"/>
            </a:xfrm>
            <a:custGeom>
              <a:avLst/>
              <a:gdLst/>
              <a:ahLst/>
              <a:cxnLst/>
              <a:rect l="l" t="t" r="r" b="b"/>
              <a:pathLst>
                <a:path w="1490" h="280" extrusionOk="0">
                  <a:moveTo>
                    <a:pt x="1443" y="1"/>
                  </a:moveTo>
                  <a:lnTo>
                    <a:pt x="47" y="198"/>
                  </a:lnTo>
                  <a:cubicBezTo>
                    <a:pt x="1" y="210"/>
                    <a:pt x="1" y="268"/>
                    <a:pt x="47" y="280"/>
                  </a:cubicBezTo>
                  <a:lnTo>
                    <a:pt x="59" y="280"/>
                  </a:lnTo>
                  <a:lnTo>
                    <a:pt x="1454" y="82"/>
                  </a:lnTo>
                  <a:cubicBezTo>
                    <a:pt x="1478" y="82"/>
                    <a:pt x="1489" y="59"/>
                    <a:pt x="1489" y="36"/>
                  </a:cubicBezTo>
                  <a:cubicBezTo>
                    <a:pt x="1478" y="12"/>
                    <a:pt x="1466" y="1"/>
                    <a:pt x="14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8" name="Google Shape;4718;p64"/>
            <p:cNvSpPr/>
            <p:nvPr/>
          </p:nvSpPr>
          <p:spPr>
            <a:xfrm>
              <a:off x="2350375" y="4246475"/>
              <a:ext cx="22125" cy="4775"/>
            </a:xfrm>
            <a:custGeom>
              <a:avLst/>
              <a:gdLst/>
              <a:ahLst/>
              <a:cxnLst/>
              <a:rect l="l" t="t" r="r" b="b"/>
              <a:pathLst>
                <a:path w="885" h="191" extrusionOk="0">
                  <a:moveTo>
                    <a:pt x="850" y="1"/>
                  </a:moveTo>
                  <a:cubicBezTo>
                    <a:pt x="847" y="1"/>
                    <a:pt x="843" y="2"/>
                    <a:pt x="838" y="4"/>
                  </a:cubicBezTo>
                  <a:lnTo>
                    <a:pt x="59" y="109"/>
                  </a:lnTo>
                  <a:cubicBezTo>
                    <a:pt x="1" y="109"/>
                    <a:pt x="1" y="190"/>
                    <a:pt x="59" y="190"/>
                  </a:cubicBezTo>
                  <a:lnTo>
                    <a:pt x="71" y="190"/>
                  </a:lnTo>
                  <a:lnTo>
                    <a:pt x="850" y="85"/>
                  </a:lnTo>
                  <a:cubicBezTo>
                    <a:pt x="873" y="74"/>
                    <a:pt x="885" y="50"/>
                    <a:pt x="885" y="39"/>
                  </a:cubicBezTo>
                  <a:cubicBezTo>
                    <a:pt x="875" y="20"/>
                    <a:pt x="866" y="1"/>
                    <a:pt x="85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9" name="Google Shape;4719;p64"/>
            <p:cNvSpPr/>
            <p:nvPr/>
          </p:nvSpPr>
          <p:spPr>
            <a:xfrm>
              <a:off x="2352125" y="4255550"/>
              <a:ext cx="21775" cy="4700"/>
            </a:xfrm>
            <a:custGeom>
              <a:avLst/>
              <a:gdLst/>
              <a:ahLst/>
              <a:cxnLst/>
              <a:rect l="l" t="t" r="r" b="b"/>
              <a:pathLst>
                <a:path w="871" h="188" extrusionOk="0">
                  <a:moveTo>
                    <a:pt x="832" y="1"/>
                  </a:moveTo>
                  <a:cubicBezTo>
                    <a:pt x="831" y="1"/>
                    <a:pt x="829" y="1"/>
                    <a:pt x="827" y="2"/>
                  </a:cubicBezTo>
                  <a:lnTo>
                    <a:pt x="47" y="118"/>
                  </a:lnTo>
                  <a:cubicBezTo>
                    <a:pt x="1" y="118"/>
                    <a:pt x="1" y="188"/>
                    <a:pt x="47" y="188"/>
                  </a:cubicBezTo>
                  <a:lnTo>
                    <a:pt x="59" y="188"/>
                  </a:lnTo>
                  <a:lnTo>
                    <a:pt x="838" y="83"/>
                  </a:lnTo>
                  <a:cubicBezTo>
                    <a:pt x="871" y="83"/>
                    <a:pt x="863" y="1"/>
                    <a:pt x="8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0" name="Google Shape;4720;p64"/>
            <p:cNvSpPr/>
            <p:nvPr/>
          </p:nvSpPr>
          <p:spPr>
            <a:xfrm>
              <a:off x="2353300" y="4264800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9" y="1"/>
                  </a:moveTo>
                  <a:cubicBezTo>
                    <a:pt x="835" y="1"/>
                    <a:pt x="830" y="2"/>
                    <a:pt x="826" y="4"/>
                  </a:cubicBezTo>
                  <a:lnTo>
                    <a:pt x="47" y="108"/>
                  </a:lnTo>
                  <a:cubicBezTo>
                    <a:pt x="0" y="120"/>
                    <a:pt x="0" y="178"/>
                    <a:pt x="47" y="190"/>
                  </a:cubicBezTo>
                  <a:lnTo>
                    <a:pt x="58" y="190"/>
                  </a:lnTo>
                  <a:lnTo>
                    <a:pt x="838" y="74"/>
                  </a:lnTo>
                  <a:cubicBezTo>
                    <a:pt x="861" y="74"/>
                    <a:pt x="873" y="50"/>
                    <a:pt x="873" y="39"/>
                  </a:cubicBezTo>
                  <a:cubicBezTo>
                    <a:pt x="873" y="20"/>
                    <a:pt x="857" y="1"/>
                    <a:pt x="83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1" name="Google Shape;4721;p64"/>
            <p:cNvSpPr/>
            <p:nvPr/>
          </p:nvSpPr>
          <p:spPr>
            <a:xfrm>
              <a:off x="2354750" y="4273900"/>
              <a:ext cx="21550" cy="4675"/>
            </a:xfrm>
            <a:custGeom>
              <a:avLst/>
              <a:gdLst/>
              <a:ahLst/>
              <a:cxnLst/>
              <a:rect l="l" t="t" r="r" b="b"/>
              <a:pathLst>
                <a:path w="862" h="187" extrusionOk="0">
                  <a:moveTo>
                    <a:pt x="815" y="0"/>
                  </a:moveTo>
                  <a:lnTo>
                    <a:pt x="35" y="117"/>
                  </a:lnTo>
                  <a:cubicBezTo>
                    <a:pt x="12" y="117"/>
                    <a:pt x="0" y="140"/>
                    <a:pt x="0" y="152"/>
                  </a:cubicBezTo>
                  <a:cubicBezTo>
                    <a:pt x="0" y="175"/>
                    <a:pt x="24" y="186"/>
                    <a:pt x="35" y="186"/>
                  </a:cubicBezTo>
                  <a:lnTo>
                    <a:pt x="47" y="186"/>
                  </a:lnTo>
                  <a:lnTo>
                    <a:pt x="826" y="82"/>
                  </a:lnTo>
                  <a:cubicBezTo>
                    <a:pt x="849" y="82"/>
                    <a:pt x="861" y="58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2" name="Google Shape;4722;p64"/>
            <p:cNvSpPr/>
            <p:nvPr/>
          </p:nvSpPr>
          <p:spPr>
            <a:xfrm>
              <a:off x="2340500" y="4282625"/>
              <a:ext cx="37250" cy="7000"/>
            </a:xfrm>
            <a:custGeom>
              <a:avLst/>
              <a:gdLst/>
              <a:ahLst/>
              <a:cxnLst/>
              <a:rect l="l" t="t" r="r" b="b"/>
              <a:pathLst>
                <a:path w="1490" h="280" extrusionOk="0">
                  <a:moveTo>
                    <a:pt x="1443" y="0"/>
                  </a:moveTo>
                  <a:lnTo>
                    <a:pt x="47" y="198"/>
                  </a:lnTo>
                  <a:cubicBezTo>
                    <a:pt x="0" y="210"/>
                    <a:pt x="0" y="268"/>
                    <a:pt x="47" y="279"/>
                  </a:cubicBezTo>
                  <a:lnTo>
                    <a:pt x="59" y="279"/>
                  </a:lnTo>
                  <a:lnTo>
                    <a:pt x="1454" y="82"/>
                  </a:lnTo>
                  <a:cubicBezTo>
                    <a:pt x="1478" y="82"/>
                    <a:pt x="1489" y="58"/>
                    <a:pt x="1489" y="35"/>
                  </a:cubicBezTo>
                  <a:cubicBezTo>
                    <a:pt x="1478" y="12"/>
                    <a:pt x="1466" y="0"/>
                    <a:pt x="14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3" name="Google Shape;4723;p64"/>
            <p:cNvSpPr/>
            <p:nvPr/>
          </p:nvSpPr>
          <p:spPr>
            <a:xfrm>
              <a:off x="2357075" y="4291625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24" y="117"/>
                    <a:pt x="0" y="140"/>
                    <a:pt x="12" y="164"/>
                  </a:cubicBezTo>
                  <a:cubicBezTo>
                    <a:pt x="12" y="175"/>
                    <a:pt x="24" y="199"/>
                    <a:pt x="47" y="199"/>
                  </a:cubicBezTo>
                  <a:lnTo>
                    <a:pt x="838" y="82"/>
                  </a:lnTo>
                  <a:cubicBezTo>
                    <a:pt x="861" y="82"/>
                    <a:pt x="873" y="59"/>
                    <a:pt x="861" y="36"/>
                  </a:cubicBezTo>
                  <a:cubicBezTo>
                    <a:pt x="861" y="12"/>
                    <a:pt x="850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4" name="Google Shape;4724;p64"/>
            <p:cNvSpPr/>
            <p:nvPr/>
          </p:nvSpPr>
          <p:spPr>
            <a:xfrm>
              <a:off x="2358525" y="4300850"/>
              <a:ext cx="21825" cy="4775"/>
            </a:xfrm>
            <a:custGeom>
              <a:avLst/>
              <a:gdLst/>
              <a:ahLst/>
              <a:cxnLst/>
              <a:rect l="l" t="t" r="r" b="b"/>
              <a:pathLst>
                <a:path w="873" h="191" extrusionOk="0">
                  <a:moveTo>
                    <a:pt x="834" y="1"/>
                  </a:moveTo>
                  <a:cubicBezTo>
                    <a:pt x="831" y="1"/>
                    <a:pt x="829" y="2"/>
                    <a:pt x="826" y="4"/>
                  </a:cubicBezTo>
                  <a:lnTo>
                    <a:pt x="47" y="109"/>
                  </a:lnTo>
                  <a:cubicBezTo>
                    <a:pt x="1" y="120"/>
                    <a:pt x="1" y="190"/>
                    <a:pt x="47" y="190"/>
                  </a:cubicBezTo>
                  <a:lnTo>
                    <a:pt x="59" y="190"/>
                  </a:lnTo>
                  <a:lnTo>
                    <a:pt x="838" y="85"/>
                  </a:lnTo>
                  <a:cubicBezTo>
                    <a:pt x="850" y="74"/>
                    <a:pt x="873" y="62"/>
                    <a:pt x="873" y="39"/>
                  </a:cubicBezTo>
                  <a:cubicBezTo>
                    <a:pt x="863" y="20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5" name="Google Shape;4725;p64"/>
            <p:cNvSpPr/>
            <p:nvPr/>
          </p:nvSpPr>
          <p:spPr>
            <a:xfrm>
              <a:off x="2359700" y="4309950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23" y="117"/>
                    <a:pt x="0" y="140"/>
                    <a:pt x="12" y="163"/>
                  </a:cubicBezTo>
                  <a:cubicBezTo>
                    <a:pt x="12" y="175"/>
                    <a:pt x="23" y="198"/>
                    <a:pt x="47" y="198"/>
                  </a:cubicBezTo>
                  <a:lnTo>
                    <a:pt x="838" y="82"/>
                  </a:lnTo>
                  <a:cubicBezTo>
                    <a:pt x="849" y="82"/>
                    <a:pt x="872" y="59"/>
                    <a:pt x="861" y="36"/>
                  </a:cubicBezTo>
                  <a:cubicBezTo>
                    <a:pt x="861" y="12"/>
                    <a:pt x="838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6" name="Google Shape;4726;p64"/>
            <p:cNvSpPr/>
            <p:nvPr/>
          </p:nvSpPr>
          <p:spPr>
            <a:xfrm>
              <a:off x="2361150" y="4319175"/>
              <a:ext cx="21525" cy="4750"/>
            </a:xfrm>
            <a:custGeom>
              <a:avLst/>
              <a:gdLst/>
              <a:ahLst/>
              <a:cxnLst/>
              <a:rect l="l" t="t" r="r" b="b"/>
              <a:pathLst>
                <a:path w="861" h="190" extrusionOk="0">
                  <a:moveTo>
                    <a:pt x="827" y="1"/>
                  </a:moveTo>
                  <a:cubicBezTo>
                    <a:pt x="823" y="1"/>
                    <a:pt x="819" y="2"/>
                    <a:pt x="814" y="4"/>
                  </a:cubicBezTo>
                  <a:lnTo>
                    <a:pt x="35" y="109"/>
                  </a:lnTo>
                  <a:cubicBezTo>
                    <a:pt x="12" y="120"/>
                    <a:pt x="0" y="132"/>
                    <a:pt x="0" y="155"/>
                  </a:cubicBezTo>
                  <a:cubicBezTo>
                    <a:pt x="0" y="178"/>
                    <a:pt x="24" y="190"/>
                    <a:pt x="35" y="190"/>
                  </a:cubicBezTo>
                  <a:lnTo>
                    <a:pt x="47" y="190"/>
                  </a:lnTo>
                  <a:lnTo>
                    <a:pt x="826" y="85"/>
                  </a:lnTo>
                  <a:cubicBezTo>
                    <a:pt x="849" y="74"/>
                    <a:pt x="861" y="62"/>
                    <a:pt x="861" y="39"/>
                  </a:cubicBezTo>
                  <a:cubicBezTo>
                    <a:pt x="861" y="20"/>
                    <a:pt x="845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27" name="Google Shape;4727;p64"/>
          <p:cNvGrpSpPr/>
          <p:nvPr/>
        </p:nvGrpSpPr>
        <p:grpSpPr>
          <a:xfrm rot="672595">
            <a:off x="-736194" y="1597526"/>
            <a:ext cx="4182464" cy="4659274"/>
            <a:chOff x="-1259745" y="2625278"/>
            <a:chExt cx="4182555" cy="4659376"/>
          </a:xfrm>
        </p:grpSpPr>
        <p:grpSp>
          <p:nvGrpSpPr>
            <p:cNvPr id="4728" name="Google Shape;4728;p64"/>
            <p:cNvGrpSpPr/>
            <p:nvPr/>
          </p:nvGrpSpPr>
          <p:grpSpPr>
            <a:xfrm>
              <a:off x="-1259745" y="2625278"/>
              <a:ext cx="4182555" cy="4659376"/>
              <a:chOff x="1462625" y="1639075"/>
              <a:chExt cx="1426325" cy="1588875"/>
            </a:xfrm>
          </p:grpSpPr>
          <p:sp>
            <p:nvSpPr>
              <p:cNvPr id="4729" name="Google Shape;4729;p64"/>
              <p:cNvSpPr/>
              <p:nvPr/>
            </p:nvSpPr>
            <p:spPr>
              <a:xfrm>
                <a:off x="1462625" y="1639075"/>
                <a:ext cx="1426325" cy="1588875"/>
              </a:xfrm>
              <a:custGeom>
                <a:avLst/>
                <a:gdLst/>
                <a:ahLst/>
                <a:cxnLst/>
                <a:rect l="l" t="t" r="r" b="b"/>
                <a:pathLst>
                  <a:path w="57053" h="63555" extrusionOk="0">
                    <a:moveTo>
                      <a:pt x="32999" y="1"/>
                    </a:moveTo>
                    <a:lnTo>
                      <a:pt x="0" y="17087"/>
                    </a:lnTo>
                    <a:lnTo>
                      <a:pt x="24054" y="63555"/>
                    </a:lnTo>
                    <a:lnTo>
                      <a:pt x="57052" y="46480"/>
                    </a:lnTo>
                    <a:lnTo>
                      <a:pt x="32999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>
                <a:outerShdw dist="76200" dir="17040000" algn="bl" rotWithShape="0">
                  <a:schemeClr val="dk1">
                    <a:alpha val="11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0" name="Google Shape;4730;p64"/>
              <p:cNvSpPr/>
              <p:nvPr/>
            </p:nvSpPr>
            <p:spPr>
              <a:xfrm>
                <a:off x="1501000" y="1691425"/>
                <a:ext cx="1351300" cy="1487100"/>
              </a:xfrm>
              <a:custGeom>
                <a:avLst/>
                <a:gdLst/>
                <a:ahLst/>
                <a:cxnLst/>
                <a:rect l="l" t="t" r="r" b="b"/>
                <a:pathLst>
                  <a:path w="54052" h="59484" extrusionOk="0">
                    <a:moveTo>
                      <a:pt x="31743" y="117"/>
                    </a:moveTo>
                    <a:lnTo>
                      <a:pt x="53947" y="42990"/>
                    </a:lnTo>
                    <a:lnTo>
                      <a:pt x="22310" y="59367"/>
                    </a:lnTo>
                    <a:lnTo>
                      <a:pt x="105" y="16494"/>
                    </a:lnTo>
                    <a:lnTo>
                      <a:pt x="31743" y="117"/>
                    </a:lnTo>
                    <a:close/>
                    <a:moveTo>
                      <a:pt x="31778" y="0"/>
                    </a:moveTo>
                    <a:lnTo>
                      <a:pt x="0" y="16459"/>
                    </a:lnTo>
                    <a:lnTo>
                      <a:pt x="22275" y="59484"/>
                    </a:lnTo>
                    <a:lnTo>
                      <a:pt x="54052" y="43025"/>
                    </a:lnTo>
                    <a:lnTo>
                      <a:pt x="3177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1" name="Google Shape;4731;p64"/>
              <p:cNvSpPr/>
              <p:nvPr/>
            </p:nvSpPr>
            <p:spPr>
              <a:xfrm>
                <a:off x="1562075" y="2071475"/>
                <a:ext cx="558325" cy="1074475"/>
              </a:xfrm>
              <a:custGeom>
                <a:avLst/>
                <a:gdLst/>
                <a:ahLst/>
                <a:cxnLst/>
                <a:rect l="l" t="t" r="r" b="b"/>
                <a:pathLst>
                  <a:path w="22333" h="42979" extrusionOk="0">
                    <a:moveTo>
                      <a:pt x="81" y="1"/>
                    </a:moveTo>
                    <a:lnTo>
                      <a:pt x="0" y="36"/>
                    </a:lnTo>
                    <a:lnTo>
                      <a:pt x="22251" y="42979"/>
                    </a:lnTo>
                    <a:lnTo>
                      <a:pt x="22332" y="42944"/>
                    </a:lnTo>
                    <a:lnTo>
                      <a:pt x="8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2" name="Google Shape;4732;p64"/>
              <p:cNvSpPr/>
              <p:nvPr/>
            </p:nvSpPr>
            <p:spPr>
              <a:xfrm>
                <a:off x="1623425" y="2039500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70" y="0"/>
                    </a:moveTo>
                    <a:lnTo>
                      <a:pt x="0" y="35"/>
                    </a:lnTo>
                    <a:lnTo>
                      <a:pt x="22228" y="42990"/>
                    </a:lnTo>
                    <a:lnTo>
                      <a:pt x="22309" y="42955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3" name="Google Shape;4733;p64"/>
              <p:cNvSpPr/>
              <p:nvPr/>
            </p:nvSpPr>
            <p:spPr>
              <a:xfrm>
                <a:off x="1684200" y="20083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82" y="1"/>
                    </a:moveTo>
                    <a:lnTo>
                      <a:pt x="0" y="36"/>
                    </a:lnTo>
                    <a:lnTo>
                      <a:pt x="22240" y="42991"/>
                    </a:lnTo>
                    <a:lnTo>
                      <a:pt x="22309" y="42944"/>
                    </a:lnTo>
                    <a:lnTo>
                      <a:pt x="82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4" name="Google Shape;4734;p64"/>
              <p:cNvSpPr/>
              <p:nvPr/>
            </p:nvSpPr>
            <p:spPr>
              <a:xfrm>
                <a:off x="1744975" y="1976675"/>
                <a:ext cx="558325" cy="1074500"/>
              </a:xfrm>
              <a:custGeom>
                <a:avLst/>
                <a:gdLst/>
                <a:ahLst/>
                <a:cxnLst/>
                <a:rect l="l" t="t" r="r" b="b"/>
                <a:pathLst>
                  <a:path w="22333" h="42980" extrusionOk="0">
                    <a:moveTo>
                      <a:pt x="82" y="1"/>
                    </a:moveTo>
                    <a:lnTo>
                      <a:pt x="0" y="36"/>
                    </a:lnTo>
                    <a:lnTo>
                      <a:pt x="22251" y="42979"/>
                    </a:lnTo>
                    <a:lnTo>
                      <a:pt x="22333" y="42944"/>
                    </a:lnTo>
                    <a:lnTo>
                      <a:pt x="82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5" name="Google Shape;4735;p64"/>
              <p:cNvSpPr/>
              <p:nvPr/>
            </p:nvSpPr>
            <p:spPr>
              <a:xfrm>
                <a:off x="1806625" y="1944975"/>
                <a:ext cx="5571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286" h="42991" extrusionOk="0">
                    <a:moveTo>
                      <a:pt x="70" y="1"/>
                    </a:moveTo>
                    <a:lnTo>
                      <a:pt x="0" y="36"/>
                    </a:lnTo>
                    <a:lnTo>
                      <a:pt x="22216" y="42991"/>
                    </a:lnTo>
                    <a:lnTo>
                      <a:pt x="22286" y="42956"/>
                    </a:lnTo>
                    <a:lnTo>
                      <a:pt x="7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6" name="Google Shape;4736;p64"/>
              <p:cNvSpPr/>
              <p:nvPr/>
            </p:nvSpPr>
            <p:spPr>
              <a:xfrm>
                <a:off x="1867100" y="1913575"/>
                <a:ext cx="558050" cy="1074500"/>
              </a:xfrm>
              <a:custGeom>
                <a:avLst/>
                <a:gdLst/>
                <a:ahLst/>
                <a:cxnLst/>
                <a:rect l="l" t="t" r="r" b="b"/>
                <a:pathLst>
                  <a:path w="22322" h="42980" extrusionOk="0">
                    <a:moveTo>
                      <a:pt x="82" y="1"/>
                    </a:moveTo>
                    <a:lnTo>
                      <a:pt x="0" y="36"/>
                    </a:lnTo>
                    <a:lnTo>
                      <a:pt x="22251" y="42979"/>
                    </a:lnTo>
                    <a:lnTo>
                      <a:pt x="22321" y="42944"/>
                    </a:lnTo>
                    <a:lnTo>
                      <a:pt x="82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7" name="Google Shape;4737;p64"/>
              <p:cNvSpPr/>
              <p:nvPr/>
            </p:nvSpPr>
            <p:spPr>
              <a:xfrm>
                <a:off x="1928450" y="1881600"/>
                <a:ext cx="557475" cy="1075050"/>
              </a:xfrm>
              <a:custGeom>
                <a:avLst/>
                <a:gdLst/>
                <a:ahLst/>
                <a:cxnLst/>
                <a:rect l="l" t="t" r="r" b="b"/>
                <a:pathLst>
                  <a:path w="22299" h="43002" extrusionOk="0">
                    <a:moveTo>
                      <a:pt x="70" y="0"/>
                    </a:moveTo>
                    <a:lnTo>
                      <a:pt x="1" y="47"/>
                    </a:lnTo>
                    <a:lnTo>
                      <a:pt x="22217" y="43002"/>
                    </a:lnTo>
                    <a:lnTo>
                      <a:pt x="22298" y="42955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8" name="Google Shape;4738;p64"/>
              <p:cNvSpPr/>
              <p:nvPr/>
            </p:nvSpPr>
            <p:spPr>
              <a:xfrm>
                <a:off x="1989225" y="18504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70" y="1"/>
                    </a:moveTo>
                    <a:lnTo>
                      <a:pt x="1" y="36"/>
                    </a:lnTo>
                    <a:lnTo>
                      <a:pt x="22240" y="42991"/>
                    </a:lnTo>
                    <a:lnTo>
                      <a:pt x="22310" y="42944"/>
                    </a:lnTo>
                    <a:lnTo>
                      <a:pt x="7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9" name="Google Shape;4739;p64"/>
              <p:cNvSpPr/>
              <p:nvPr/>
            </p:nvSpPr>
            <p:spPr>
              <a:xfrm>
                <a:off x="2050300" y="18187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70" y="1"/>
                    </a:moveTo>
                    <a:lnTo>
                      <a:pt x="0" y="47"/>
                    </a:lnTo>
                    <a:lnTo>
                      <a:pt x="22228" y="42991"/>
                    </a:lnTo>
                    <a:lnTo>
                      <a:pt x="22309" y="42956"/>
                    </a:lnTo>
                    <a:lnTo>
                      <a:pt x="7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0" name="Google Shape;4740;p64"/>
              <p:cNvSpPr/>
              <p:nvPr/>
            </p:nvSpPr>
            <p:spPr>
              <a:xfrm>
                <a:off x="2111075" y="17873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82" y="1"/>
                    </a:moveTo>
                    <a:lnTo>
                      <a:pt x="0" y="36"/>
                    </a:lnTo>
                    <a:lnTo>
                      <a:pt x="22240" y="42991"/>
                    </a:lnTo>
                    <a:lnTo>
                      <a:pt x="22309" y="42944"/>
                    </a:lnTo>
                    <a:lnTo>
                      <a:pt x="82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1" name="Google Shape;4741;p64"/>
              <p:cNvSpPr/>
              <p:nvPr/>
            </p:nvSpPr>
            <p:spPr>
              <a:xfrm>
                <a:off x="2172125" y="1755400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82" y="0"/>
                    </a:moveTo>
                    <a:lnTo>
                      <a:pt x="1" y="35"/>
                    </a:lnTo>
                    <a:lnTo>
                      <a:pt x="22229" y="42990"/>
                    </a:lnTo>
                    <a:lnTo>
                      <a:pt x="22310" y="42955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2" name="Google Shape;4742;p64"/>
              <p:cNvSpPr/>
              <p:nvPr/>
            </p:nvSpPr>
            <p:spPr>
              <a:xfrm>
                <a:off x="2233200" y="17242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70" y="1"/>
                    </a:moveTo>
                    <a:lnTo>
                      <a:pt x="0" y="36"/>
                    </a:lnTo>
                    <a:lnTo>
                      <a:pt x="22240" y="42991"/>
                    </a:lnTo>
                    <a:lnTo>
                      <a:pt x="22310" y="42944"/>
                    </a:lnTo>
                    <a:lnTo>
                      <a:pt x="7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3" name="Google Shape;4743;p64"/>
              <p:cNvSpPr/>
              <p:nvPr/>
            </p:nvSpPr>
            <p:spPr>
              <a:xfrm>
                <a:off x="2025000" y="2702775"/>
                <a:ext cx="793575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83" extrusionOk="0">
                    <a:moveTo>
                      <a:pt x="31708" y="1"/>
                    </a:moveTo>
                    <a:lnTo>
                      <a:pt x="0" y="16413"/>
                    </a:lnTo>
                    <a:lnTo>
                      <a:pt x="35" y="16482"/>
                    </a:lnTo>
                    <a:lnTo>
                      <a:pt x="31743" y="70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4" name="Google Shape;4744;p64"/>
              <p:cNvSpPr/>
              <p:nvPr/>
            </p:nvSpPr>
            <p:spPr>
              <a:xfrm>
                <a:off x="1992425" y="2639675"/>
                <a:ext cx="793575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83" extrusionOk="0">
                    <a:moveTo>
                      <a:pt x="31708" y="1"/>
                    </a:moveTo>
                    <a:lnTo>
                      <a:pt x="1" y="16413"/>
                    </a:lnTo>
                    <a:lnTo>
                      <a:pt x="35" y="16482"/>
                    </a:lnTo>
                    <a:lnTo>
                      <a:pt x="31743" y="70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5" name="Google Shape;4745;p64"/>
              <p:cNvSpPr/>
              <p:nvPr/>
            </p:nvSpPr>
            <p:spPr>
              <a:xfrm>
                <a:off x="1959575" y="2576575"/>
                <a:ext cx="793575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83" extrusionOk="0">
                    <a:moveTo>
                      <a:pt x="31708" y="1"/>
                    </a:moveTo>
                    <a:lnTo>
                      <a:pt x="0" y="16413"/>
                    </a:lnTo>
                    <a:lnTo>
                      <a:pt x="35" y="16482"/>
                    </a:lnTo>
                    <a:lnTo>
                      <a:pt x="31742" y="70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6" name="Google Shape;4746;p64"/>
              <p:cNvSpPr/>
              <p:nvPr/>
            </p:nvSpPr>
            <p:spPr>
              <a:xfrm>
                <a:off x="1927000" y="2513175"/>
                <a:ext cx="793575" cy="4123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5" extrusionOk="0">
                    <a:moveTo>
                      <a:pt x="31708" y="1"/>
                    </a:moveTo>
                    <a:lnTo>
                      <a:pt x="1" y="16424"/>
                    </a:lnTo>
                    <a:lnTo>
                      <a:pt x="35" y="16494"/>
                    </a:lnTo>
                    <a:lnTo>
                      <a:pt x="31743" y="71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7" name="Google Shape;4747;p64"/>
              <p:cNvSpPr/>
              <p:nvPr/>
            </p:nvSpPr>
            <p:spPr>
              <a:xfrm>
                <a:off x="1894150" y="2450075"/>
                <a:ext cx="793875" cy="412375"/>
              </a:xfrm>
              <a:custGeom>
                <a:avLst/>
                <a:gdLst/>
                <a:ahLst/>
                <a:cxnLst/>
                <a:rect l="l" t="t" r="r" b="b"/>
                <a:pathLst>
                  <a:path w="31755" h="16495" extrusionOk="0">
                    <a:moveTo>
                      <a:pt x="31708" y="1"/>
                    </a:moveTo>
                    <a:lnTo>
                      <a:pt x="0" y="16413"/>
                    </a:lnTo>
                    <a:lnTo>
                      <a:pt x="35" y="16494"/>
                    </a:lnTo>
                    <a:lnTo>
                      <a:pt x="31754" y="71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8" name="Google Shape;4748;p64"/>
              <p:cNvSpPr/>
              <p:nvPr/>
            </p:nvSpPr>
            <p:spPr>
              <a:xfrm>
                <a:off x="1861575" y="2386975"/>
                <a:ext cx="793575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83" extrusionOk="0">
                    <a:moveTo>
                      <a:pt x="31708" y="1"/>
                    </a:moveTo>
                    <a:lnTo>
                      <a:pt x="0" y="16413"/>
                    </a:lnTo>
                    <a:lnTo>
                      <a:pt x="35" y="16483"/>
                    </a:lnTo>
                    <a:lnTo>
                      <a:pt x="31743" y="71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9" name="Google Shape;4749;p64"/>
              <p:cNvSpPr/>
              <p:nvPr/>
            </p:nvSpPr>
            <p:spPr>
              <a:xfrm>
                <a:off x="1828725" y="2323875"/>
                <a:ext cx="793850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54" h="16483" extrusionOk="0">
                    <a:moveTo>
                      <a:pt x="31719" y="1"/>
                    </a:moveTo>
                    <a:lnTo>
                      <a:pt x="0" y="16413"/>
                    </a:lnTo>
                    <a:lnTo>
                      <a:pt x="47" y="16483"/>
                    </a:lnTo>
                    <a:lnTo>
                      <a:pt x="31754" y="71"/>
                    </a:lnTo>
                    <a:lnTo>
                      <a:pt x="3171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0" name="Google Shape;4750;p64"/>
              <p:cNvSpPr/>
              <p:nvPr/>
            </p:nvSpPr>
            <p:spPr>
              <a:xfrm>
                <a:off x="1796150" y="22605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24"/>
                    </a:lnTo>
                    <a:lnTo>
                      <a:pt x="35" y="16494"/>
                    </a:lnTo>
                    <a:lnTo>
                      <a:pt x="31743" y="82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1" name="Google Shape;4751;p64"/>
              <p:cNvSpPr/>
              <p:nvPr/>
            </p:nvSpPr>
            <p:spPr>
              <a:xfrm>
                <a:off x="1763275" y="2197400"/>
                <a:ext cx="7938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55" h="16494" extrusionOk="0">
                    <a:moveTo>
                      <a:pt x="31720" y="0"/>
                    </a:moveTo>
                    <a:lnTo>
                      <a:pt x="1" y="16424"/>
                    </a:lnTo>
                    <a:lnTo>
                      <a:pt x="48" y="16494"/>
                    </a:lnTo>
                    <a:lnTo>
                      <a:pt x="31755" y="70"/>
                    </a:lnTo>
                    <a:lnTo>
                      <a:pt x="3172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2" name="Google Shape;4752;p64"/>
              <p:cNvSpPr/>
              <p:nvPr/>
            </p:nvSpPr>
            <p:spPr>
              <a:xfrm>
                <a:off x="1730725" y="21343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12"/>
                    </a:lnTo>
                    <a:lnTo>
                      <a:pt x="35" y="16493"/>
                    </a:lnTo>
                    <a:lnTo>
                      <a:pt x="31743" y="70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3" name="Google Shape;4753;p64"/>
              <p:cNvSpPr/>
              <p:nvPr/>
            </p:nvSpPr>
            <p:spPr>
              <a:xfrm>
                <a:off x="1697850" y="2071200"/>
                <a:ext cx="793875" cy="412050"/>
              </a:xfrm>
              <a:custGeom>
                <a:avLst/>
                <a:gdLst/>
                <a:ahLst/>
                <a:cxnLst/>
                <a:rect l="l" t="t" r="r" b="b"/>
                <a:pathLst>
                  <a:path w="31755" h="16482" extrusionOk="0">
                    <a:moveTo>
                      <a:pt x="31720" y="0"/>
                    </a:moveTo>
                    <a:lnTo>
                      <a:pt x="1" y="16412"/>
                    </a:lnTo>
                    <a:lnTo>
                      <a:pt x="47" y="16482"/>
                    </a:lnTo>
                    <a:lnTo>
                      <a:pt x="31755" y="70"/>
                    </a:lnTo>
                    <a:lnTo>
                      <a:pt x="3172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4" name="Google Shape;4754;p64"/>
              <p:cNvSpPr/>
              <p:nvPr/>
            </p:nvSpPr>
            <p:spPr>
              <a:xfrm>
                <a:off x="1665300" y="20078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24"/>
                    </a:lnTo>
                    <a:lnTo>
                      <a:pt x="35" y="16494"/>
                    </a:lnTo>
                    <a:lnTo>
                      <a:pt x="31742" y="82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5" name="Google Shape;4755;p64"/>
              <p:cNvSpPr/>
              <p:nvPr/>
            </p:nvSpPr>
            <p:spPr>
              <a:xfrm>
                <a:off x="1632725" y="19447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24"/>
                    </a:lnTo>
                    <a:lnTo>
                      <a:pt x="35" y="16494"/>
                    </a:lnTo>
                    <a:lnTo>
                      <a:pt x="31743" y="82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6" name="Google Shape;4756;p64"/>
              <p:cNvSpPr/>
              <p:nvPr/>
            </p:nvSpPr>
            <p:spPr>
              <a:xfrm>
                <a:off x="1599875" y="1881600"/>
                <a:ext cx="793850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54" h="16494" extrusionOk="0">
                    <a:moveTo>
                      <a:pt x="31707" y="0"/>
                    </a:moveTo>
                    <a:lnTo>
                      <a:pt x="0" y="16412"/>
                    </a:lnTo>
                    <a:lnTo>
                      <a:pt x="35" y="16494"/>
                    </a:lnTo>
                    <a:lnTo>
                      <a:pt x="31754" y="70"/>
                    </a:lnTo>
                    <a:lnTo>
                      <a:pt x="3170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7" name="Google Shape;4757;p64"/>
              <p:cNvSpPr/>
              <p:nvPr/>
            </p:nvSpPr>
            <p:spPr>
              <a:xfrm>
                <a:off x="1567300" y="18185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12"/>
                    </a:lnTo>
                    <a:lnTo>
                      <a:pt x="35" y="16494"/>
                    </a:lnTo>
                    <a:lnTo>
                      <a:pt x="31743" y="70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8" name="Google Shape;4758;p64"/>
              <p:cNvSpPr/>
              <p:nvPr/>
            </p:nvSpPr>
            <p:spPr>
              <a:xfrm>
                <a:off x="1534450" y="1755400"/>
                <a:ext cx="793850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54" h="16483" extrusionOk="0">
                    <a:moveTo>
                      <a:pt x="31707" y="0"/>
                    </a:moveTo>
                    <a:lnTo>
                      <a:pt x="0" y="16412"/>
                    </a:lnTo>
                    <a:lnTo>
                      <a:pt x="35" y="16482"/>
                    </a:lnTo>
                    <a:lnTo>
                      <a:pt x="31754" y="70"/>
                    </a:lnTo>
                    <a:lnTo>
                      <a:pt x="3170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759" name="Google Shape;4759;p64"/>
            <p:cNvGrpSpPr/>
            <p:nvPr/>
          </p:nvGrpSpPr>
          <p:grpSpPr>
            <a:xfrm>
              <a:off x="-375881" y="3533050"/>
              <a:ext cx="2178223" cy="2298949"/>
              <a:chOff x="234325" y="1478800"/>
              <a:chExt cx="877325" cy="925950"/>
            </a:xfrm>
          </p:grpSpPr>
          <p:sp>
            <p:nvSpPr>
              <p:cNvPr id="4760" name="Google Shape;4760;p64"/>
              <p:cNvSpPr/>
              <p:nvPr/>
            </p:nvSpPr>
            <p:spPr>
              <a:xfrm>
                <a:off x="501575" y="1512300"/>
                <a:ext cx="382400" cy="199300"/>
              </a:xfrm>
              <a:custGeom>
                <a:avLst/>
                <a:gdLst/>
                <a:ahLst/>
                <a:cxnLst/>
                <a:rect l="l" t="t" r="r" b="b"/>
                <a:pathLst>
                  <a:path w="15296" h="7972" extrusionOk="0">
                    <a:moveTo>
                      <a:pt x="15214" y="0"/>
                    </a:moveTo>
                    <a:lnTo>
                      <a:pt x="0" y="7887"/>
                    </a:lnTo>
                    <a:cubicBezTo>
                      <a:pt x="69" y="7948"/>
                      <a:pt x="131" y="7972"/>
                      <a:pt x="190" y="7972"/>
                    </a:cubicBezTo>
                    <a:cubicBezTo>
                      <a:pt x="329" y="7972"/>
                      <a:pt x="444" y="7839"/>
                      <a:pt x="558" y="7782"/>
                    </a:cubicBezTo>
                    <a:cubicBezTo>
                      <a:pt x="5327" y="5328"/>
                      <a:pt x="10085" y="2862"/>
                      <a:pt x="14830" y="396"/>
                    </a:cubicBezTo>
                    <a:cubicBezTo>
                      <a:pt x="14993" y="314"/>
                      <a:pt x="15295" y="314"/>
                      <a:pt x="152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1" name="Google Shape;4761;p64"/>
              <p:cNvSpPr/>
              <p:nvPr/>
            </p:nvSpPr>
            <p:spPr>
              <a:xfrm>
                <a:off x="236075" y="1751025"/>
                <a:ext cx="38700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1548" h="2549" extrusionOk="0">
                    <a:moveTo>
                      <a:pt x="140" y="1"/>
                    </a:moveTo>
                    <a:lnTo>
                      <a:pt x="140" y="1"/>
                    </a:lnTo>
                    <a:cubicBezTo>
                      <a:pt x="1" y="780"/>
                      <a:pt x="454" y="1431"/>
                      <a:pt x="280" y="2094"/>
                    </a:cubicBezTo>
                    <a:cubicBezTo>
                      <a:pt x="365" y="2059"/>
                      <a:pt x="473" y="1897"/>
                      <a:pt x="551" y="1897"/>
                    </a:cubicBezTo>
                    <a:cubicBezTo>
                      <a:pt x="600" y="1897"/>
                      <a:pt x="638" y="1962"/>
                      <a:pt x="652" y="2164"/>
                    </a:cubicBezTo>
                    <a:cubicBezTo>
                      <a:pt x="664" y="2315"/>
                      <a:pt x="652" y="2455"/>
                      <a:pt x="792" y="2548"/>
                    </a:cubicBezTo>
                    <a:cubicBezTo>
                      <a:pt x="792" y="2036"/>
                      <a:pt x="1373" y="2432"/>
                      <a:pt x="1548" y="2036"/>
                    </a:cubicBezTo>
                    <a:lnTo>
                      <a:pt x="1548" y="2036"/>
                    </a:lnTo>
                    <a:cubicBezTo>
                      <a:pt x="1477" y="2048"/>
                      <a:pt x="1413" y="2054"/>
                      <a:pt x="1355" y="2054"/>
                    </a:cubicBezTo>
                    <a:cubicBezTo>
                      <a:pt x="896" y="2054"/>
                      <a:pt x="802" y="1706"/>
                      <a:pt x="698" y="1304"/>
                    </a:cubicBezTo>
                    <a:cubicBezTo>
                      <a:pt x="582" y="885"/>
                      <a:pt x="512" y="443"/>
                      <a:pt x="1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2" name="Google Shape;4762;p64"/>
              <p:cNvSpPr/>
              <p:nvPr/>
            </p:nvSpPr>
            <p:spPr>
              <a:xfrm>
                <a:off x="394850" y="1661525"/>
                <a:ext cx="99750" cy="156750"/>
              </a:xfrm>
              <a:custGeom>
                <a:avLst/>
                <a:gdLst/>
                <a:ahLst/>
                <a:cxnLst/>
                <a:rect l="l" t="t" r="r" b="b"/>
                <a:pathLst>
                  <a:path w="3990" h="6270" extrusionOk="0">
                    <a:moveTo>
                      <a:pt x="868" y="1"/>
                    </a:moveTo>
                    <a:cubicBezTo>
                      <a:pt x="832" y="1"/>
                      <a:pt x="792" y="15"/>
                      <a:pt x="745" y="45"/>
                    </a:cubicBezTo>
                    <a:cubicBezTo>
                      <a:pt x="501" y="208"/>
                      <a:pt x="128" y="196"/>
                      <a:pt x="0" y="545"/>
                    </a:cubicBezTo>
                    <a:cubicBezTo>
                      <a:pt x="22" y="596"/>
                      <a:pt x="71" y="624"/>
                      <a:pt x="119" y="624"/>
                    </a:cubicBezTo>
                    <a:cubicBezTo>
                      <a:pt x="148" y="624"/>
                      <a:pt x="176" y="613"/>
                      <a:pt x="198" y="592"/>
                    </a:cubicBezTo>
                    <a:cubicBezTo>
                      <a:pt x="374" y="456"/>
                      <a:pt x="515" y="396"/>
                      <a:pt x="635" y="396"/>
                    </a:cubicBezTo>
                    <a:cubicBezTo>
                      <a:pt x="857" y="396"/>
                      <a:pt x="1005" y="601"/>
                      <a:pt x="1164" y="917"/>
                    </a:cubicBezTo>
                    <a:cubicBezTo>
                      <a:pt x="1966" y="2546"/>
                      <a:pt x="2827" y="4139"/>
                      <a:pt x="3664" y="5756"/>
                    </a:cubicBezTo>
                    <a:cubicBezTo>
                      <a:pt x="3490" y="5930"/>
                      <a:pt x="3187" y="5942"/>
                      <a:pt x="3036" y="6268"/>
                    </a:cubicBezTo>
                    <a:cubicBezTo>
                      <a:pt x="3057" y="6269"/>
                      <a:pt x="3077" y="6270"/>
                      <a:pt x="3097" y="6270"/>
                    </a:cubicBezTo>
                    <a:cubicBezTo>
                      <a:pt x="3418" y="6270"/>
                      <a:pt x="3596" y="6097"/>
                      <a:pt x="3804" y="5977"/>
                    </a:cubicBezTo>
                    <a:lnTo>
                      <a:pt x="3874" y="5965"/>
                    </a:lnTo>
                    <a:lnTo>
                      <a:pt x="3920" y="5930"/>
                    </a:lnTo>
                    <a:cubicBezTo>
                      <a:pt x="3943" y="5884"/>
                      <a:pt x="3990" y="5814"/>
                      <a:pt x="3978" y="5779"/>
                    </a:cubicBezTo>
                    <a:cubicBezTo>
                      <a:pt x="2931" y="3965"/>
                      <a:pt x="2013" y="2069"/>
                      <a:pt x="1070" y="208"/>
                    </a:cubicBezTo>
                    <a:cubicBezTo>
                      <a:pt x="1013" y="84"/>
                      <a:pt x="955" y="1"/>
                      <a:pt x="8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3" name="Google Shape;4763;p64"/>
              <p:cNvSpPr/>
              <p:nvPr/>
            </p:nvSpPr>
            <p:spPr>
              <a:xfrm>
                <a:off x="238125" y="1824300"/>
                <a:ext cx="735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1525" extrusionOk="0">
                    <a:moveTo>
                      <a:pt x="2943" y="1"/>
                    </a:moveTo>
                    <a:lnTo>
                      <a:pt x="2943" y="1"/>
                    </a:lnTo>
                    <a:cubicBezTo>
                      <a:pt x="1873" y="315"/>
                      <a:pt x="872" y="827"/>
                      <a:pt x="0" y="1525"/>
                    </a:cubicBezTo>
                    <a:lnTo>
                      <a:pt x="2943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4" name="Google Shape;4764;p64"/>
              <p:cNvSpPr/>
              <p:nvPr/>
            </p:nvSpPr>
            <p:spPr>
              <a:xfrm>
                <a:off x="344250" y="1724150"/>
                <a:ext cx="100625" cy="82500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3300" extrusionOk="0">
                    <a:moveTo>
                      <a:pt x="2433" y="1"/>
                    </a:moveTo>
                    <a:cubicBezTo>
                      <a:pt x="2380" y="1"/>
                      <a:pt x="2332" y="25"/>
                      <a:pt x="2292" y="87"/>
                    </a:cubicBezTo>
                    <a:cubicBezTo>
                      <a:pt x="2117" y="355"/>
                      <a:pt x="2641" y="262"/>
                      <a:pt x="2722" y="483"/>
                    </a:cubicBezTo>
                    <a:cubicBezTo>
                      <a:pt x="2734" y="506"/>
                      <a:pt x="2804" y="506"/>
                      <a:pt x="2839" y="529"/>
                    </a:cubicBezTo>
                    <a:cubicBezTo>
                      <a:pt x="3025" y="704"/>
                      <a:pt x="2967" y="1018"/>
                      <a:pt x="3188" y="1169"/>
                    </a:cubicBezTo>
                    <a:cubicBezTo>
                      <a:pt x="3350" y="1506"/>
                      <a:pt x="3036" y="1506"/>
                      <a:pt x="2885" y="1588"/>
                    </a:cubicBezTo>
                    <a:cubicBezTo>
                      <a:pt x="2071" y="2030"/>
                      <a:pt x="1257" y="2437"/>
                      <a:pt x="442" y="2867"/>
                    </a:cubicBezTo>
                    <a:cubicBezTo>
                      <a:pt x="268" y="2948"/>
                      <a:pt x="0" y="2948"/>
                      <a:pt x="0" y="3239"/>
                    </a:cubicBezTo>
                    <a:cubicBezTo>
                      <a:pt x="36" y="3284"/>
                      <a:pt x="74" y="3300"/>
                      <a:pt x="112" y="3300"/>
                    </a:cubicBezTo>
                    <a:cubicBezTo>
                      <a:pt x="171" y="3300"/>
                      <a:pt x="230" y="3261"/>
                      <a:pt x="280" y="3239"/>
                    </a:cubicBezTo>
                    <a:cubicBezTo>
                      <a:pt x="1513" y="2600"/>
                      <a:pt x="2746" y="1948"/>
                      <a:pt x="3967" y="1308"/>
                    </a:cubicBezTo>
                    <a:cubicBezTo>
                      <a:pt x="3990" y="1274"/>
                      <a:pt x="4013" y="1250"/>
                      <a:pt x="4025" y="1215"/>
                    </a:cubicBezTo>
                    <a:cubicBezTo>
                      <a:pt x="4025" y="1192"/>
                      <a:pt x="4025" y="1181"/>
                      <a:pt x="4013" y="1157"/>
                    </a:cubicBezTo>
                    <a:cubicBezTo>
                      <a:pt x="3975" y="1121"/>
                      <a:pt x="3935" y="1107"/>
                      <a:pt x="3894" y="1107"/>
                    </a:cubicBezTo>
                    <a:cubicBezTo>
                      <a:pt x="3757" y="1107"/>
                      <a:pt x="3609" y="1265"/>
                      <a:pt x="3474" y="1265"/>
                    </a:cubicBezTo>
                    <a:cubicBezTo>
                      <a:pt x="3405" y="1265"/>
                      <a:pt x="3340" y="1224"/>
                      <a:pt x="3281" y="1099"/>
                    </a:cubicBezTo>
                    <a:cubicBezTo>
                      <a:pt x="3269" y="797"/>
                      <a:pt x="3118" y="506"/>
                      <a:pt x="2885" y="320"/>
                    </a:cubicBezTo>
                    <a:cubicBezTo>
                      <a:pt x="2757" y="192"/>
                      <a:pt x="2578" y="1"/>
                      <a:pt x="24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5" name="Google Shape;4765;p64"/>
              <p:cNvSpPr/>
              <p:nvPr/>
            </p:nvSpPr>
            <p:spPr>
              <a:xfrm>
                <a:off x="735075" y="1602500"/>
                <a:ext cx="37525" cy="21650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66" extrusionOk="0">
                    <a:moveTo>
                      <a:pt x="565" y="1"/>
                    </a:moveTo>
                    <a:cubicBezTo>
                      <a:pt x="476" y="1"/>
                      <a:pt x="375" y="41"/>
                      <a:pt x="291" y="114"/>
                    </a:cubicBezTo>
                    <a:cubicBezTo>
                      <a:pt x="210" y="196"/>
                      <a:pt x="0" y="312"/>
                      <a:pt x="105" y="370"/>
                    </a:cubicBezTo>
                    <a:cubicBezTo>
                      <a:pt x="372" y="522"/>
                      <a:pt x="593" y="708"/>
                      <a:pt x="838" y="847"/>
                    </a:cubicBezTo>
                    <a:cubicBezTo>
                      <a:pt x="861" y="860"/>
                      <a:pt x="889" y="866"/>
                      <a:pt x="919" y="866"/>
                    </a:cubicBezTo>
                    <a:cubicBezTo>
                      <a:pt x="1109" y="866"/>
                      <a:pt x="1400" y="624"/>
                      <a:pt x="1501" y="312"/>
                    </a:cubicBezTo>
                    <a:lnTo>
                      <a:pt x="1501" y="312"/>
                    </a:lnTo>
                    <a:cubicBezTo>
                      <a:pt x="1347" y="406"/>
                      <a:pt x="1214" y="476"/>
                      <a:pt x="1099" y="476"/>
                    </a:cubicBezTo>
                    <a:cubicBezTo>
                      <a:pt x="971" y="476"/>
                      <a:pt x="865" y="389"/>
                      <a:pt x="779" y="149"/>
                    </a:cubicBezTo>
                    <a:cubicBezTo>
                      <a:pt x="743" y="47"/>
                      <a:pt x="661" y="1"/>
                      <a:pt x="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6" name="Google Shape;4766;p64"/>
              <p:cNvSpPr/>
              <p:nvPr/>
            </p:nvSpPr>
            <p:spPr>
              <a:xfrm>
                <a:off x="328250" y="1717200"/>
                <a:ext cx="31150" cy="71650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2866" extrusionOk="0">
                    <a:moveTo>
                      <a:pt x="398" y="0"/>
                    </a:moveTo>
                    <a:cubicBezTo>
                      <a:pt x="370" y="0"/>
                      <a:pt x="335" y="5"/>
                      <a:pt x="292" y="16"/>
                    </a:cubicBezTo>
                    <a:cubicBezTo>
                      <a:pt x="71" y="63"/>
                      <a:pt x="1" y="330"/>
                      <a:pt x="187" y="679"/>
                    </a:cubicBezTo>
                    <a:cubicBezTo>
                      <a:pt x="222" y="540"/>
                      <a:pt x="280" y="400"/>
                      <a:pt x="361" y="272"/>
                    </a:cubicBezTo>
                    <a:cubicBezTo>
                      <a:pt x="479" y="145"/>
                      <a:pt x="547" y="0"/>
                      <a:pt x="398" y="0"/>
                    </a:cubicBezTo>
                    <a:close/>
                    <a:moveTo>
                      <a:pt x="187" y="679"/>
                    </a:moveTo>
                    <a:lnTo>
                      <a:pt x="187" y="679"/>
                    </a:lnTo>
                    <a:cubicBezTo>
                      <a:pt x="82" y="970"/>
                      <a:pt x="326" y="1144"/>
                      <a:pt x="326" y="1365"/>
                    </a:cubicBezTo>
                    <a:cubicBezTo>
                      <a:pt x="222" y="1447"/>
                      <a:pt x="36" y="1424"/>
                      <a:pt x="47" y="1703"/>
                    </a:cubicBezTo>
                    <a:cubicBezTo>
                      <a:pt x="209" y="1621"/>
                      <a:pt x="332" y="1586"/>
                      <a:pt x="427" y="1586"/>
                    </a:cubicBezTo>
                    <a:cubicBezTo>
                      <a:pt x="791" y="1586"/>
                      <a:pt x="749" y="2092"/>
                      <a:pt x="896" y="2377"/>
                    </a:cubicBezTo>
                    <a:cubicBezTo>
                      <a:pt x="838" y="2529"/>
                      <a:pt x="780" y="2691"/>
                      <a:pt x="722" y="2866"/>
                    </a:cubicBezTo>
                    <a:cubicBezTo>
                      <a:pt x="966" y="2808"/>
                      <a:pt x="1141" y="2726"/>
                      <a:pt x="1071" y="2447"/>
                    </a:cubicBezTo>
                    <a:cubicBezTo>
                      <a:pt x="1245" y="1982"/>
                      <a:pt x="350" y="1517"/>
                      <a:pt x="1141" y="1086"/>
                    </a:cubicBezTo>
                    <a:cubicBezTo>
                      <a:pt x="1096" y="1064"/>
                      <a:pt x="1054" y="1055"/>
                      <a:pt x="1014" y="1055"/>
                    </a:cubicBezTo>
                    <a:cubicBezTo>
                      <a:pt x="866" y="1055"/>
                      <a:pt x="747" y="1176"/>
                      <a:pt x="619" y="1176"/>
                    </a:cubicBezTo>
                    <a:cubicBezTo>
                      <a:pt x="585" y="1176"/>
                      <a:pt x="549" y="1167"/>
                      <a:pt x="513" y="1144"/>
                    </a:cubicBezTo>
                    <a:cubicBezTo>
                      <a:pt x="431" y="982"/>
                      <a:pt x="408" y="772"/>
                      <a:pt x="187" y="67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7" name="Google Shape;4767;p64"/>
              <p:cNvSpPr/>
              <p:nvPr/>
            </p:nvSpPr>
            <p:spPr>
              <a:xfrm>
                <a:off x="714125" y="1628025"/>
                <a:ext cx="27650" cy="338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1352" extrusionOk="0">
                    <a:moveTo>
                      <a:pt x="489" y="1"/>
                    </a:moveTo>
                    <a:lnTo>
                      <a:pt x="489" y="1"/>
                    </a:lnTo>
                    <a:cubicBezTo>
                      <a:pt x="757" y="664"/>
                      <a:pt x="198" y="408"/>
                      <a:pt x="1" y="640"/>
                    </a:cubicBezTo>
                    <a:cubicBezTo>
                      <a:pt x="222" y="803"/>
                      <a:pt x="710" y="745"/>
                      <a:pt x="478" y="1222"/>
                    </a:cubicBezTo>
                    <a:cubicBezTo>
                      <a:pt x="466" y="1245"/>
                      <a:pt x="524" y="1338"/>
                      <a:pt x="571" y="1350"/>
                    </a:cubicBezTo>
                    <a:cubicBezTo>
                      <a:pt x="576" y="1351"/>
                      <a:pt x="581" y="1352"/>
                      <a:pt x="587" y="1352"/>
                    </a:cubicBezTo>
                    <a:cubicBezTo>
                      <a:pt x="636" y="1352"/>
                      <a:pt x="710" y="1313"/>
                      <a:pt x="710" y="1292"/>
                    </a:cubicBezTo>
                    <a:cubicBezTo>
                      <a:pt x="745" y="896"/>
                      <a:pt x="1106" y="478"/>
                      <a:pt x="4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8" name="Google Shape;4768;p64"/>
              <p:cNvSpPr/>
              <p:nvPr/>
            </p:nvSpPr>
            <p:spPr>
              <a:xfrm>
                <a:off x="594025" y="1595450"/>
                <a:ext cx="23300" cy="34050"/>
              </a:xfrm>
              <a:custGeom>
                <a:avLst/>
                <a:gdLst/>
                <a:ahLst/>
                <a:cxnLst/>
                <a:rect l="l" t="t" r="r" b="b"/>
                <a:pathLst>
                  <a:path w="932" h="1362" extrusionOk="0">
                    <a:moveTo>
                      <a:pt x="641" y="1"/>
                    </a:moveTo>
                    <a:cubicBezTo>
                      <a:pt x="478" y="210"/>
                      <a:pt x="466" y="548"/>
                      <a:pt x="1" y="652"/>
                    </a:cubicBezTo>
                    <a:cubicBezTo>
                      <a:pt x="65" y="643"/>
                      <a:pt x="120" y="638"/>
                      <a:pt x="168" y="638"/>
                    </a:cubicBezTo>
                    <a:cubicBezTo>
                      <a:pt x="702" y="638"/>
                      <a:pt x="294" y="1191"/>
                      <a:pt x="582" y="1362"/>
                    </a:cubicBezTo>
                    <a:cubicBezTo>
                      <a:pt x="815" y="897"/>
                      <a:pt x="931" y="455"/>
                      <a:pt x="6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9" name="Google Shape;4769;p64"/>
              <p:cNvSpPr/>
              <p:nvPr/>
            </p:nvSpPr>
            <p:spPr>
              <a:xfrm>
                <a:off x="441075" y="1781275"/>
                <a:ext cx="17450" cy="34075"/>
              </a:xfrm>
              <a:custGeom>
                <a:avLst/>
                <a:gdLst/>
                <a:ahLst/>
                <a:cxnLst/>
                <a:rect l="l" t="t" r="r" b="b"/>
                <a:pathLst>
                  <a:path w="698" h="13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2" y="349"/>
                      <a:pt x="466" y="722"/>
                      <a:pt x="419" y="1187"/>
                    </a:cubicBezTo>
                    <a:cubicBezTo>
                      <a:pt x="408" y="1280"/>
                      <a:pt x="443" y="1350"/>
                      <a:pt x="536" y="1361"/>
                    </a:cubicBezTo>
                    <a:cubicBezTo>
                      <a:pt x="541" y="1362"/>
                      <a:pt x="546" y="1362"/>
                      <a:pt x="552" y="1362"/>
                    </a:cubicBezTo>
                    <a:cubicBezTo>
                      <a:pt x="627" y="1362"/>
                      <a:pt x="697" y="1286"/>
                      <a:pt x="675" y="1210"/>
                    </a:cubicBezTo>
                    <a:cubicBezTo>
                      <a:pt x="629" y="710"/>
                      <a:pt x="594" y="1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0" name="Google Shape;4770;p64"/>
              <p:cNvSpPr/>
              <p:nvPr/>
            </p:nvSpPr>
            <p:spPr>
              <a:xfrm>
                <a:off x="528550" y="1638900"/>
                <a:ext cx="27425" cy="200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802" extrusionOk="0">
                    <a:moveTo>
                      <a:pt x="579" y="0"/>
                    </a:moveTo>
                    <a:cubicBezTo>
                      <a:pt x="511" y="0"/>
                      <a:pt x="416" y="63"/>
                      <a:pt x="282" y="240"/>
                    </a:cubicBezTo>
                    <a:cubicBezTo>
                      <a:pt x="282" y="240"/>
                      <a:pt x="212" y="228"/>
                      <a:pt x="152" y="228"/>
                    </a:cubicBezTo>
                    <a:cubicBezTo>
                      <a:pt x="67" y="228"/>
                      <a:pt x="0" y="252"/>
                      <a:pt x="177" y="368"/>
                    </a:cubicBezTo>
                    <a:cubicBezTo>
                      <a:pt x="333" y="483"/>
                      <a:pt x="275" y="801"/>
                      <a:pt x="502" y="801"/>
                    </a:cubicBezTo>
                    <a:cubicBezTo>
                      <a:pt x="529" y="801"/>
                      <a:pt x="560" y="797"/>
                      <a:pt x="596" y="787"/>
                    </a:cubicBezTo>
                    <a:cubicBezTo>
                      <a:pt x="445" y="519"/>
                      <a:pt x="1096" y="601"/>
                      <a:pt x="805" y="345"/>
                    </a:cubicBezTo>
                    <a:cubicBezTo>
                      <a:pt x="757" y="305"/>
                      <a:pt x="731" y="0"/>
                      <a:pt x="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1" name="Google Shape;4771;p64"/>
              <p:cNvSpPr/>
              <p:nvPr/>
            </p:nvSpPr>
            <p:spPr>
              <a:xfrm>
                <a:off x="363150" y="1811875"/>
                <a:ext cx="31725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1154" extrusionOk="0">
                    <a:moveTo>
                      <a:pt x="658" y="0"/>
                    </a:moveTo>
                    <a:cubicBezTo>
                      <a:pt x="581" y="0"/>
                      <a:pt x="497" y="25"/>
                      <a:pt x="408" y="79"/>
                    </a:cubicBezTo>
                    <a:cubicBezTo>
                      <a:pt x="280" y="149"/>
                      <a:pt x="140" y="230"/>
                      <a:pt x="140" y="405"/>
                    </a:cubicBezTo>
                    <a:cubicBezTo>
                      <a:pt x="1" y="742"/>
                      <a:pt x="47" y="1068"/>
                      <a:pt x="419" y="1149"/>
                    </a:cubicBezTo>
                    <a:cubicBezTo>
                      <a:pt x="434" y="1152"/>
                      <a:pt x="450" y="1153"/>
                      <a:pt x="465" y="1153"/>
                    </a:cubicBezTo>
                    <a:cubicBezTo>
                      <a:pt x="647" y="1153"/>
                      <a:pt x="817" y="963"/>
                      <a:pt x="710" y="684"/>
                    </a:cubicBezTo>
                    <a:lnTo>
                      <a:pt x="710" y="684"/>
                    </a:lnTo>
                    <a:cubicBezTo>
                      <a:pt x="596" y="784"/>
                      <a:pt x="509" y="829"/>
                      <a:pt x="445" y="829"/>
                    </a:cubicBezTo>
                    <a:cubicBezTo>
                      <a:pt x="346" y="829"/>
                      <a:pt x="303" y="721"/>
                      <a:pt x="303" y="544"/>
                    </a:cubicBezTo>
                    <a:lnTo>
                      <a:pt x="303" y="463"/>
                    </a:lnTo>
                    <a:cubicBezTo>
                      <a:pt x="430" y="323"/>
                      <a:pt x="508" y="271"/>
                      <a:pt x="558" y="271"/>
                    </a:cubicBezTo>
                    <a:cubicBezTo>
                      <a:pt x="680" y="271"/>
                      <a:pt x="627" y="590"/>
                      <a:pt x="710" y="672"/>
                    </a:cubicBezTo>
                    <a:cubicBezTo>
                      <a:pt x="803" y="510"/>
                      <a:pt x="1268" y="638"/>
                      <a:pt x="1036" y="254"/>
                    </a:cubicBezTo>
                    <a:cubicBezTo>
                      <a:pt x="943" y="99"/>
                      <a:pt x="813" y="0"/>
                      <a:pt x="6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2" name="Google Shape;4772;p64"/>
              <p:cNvSpPr/>
              <p:nvPr/>
            </p:nvSpPr>
            <p:spPr>
              <a:xfrm>
                <a:off x="736225" y="1534100"/>
                <a:ext cx="1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722" h="1502" extrusionOk="0">
                    <a:moveTo>
                      <a:pt x="1" y="1"/>
                    </a:moveTo>
                    <a:cubicBezTo>
                      <a:pt x="59" y="571"/>
                      <a:pt x="454" y="978"/>
                      <a:pt x="594" y="1501"/>
                    </a:cubicBezTo>
                    <a:cubicBezTo>
                      <a:pt x="722" y="1303"/>
                      <a:pt x="710" y="1036"/>
                      <a:pt x="559" y="850"/>
                    </a:cubicBezTo>
                    <a:cubicBezTo>
                      <a:pt x="512" y="640"/>
                      <a:pt x="408" y="443"/>
                      <a:pt x="268" y="292"/>
                    </a:cubicBezTo>
                    <a:cubicBezTo>
                      <a:pt x="222" y="164"/>
                      <a:pt x="198" y="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3" name="Google Shape;4773;p64"/>
              <p:cNvSpPr/>
              <p:nvPr/>
            </p:nvSpPr>
            <p:spPr>
              <a:xfrm>
                <a:off x="736225" y="1533825"/>
                <a:ext cx="25" cy="600"/>
              </a:xfrm>
              <a:custGeom>
                <a:avLst/>
                <a:gdLst/>
                <a:ahLst/>
                <a:cxnLst/>
                <a:rect l="l" t="t" r="r" b="b"/>
                <a:pathLst>
                  <a:path w="1" h="24" extrusionOk="0">
                    <a:moveTo>
                      <a:pt x="1" y="23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4" name="Google Shape;4774;p64"/>
              <p:cNvSpPr/>
              <p:nvPr/>
            </p:nvSpPr>
            <p:spPr>
              <a:xfrm>
                <a:off x="550550" y="1592350"/>
                <a:ext cx="30425" cy="52575"/>
              </a:xfrm>
              <a:custGeom>
                <a:avLst/>
                <a:gdLst/>
                <a:ahLst/>
                <a:cxnLst/>
                <a:rect l="l" t="t" r="r" b="b"/>
                <a:pathLst>
                  <a:path w="1217" h="2103" extrusionOk="0">
                    <a:moveTo>
                      <a:pt x="89" y="1"/>
                    </a:moveTo>
                    <a:cubicBezTo>
                      <a:pt x="31" y="1"/>
                      <a:pt x="1" y="80"/>
                      <a:pt x="30" y="218"/>
                    </a:cubicBezTo>
                    <a:cubicBezTo>
                      <a:pt x="146" y="672"/>
                      <a:pt x="251" y="1125"/>
                      <a:pt x="740" y="1346"/>
                    </a:cubicBezTo>
                    <a:cubicBezTo>
                      <a:pt x="751" y="1358"/>
                      <a:pt x="763" y="1370"/>
                      <a:pt x="786" y="1393"/>
                    </a:cubicBezTo>
                    <a:lnTo>
                      <a:pt x="1077" y="2102"/>
                    </a:lnTo>
                    <a:cubicBezTo>
                      <a:pt x="1216" y="1684"/>
                      <a:pt x="1065" y="1218"/>
                      <a:pt x="705" y="962"/>
                    </a:cubicBezTo>
                    <a:cubicBezTo>
                      <a:pt x="701" y="963"/>
                      <a:pt x="697" y="963"/>
                      <a:pt x="694" y="963"/>
                    </a:cubicBezTo>
                    <a:cubicBezTo>
                      <a:pt x="446" y="963"/>
                      <a:pt x="976" y="611"/>
                      <a:pt x="723" y="611"/>
                    </a:cubicBezTo>
                    <a:cubicBezTo>
                      <a:pt x="686" y="611"/>
                      <a:pt x="631" y="619"/>
                      <a:pt x="553" y="637"/>
                    </a:cubicBezTo>
                    <a:cubicBezTo>
                      <a:pt x="379" y="497"/>
                      <a:pt x="344" y="253"/>
                      <a:pt x="216" y="90"/>
                    </a:cubicBezTo>
                    <a:cubicBezTo>
                      <a:pt x="168" y="29"/>
                      <a:pt x="124" y="1"/>
                      <a:pt x="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5" name="Google Shape;4775;p64"/>
              <p:cNvSpPr/>
              <p:nvPr/>
            </p:nvSpPr>
            <p:spPr>
              <a:xfrm>
                <a:off x="393675" y="1764400"/>
                <a:ext cx="25" cy="2075"/>
              </a:xfrm>
              <a:custGeom>
                <a:avLst/>
                <a:gdLst/>
                <a:ahLst/>
                <a:cxnLst/>
                <a:rect l="l" t="t" r="r" b="b"/>
                <a:pathLst>
                  <a:path w="1" h="83" extrusionOk="0">
                    <a:moveTo>
                      <a:pt x="1" y="1"/>
                    </a:moveTo>
                    <a:cubicBezTo>
                      <a:pt x="1" y="24"/>
                      <a:pt x="1" y="59"/>
                      <a:pt x="1" y="8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6" name="Google Shape;4776;p64"/>
              <p:cNvSpPr/>
              <p:nvPr/>
            </p:nvSpPr>
            <p:spPr>
              <a:xfrm>
                <a:off x="381475" y="1744275"/>
                <a:ext cx="24450" cy="20150"/>
              </a:xfrm>
              <a:custGeom>
                <a:avLst/>
                <a:gdLst/>
                <a:ahLst/>
                <a:cxnLst/>
                <a:rect l="l" t="t" r="r" b="b"/>
                <a:pathLst>
                  <a:path w="978" h="806" extrusionOk="0">
                    <a:moveTo>
                      <a:pt x="571" y="0"/>
                    </a:moveTo>
                    <a:cubicBezTo>
                      <a:pt x="426" y="0"/>
                      <a:pt x="270" y="148"/>
                      <a:pt x="112" y="148"/>
                    </a:cubicBezTo>
                    <a:cubicBezTo>
                      <a:pt x="75" y="148"/>
                      <a:pt x="38" y="140"/>
                      <a:pt x="0" y="120"/>
                    </a:cubicBezTo>
                    <a:lnTo>
                      <a:pt x="0" y="120"/>
                    </a:lnTo>
                    <a:cubicBezTo>
                      <a:pt x="256" y="294"/>
                      <a:pt x="489" y="445"/>
                      <a:pt x="489" y="806"/>
                    </a:cubicBezTo>
                    <a:cubicBezTo>
                      <a:pt x="535" y="538"/>
                      <a:pt x="977" y="503"/>
                      <a:pt x="791" y="166"/>
                    </a:cubicBezTo>
                    <a:cubicBezTo>
                      <a:pt x="722" y="41"/>
                      <a:pt x="648" y="0"/>
                      <a:pt x="57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7" name="Google Shape;4777;p64"/>
              <p:cNvSpPr/>
              <p:nvPr/>
            </p:nvSpPr>
            <p:spPr>
              <a:xfrm>
                <a:off x="713250" y="1550575"/>
                <a:ext cx="23625" cy="22800"/>
              </a:xfrm>
              <a:custGeom>
                <a:avLst/>
                <a:gdLst/>
                <a:ahLst/>
                <a:cxnLst/>
                <a:rect l="l" t="t" r="r" b="b"/>
                <a:pathLst>
                  <a:path w="945" h="912" extrusionOk="0">
                    <a:moveTo>
                      <a:pt x="492" y="1"/>
                    </a:moveTo>
                    <a:cubicBezTo>
                      <a:pt x="461" y="1"/>
                      <a:pt x="432" y="9"/>
                      <a:pt x="408" y="28"/>
                    </a:cubicBezTo>
                    <a:cubicBezTo>
                      <a:pt x="1" y="330"/>
                      <a:pt x="652" y="517"/>
                      <a:pt x="373" y="912"/>
                    </a:cubicBezTo>
                    <a:cubicBezTo>
                      <a:pt x="745" y="714"/>
                      <a:pt x="675" y="505"/>
                      <a:pt x="815" y="389"/>
                    </a:cubicBezTo>
                    <a:cubicBezTo>
                      <a:pt x="944" y="279"/>
                      <a:pt x="675" y="1"/>
                      <a:pt x="4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8" name="Google Shape;4778;p64"/>
              <p:cNvSpPr/>
              <p:nvPr/>
            </p:nvSpPr>
            <p:spPr>
              <a:xfrm>
                <a:off x="388150" y="1826050"/>
                <a:ext cx="218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715" extrusionOk="0">
                    <a:moveTo>
                      <a:pt x="454" y="734"/>
                    </a:moveTo>
                    <a:cubicBezTo>
                      <a:pt x="478" y="768"/>
                      <a:pt x="501" y="792"/>
                      <a:pt x="524" y="838"/>
                    </a:cubicBezTo>
                    <a:cubicBezTo>
                      <a:pt x="559" y="931"/>
                      <a:pt x="582" y="1036"/>
                      <a:pt x="571" y="1141"/>
                    </a:cubicBezTo>
                    <a:lnTo>
                      <a:pt x="571" y="1234"/>
                    </a:lnTo>
                    <a:lnTo>
                      <a:pt x="361" y="1338"/>
                    </a:lnTo>
                    <a:cubicBezTo>
                      <a:pt x="327" y="1292"/>
                      <a:pt x="315" y="1257"/>
                      <a:pt x="303" y="1199"/>
                    </a:cubicBezTo>
                    <a:cubicBezTo>
                      <a:pt x="292" y="1082"/>
                      <a:pt x="361" y="955"/>
                      <a:pt x="361" y="838"/>
                    </a:cubicBezTo>
                    <a:cubicBezTo>
                      <a:pt x="361" y="815"/>
                      <a:pt x="361" y="803"/>
                      <a:pt x="361" y="792"/>
                    </a:cubicBezTo>
                    <a:cubicBezTo>
                      <a:pt x="385" y="768"/>
                      <a:pt x="420" y="745"/>
                      <a:pt x="454" y="734"/>
                    </a:cubicBezTo>
                    <a:close/>
                    <a:moveTo>
                      <a:pt x="116" y="1"/>
                    </a:moveTo>
                    <a:cubicBezTo>
                      <a:pt x="109" y="1"/>
                      <a:pt x="101" y="1"/>
                      <a:pt x="94" y="1"/>
                    </a:cubicBezTo>
                    <a:cubicBezTo>
                      <a:pt x="233" y="257"/>
                      <a:pt x="303" y="478"/>
                      <a:pt x="199" y="722"/>
                    </a:cubicBezTo>
                    <a:cubicBezTo>
                      <a:pt x="71" y="908"/>
                      <a:pt x="24" y="1129"/>
                      <a:pt x="82" y="1350"/>
                    </a:cubicBezTo>
                    <a:cubicBezTo>
                      <a:pt x="82" y="1490"/>
                      <a:pt x="1" y="1699"/>
                      <a:pt x="175" y="1711"/>
                    </a:cubicBezTo>
                    <a:cubicBezTo>
                      <a:pt x="197" y="1713"/>
                      <a:pt x="218" y="1715"/>
                      <a:pt x="239" y="1715"/>
                    </a:cubicBezTo>
                    <a:cubicBezTo>
                      <a:pt x="493" y="1715"/>
                      <a:pt x="712" y="1527"/>
                      <a:pt x="734" y="1280"/>
                    </a:cubicBezTo>
                    <a:cubicBezTo>
                      <a:pt x="873" y="1094"/>
                      <a:pt x="815" y="908"/>
                      <a:pt x="722" y="722"/>
                    </a:cubicBezTo>
                    <a:cubicBezTo>
                      <a:pt x="596" y="435"/>
                      <a:pt x="662" y="1"/>
                      <a:pt x="1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9" name="Google Shape;4779;p64"/>
              <p:cNvSpPr/>
              <p:nvPr/>
            </p:nvSpPr>
            <p:spPr>
              <a:xfrm>
                <a:off x="398325" y="1797275"/>
                <a:ext cx="26525" cy="30375"/>
              </a:xfrm>
              <a:custGeom>
                <a:avLst/>
                <a:gdLst/>
                <a:ahLst/>
                <a:cxnLst/>
                <a:rect l="l" t="t" r="r" b="b"/>
                <a:pathLst>
                  <a:path w="1061" h="1215" extrusionOk="0">
                    <a:moveTo>
                      <a:pt x="129" y="0"/>
                    </a:moveTo>
                    <a:lnTo>
                      <a:pt x="129" y="0"/>
                    </a:lnTo>
                    <a:cubicBezTo>
                      <a:pt x="36" y="500"/>
                      <a:pt x="1" y="977"/>
                      <a:pt x="652" y="1152"/>
                    </a:cubicBezTo>
                    <a:cubicBezTo>
                      <a:pt x="720" y="1186"/>
                      <a:pt x="808" y="1214"/>
                      <a:pt x="884" y="1214"/>
                    </a:cubicBezTo>
                    <a:cubicBezTo>
                      <a:pt x="963" y="1214"/>
                      <a:pt x="1030" y="1183"/>
                      <a:pt x="1048" y="1094"/>
                    </a:cubicBezTo>
                    <a:cubicBezTo>
                      <a:pt x="1061" y="985"/>
                      <a:pt x="1000" y="961"/>
                      <a:pt x="921" y="961"/>
                    </a:cubicBezTo>
                    <a:cubicBezTo>
                      <a:pt x="857" y="961"/>
                      <a:pt x="780" y="977"/>
                      <a:pt x="722" y="977"/>
                    </a:cubicBezTo>
                    <a:cubicBezTo>
                      <a:pt x="222" y="838"/>
                      <a:pt x="338" y="326"/>
                      <a:pt x="1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0" name="Google Shape;4780;p64"/>
              <p:cNvSpPr/>
              <p:nvPr/>
            </p:nvSpPr>
            <p:spPr>
              <a:xfrm>
                <a:off x="234325" y="1803950"/>
                <a:ext cx="20100" cy="22700"/>
              </a:xfrm>
              <a:custGeom>
                <a:avLst/>
                <a:gdLst/>
                <a:ahLst/>
                <a:cxnLst/>
                <a:rect l="l" t="t" r="r" b="b"/>
                <a:pathLst>
                  <a:path w="804" h="908" extrusionOk="0">
                    <a:moveTo>
                      <a:pt x="338" y="1"/>
                    </a:moveTo>
                    <a:cubicBezTo>
                      <a:pt x="1" y="233"/>
                      <a:pt x="233" y="501"/>
                      <a:pt x="315" y="757"/>
                    </a:cubicBezTo>
                    <a:cubicBezTo>
                      <a:pt x="341" y="851"/>
                      <a:pt x="429" y="907"/>
                      <a:pt x="521" y="907"/>
                    </a:cubicBezTo>
                    <a:cubicBezTo>
                      <a:pt x="553" y="907"/>
                      <a:pt x="587" y="900"/>
                      <a:pt x="617" y="885"/>
                    </a:cubicBezTo>
                    <a:cubicBezTo>
                      <a:pt x="803" y="803"/>
                      <a:pt x="803" y="640"/>
                      <a:pt x="780" y="478"/>
                    </a:cubicBezTo>
                    <a:lnTo>
                      <a:pt x="780" y="478"/>
                    </a:lnTo>
                    <a:cubicBezTo>
                      <a:pt x="684" y="518"/>
                      <a:pt x="613" y="535"/>
                      <a:pt x="560" y="535"/>
                    </a:cubicBezTo>
                    <a:cubicBezTo>
                      <a:pt x="296" y="535"/>
                      <a:pt x="505" y="98"/>
                      <a:pt x="3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1" name="Google Shape;4781;p64"/>
              <p:cNvSpPr/>
              <p:nvPr/>
            </p:nvSpPr>
            <p:spPr>
              <a:xfrm>
                <a:off x="416075" y="1792025"/>
                <a:ext cx="23000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920" h="995" extrusionOk="0">
                    <a:moveTo>
                      <a:pt x="675" y="1"/>
                    </a:moveTo>
                    <a:cubicBezTo>
                      <a:pt x="431" y="59"/>
                      <a:pt x="547" y="268"/>
                      <a:pt x="466" y="373"/>
                    </a:cubicBezTo>
                    <a:cubicBezTo>
                      <a:pt x="437" y="386"/>
                      <a:pt x="404" y="391"/>
                      <a:pt x="369" y="391"/>
                    </a:cubicBezTo>
                    <a:cubicBezTo>
                      <a:pt x="295" y="391"/>
                      <a:pt x="212" y="371"/>
                      <a:pt x="146" y="371"/>
                    </a:cubicBezTo>
                    <a:cubicBezTo>
                      <a:pt x="78" y="371"/>
                      <a:pt x="28" y="392"/>
                      <a:pt x="24" y="478"/>
                    </a:cubicBezTo>
                    <a:cubicBezTo>
                      <a:pt x="0" y="722"/>
                      <a:pt x="315" y="594"/>
                      <a:pt x="466" y="687"/>
                    </a:cubicBezTo>
                    <a:cubicBezTo>
                      <a:pt x="477" y="780"/>
                      <a:pt x="466" y="920"/>
                      <a:pt x="524" y="978"/>
                    </a:cubicBezTo>
                    <a:cubicBezTo>
                      <a:pt x="536" y="990"/>
                      <a:pt x="548" y="995"/>
                      <a:pt x="561" y="995"/>
                    </a:cubicBezTo>
                    <a:cubicBezTo>
                      <a:pt x="610" y="995"/>
                      <a:pt x="661" y="917"/>
                      <a:pt x="698" y="862"/>
                    </a:cubicBezTo>
                    <a:cubicBezTo>
                      <a:pt x="919" y="559"/>
                      <a:pt x="756" y="280"/>
                      <a:pt x="6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2" name="Google Shape;4782;p64"/>
              <p:cNvSpPr/>
              <p:nvPr/>
            </p:nvSpPr>
            <p:spPr>
              <a:xfrm>
                <a:off x="737400" y="1625825"/>
                <a:ext cx="22125" cy="31300"/>
              </a:xfrm>
              <a:custGeom>
                <a:avLst/>
                <a:gdLst/>
                <a:ahLst/>
                <a:cxnLst/>
                <a:rect l="l" t="t" r="r" b="b"/>
                <a:pathLst>
                  <a:path w="885" h="1252" extrusionOk="0">
                    <a:moveTo>
                      <a:pt x="181" y="0"/>
                    </a:moveTo>
                    <a:cubicBezTo>
                      <a:pt x="130" y="0"/>
                      <a:pt x="71" y="18"/>
                      <a:pt x="0" y="65"/>
                    </a:cubicBezTo>
                    <a:cubicBezTo>
                      <a:pt x="442" y="321"/>
                      <a:pt x="535" y="787"/>
                      <a:pt x="663" y="1252"/>
                    </a:cubicBezTo>
                    <a:cubicBezTo>
                      <a:pt x="884" y="1066"/>
                      <a:pt x="791" y="891"/>
                      <a:pt x="814" y="728"/>
                    </a:cubicBezTo>
                    <a:lnTo>
                      <a:pt x="814" y="728"/>
                    </a:lnTo>
                    <a:lnTo>
                      <a:pt x="768" y="763"/>
                    </a:lnTo>
                    <a:cubicBezTo>
                      <a:pt x="756" y="705"/>
                      <a:pt x="745" y="647"/>
                      <a:pt x="721" y="589"/>
                    </a:cubicBezTo>
                    <a:cubicBezTo>
                      <a:pt x="686" y="496"/>
                      <a:pt x="640" y="403"/>
                      <a:pt x="582" y="321"/>
                    </a:cubicBezTo>
                    <a:cubicBezTo>
                      <a:pt x="559" y="275"/>
                      <a:pt x="524" y="228"/>
                      <a:pt x="489" y="193"/>
                    </a:cubicBezTo>
                    <a:lnTo>
                      <a:pt x="535" y="182"/>
                    </a:lnTo>
                    <a:cubicBezTo>
                      <a:pt x="414" y="156"/>
                      <a:pt x="331" y="0"/>
                      <a:pt x="1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3" name="Google Shape;4783;p64"/>
              <p:cNvSpPr/>
              <p:nvPr/>
            </p:nvSpPr>
            <p:spPr>
              <a:xfrm>
                <a:off x="485275" y="1652600"/>
                <a:ext cx="33175" cy="41325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1653" extrusionOk="0">
                    <a:moveTo>
                      <a:pt x="387" y="0"/>
                    </a:moveTo>
                    <a:cubicBezTo>
                      <a:pt x="296" y="0"/>
                      <a:pt x="237" y="174"/>
                      <a:pt x="164" y="239"/>
                    </a:cubicBezTo>
                    <a:cubicBezTo>
                      <a:pt x="1" y="472"/>
                      <a:pt x="59" y="809"/>
                      <a:pt x="315" y="960"/>
                    </a:cubicBezTo>
                    <a:cubicBezTo>
                      <a:pt x="361" y="989"/>
                      <a:pt x="398" y="1002"/>
                      <a:pt x="428" y="1002"/>
                    </a:cubicBezTo>
                    <a:cubicBezTo>
                      <a:pt x="567" y="1002"/>
                      <a:pt x="570" y="746"/>
                      <a:pt x="675" y="669"/>
                    </a:cubicBezTo>
                    <a:cubicBezTo>
                      <a:pt x="664" y="646"/>
                      <a:pt x="652" y="611"/>
                      <a:pt x="652" y="576"/>
                    </a:cubicBezTo>
                    <a:lnTo>
                      <a:pt x="652" y="576"/>
                    </a:lnTo>
                    <a:cubicBezTo>
                      <a:pt x="861" y="716"/>
                      <a:pt x="1059" y="855"/>
                      <a:pt x="734" y="1076"/>
                    </a:cubicBezTo>
                    <a:lnTo>
                      <a:pt x="757" y="1100"/>
                    </a:lnTo>
                    <a:cubicBezTo>
                      <a:pt x="594" y="1263"/>
                      <a:pt x="513" y="1507"/>
                      <a:pt x="710" y="1623"/>
                    </a:cubicBezTo>
                    <a:cubicBezTo>
                      <a:pt x="749" y="1644"/>
                      <a:pt x="787" y="1653"/>
                      <a:pt x="824" y="1653"/>
                    </a:cubicBezTo>
                    <a:cubicBezTo>
                      <a:pt x="975" y="1653"/>
                      <a:pt x="1103" y="1494"/>
                      <a:pt x="1141" y="1297"/>
                    </a:cubicBezTo>
                    <a:cubicBezTo>
                      <a:pt x="1327" y="669"/>
                      <a:pt x="815" y="390"/>
                      <a:pt x="466" y="41"/>
                    </a:cubicBezTo>
                    <a:cubicBezTo>
                      <a:pt x="437" y="12"/>
                      <a:pt x="411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4" name="Google Shape;4784;p64"/>
              <p:cNvSpPr/>
              <p:nvPr/>
            </p:nvSpPr>
            <p:spPr>
              <a:xfrm>
                <a:off x="751350" y="1516075"/>
                <a:ext cx="30550" cy="46850"/>
              </a:xfrm>
              <a:custGeom>
                <a:avLst/>
                <a:gdLst/>
                <a:ahLst/>
                <a:cxnLst/>
                <a:rect l="l" t="t" r="r" b="b"/>
                <a:pathLst>
                  <a:path w="1222" h="1874" extrusionOk="0">
                    <a:moveTo>
                      <a:pt x="456" y="0"/>
                    </a:moveTo>
                    <a:cubicBezTo>
                      <a:pt x="350" y="0"/>
                      <a:pt x="260" y="154"/>
                      <a:pt x="117" y="477"/>
                    </a:cubicBezTo>
                    <a:cubicBezTo>
                      <a:pt x="1" y="780"/>
                      <a:pt x="140" y="1024"/>
                      <a:pt x="396" y="1059"/>
                    </a:cubicBezTo>
                    <a:cubicBezTo>
                      <a:pt x="414" y="1062"/>
                      <a:pt x="430" y="1064"/>
                      <a:pt x="445" y="1064"/>
                    </a:cubicBezTo>
                    <a:cubicBezTo>
                      <a:pt x="641" y="1064"/>
                      <a:pt x="574" y="793"/>
                      <a:pt x="617" y="652"/>
                    </a:cubicBezTo>
                    <a:lnTo>
                      <a:pt x="617" y="652"/>
                    </a:lnTo>
                    <a:cubicBezTo>
                      <a:pt x="1129" y="826"/>
                      <a:pt x="687" y="1106"/>
                      <a:pt x="687" y="1327"/>
                    </a:cubicBezTo>
                    <a:cubicBezTo>
                      <a:pt x="547" y="1559"/>
                      <a:pt x="524" y="1757"/>
                      <a:pt x="826" y="1873"/>
                    </a:cubicBezTo>
                    <a:lnTo>
                      <a:pt x="1071" y="1734"/>
                    </a:lnTo>
                    <a:cubicBezTo>
                      <a:pt x="1094" y="1606"/>
                      <a:pt x="1129" y="1489"/>
                      <a:pt x="1164" y="1373"/>
                    </a:cubicBezTo>
                    <a:cubicBezTo>
                      <a:pt x="1222" y="966"/>
                      <a:pt x="1047" y="652"/>
                      <a:pt x="815" y="338"/>
                    </a:cubicBezTo>
                    <a:cubicBezTo>
                      <a:pt x="652" y="116"/>
                      <a:pt x="548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5" name="Google Shape;4785;p64"/>
              <p:cNvSpPr/>
              <p:nvPr/>
            </p:nvSpPr>
            <p:spPr>
              <a:xfrm>
                <a:off x="642025" y="1580625"/>
                <a:ext cx="22700" cy="16900"/>
              </a:xfrm>
              <a:custGeom>
                <a:avLst/>
                <a:gdLst/>
                <a:ahLst/>
                <a:cxnLst/>
                <a:rect l="l" t="t" r="r" b="b"/>
                <a:pathLst>
                  <a:path w="908" h="676" extrusionOk="0">
                    <a:moveTo>
                      <a:pt x="814" y="1"/>
                    </a:moveTo>
                    <a:lnTo>
                      <a:pt x="0" y="536"/>
                    </a:lnTo>
                    <a:lnTo>
                      <a:pt x="93" y="675"/>
                    </a:lnTo>
                    <a:cubicBezTo>
                      <a:pt x="407" y="571"/>
                      <a:pt x="686" y="396"/>
                      <a:pt x="907" y="152"/>
                    </a:cubicBezTo>
                    <a:lnTo>
                      <a:pt x="81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6" name="Google Shape;4786;p64"/>
              <p:cNvSpPr/>
              <p:nvPr/>
            </p:nvSpPr>
            <p:spPr>
              <a:xfrm>
                <a:off x="468125" y="1722250"/>
                <a:ext cx="22125" cy="12850"/>
              </a:xfrm>
              <a:custGeom>
                <a:avLst/>
                <a:gdLst/>
                <a:ahLst/>
                <a:cxnLst/>
                <a:rect l="l" t="t" r="r" b="b"/>
                <a:pathLst>
                  <a:path w="885" h="514" extrusionOk="0">
                    <a:moveTo>
                      <a:pt x="884" y="0"/>
                    </a:moveTo>
                    <a:lnTo>
                      <a:pt x="0" y="477"/>
                    </a:lnTo>
                    <a:cubicBezTo>
                      <a:pt x="91" y="502"/>
                      <a:pt x="175" y="514"/>
                      <a:pt x="254" y="514"/>
                    </a:cubicBezTo>
                    <a:cubicBezTo>
                      <a:pt x="551" y="514"/>
                      <a:pt x="765" y="341"/>
                      <a:pt x="8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7" name="Google Shape;4787;p64"/>
              <p:cNvSpPr/>
              <p:nvPr/>
            </p:nvSpPr>
            <p:spPr>
              <a:xfrm>
                <a:off x="534725" y="1622275"/>
                <a:ext cx="32300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418" extrusionOk="0">
                    <a:moveTo>
                      <a:pt x="282" y="0"/>
                    </a:moveTo>
                    <a:cubicBezTo>
                      <a:pt x="200" y="0"/>
                      <a:pt x="107" y="7"/>
                      <a:pt x="0" y="21"/>
                    </a:cubicBezTo>
                    <a:lnTo>
                      <a:pt x="779" y="428"/>
                    </a:lnTo>
                    <a:cubicBezTo>
                      <a:pt x="896" y="719"/>
                      <a:pt x="1024" y="1022"/>
                      <a:pt x="1186" y="1417"/>
                    </a:cubicBezTo>
                    <a:cubicBezTo>
                      <a:pt x="1291" y="859"/>
                      <a:pt x="1152" y="510"/>
                      <a:pt x="814" y="231"/>
                    </a:cubicBezTo>
                    <a:cubicBezTo>
                      <a:pt x="691" y="72"/>
                      <a:pt x="540" y="0"/>
                      <a:pt x="2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8" name="Google Shape;4788;p64"/>
              <p:cNvSpPr/>
              <p:nvPr/>
            </p:nvSpPr>
            <p:spPr>
              <a:xfrm>
                <a:off x="580650" y="1601850"/>
                <a:ext cx="10200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408" h="1010" extrusionOk="0">
                    <a:moveTo>
                      <a:pt x="106" y="1"/>
                    </a:moveTo>
                    <a:cubicBezTo>
                      <a:pt x="59" y="361"/>
                      <a:pt x="24" y="582"/>
                      <a:pt x="1" y="792"/>
                    </a:cubicBezTo>
                    <a:cubicBezTo>
                      <a:pt x="62" y="874"/>
                      <a:pt x="97" y="1009"/>
                      <a:pt x="223" y="1009"/>
                    </a:cubicBezTo>
                    <a:cubicBezTo>
                      <a:pt x="240" y="1009"/>
                      <a:pt x="259" y="1007"/>
                      <a:pt x="280" y="1001"/>
                    </a:cubicBezTo>
                    <a:cubicBezTo>
                      <a:pt x="222" y="722"/>
                      <a:pt x="408" y="408"/>
                      <a:pt x="1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9" name="Google Shape;4789;p64"/>
              <p:cNvSpPr/>
              <p:nvPr/>
            </p:nvSpPr>
            <p:spPr>
              <a:xfrm>
                <a:off x="361400" y="1751025"/>
                <a:ext cx="29400" cy="23750"/>
              </a:xfrm>
              <a:custGeom>
                <a:avLst/>
                <a:gdLst/>
                <a:ahLst/>
                <a:cxnLst/>
                <a:rect l="l" t="t" r="r" b="b"/>
                <a:pathLst>
                  <a:path w="1176" h="950" extrusionOk="0">
                    <a:moveTo>
                      <a:pt x="59" y="1"/>
                    </a:moveTo>
                    <a:lnTo>
                      <a:pt x="59" y="1"/>
                    </a:lnTo>
                    <a:cubicBezTo>
                      <a:pt x="1" y="431"/>
                      <a:pt x="129" y="687"/>
                      <a:pt x="466" y="850"/>
                    </a:cubicBezTo>
                    <a:cubicBezTo>
                      <a:pt x="568" y="911"/>
                      <a:pt x="667" y="950"/>
                      <a:pt x="768" y="950"/>
                    </a:cubicBezTo>
                    <a:cubicBezTo>
                      <a:pt x="899" y="950"/>
                      <a:pt x="1032" y="886"/>
                      <a:pt x="1176" y="722"/>
                    </a:cubicBezTo>
                    <a:lnTo>
                      <a:pt x="524" y="641"/>
                    </a:lnTo>
                    <a:cubicBezTo>
                      <a:pt x="257" y="536"/>
                      <a:pt x="350" y="175"/>
                      <a:pt x="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0" name="Google Shape;4790;p64"/>
              <p:cNvSpPr/>
              <p:nvPr/>
            </p:nvSpPr>
            <p:spPr>
              <a:xfrm>
                <a:off x="654225" y="1659025"/>
                <a:ext cx="33750" cy="50350"/>
              </a:xfrm>
              <a:custGeom>
                <a:avLst/>
                <a:gdLst/>
                <a:ahLst/>
                <a:cxnLst/>
                <a:rect l="l" t="t" r="r" b="b"/>
                <a:pathLst>
                  <a:path w="1350" h="2014" extrusionOk="0">
                    <a:moveTo>
                      <a:pt x="489" y="284"/>
                    </a:moveTo>
                    <a:cubicBezTo>
                      <a:pt x="687" y="296"/>
                      <a:pt x="571" y="471"/>
                      <a:pt x="571" y="575"/>
                    </a:cubicBezTo>
                    <a:cubicBezTo>
                      <a:pt x="571" y="610"/>
                      <a:pt x="582" y="645"/>
                      <a:pt x="617" y="657"/>
                    </a:cubicBezTo>
                    <a:cubicBezTo>
                      <a:pt x="565" y="691"/>
                      <a:pt x="532" y="791"/>
                      <a:pt x="471" y="791"/>
                    </a:cubicBezTo>
                    <a:cubicBezTo>
                      <a:pt x="450" y="791"/>
                      <a:pt x="426" y="779"/>
                      <a:pt x="396" y="750"/>
                    </a:cubicBezTo>
                    <a:cubicBezTo>
                      <a:pt x="245" y="587"/>
                      <a:pt x="280" y="424"/>
                      <a:pt x="431" y="284"/>
                    </a:cubicBezTo>
                    <a:close/>
                    <a:moveTo>
                      <a:pt x="513" y="1"/>
                    </a:moveTo>
                    <a:cubicBezTo>
                      <a:pt x="469" y="1"/>
                      <a:pt x="412" y="28"/>
                      <a:pt x="338" y="98"/>
                    </a:cubicBezTo>
                    <a:cubicBezTo>
                      <a:pt x="1" y="215"/>
                      <a:pt x="47" y="482"/>
                      <a:pt x="105" y="726"/>
                    </a:cubicBezTo>
                    <a:cubicBezTo>
                      <a:pt x="140" y="924"/>
                      <a:pt x="315" y="1064"/>
                      <a:pt x="512" y="1064"/>
                    </a:cubicBezTo>
                    <a:cubicBezTo>
                      <a:pt x="710" y="1064"/>
                      <a:pt x="792" y="913"/>
                      <a:pt x="792" y="715"/>
                    </a:cubicBezTo>
                    <a:cubicBezTo>
                      <a:pt x="818" y="710"/>
                      <a:pt x="841" y="707"/>
                      <a:pt x="862" y="707"/>
                    </a:cubicBezTo>
                    <a:cubicBezTo>
                      <a:pt x="1027" y="707"/>
                      <a:pt x="1041" y="861"/>
                      <a:pt x="1082" y="1006"/>
                    </a:cubicBezTo>
                    <a:cubicBezTo>
                      <a:pt x="943" y="1110"/>
                      <a:pt x="908" y="1308"/>
                      <a:pt x="1001" y="1459"/>
                    </a:cubicBezTo>
                    <a:cubicBezTo>
                      <a:pt x="722" y="1645"/>
                      <a:pt x="826" y="1913"/>
                      <a:pt x="1001" y="1994"/>
                    </a:cubicBezTo>
                    <a:cubicBezTo>
                      <a:pt x="1032" y="2007"/>
                      <a:pt x="1060" y="2013"/>
                      <a:pt x="1086" y="2013"/>
                    </a:cubicBezTo>
                    <a:cubicBezTo>
                      <a:pt x="1241" y="2013"/>
                      <a:pt x="1298" y="1795"/>
                      <a:pt x="1338" y="1645"/>
                    </a:cubicBezTo>
                    <a:cubicBezTo>
                      <a:pt x="1338" y="1541"/>
                      <a:pt x="1338" y="1436"/>
                      <a:pt x="1315" y="1343"/>
                    </a:cubicBezTo>
                    <a:cubicBezTo>
                      <a:pt x="1338" y="1052"/>
                      <a:pt x="1350" y="773"/>
                      <a:pt x="1117" y="552"/>
                    </a:cubicBezTo>
                    <a:cubicBezTo>
                      <a:pt x="1094" y="447"/>
                      <a:pt x="1013" y="366"/>
                      <a:pt x="896" y="354"/>
                    </a:cubicBezTo>
                    <a:cubicBezTo>
                      <a:pt x="878" y="362"/>
                      <a:pt x="861" y="365"/>
                      <a:pt x="845" y="365"/>
                    </a:cubicBezTo>
                    <a:cubicBezTo>
                      <a:pt x="682" y="365"/>
                      <a:pt x="676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1" name="Google Shape;4791;p64"/>
              <p:cNvSpPr/>
              <p:nvPr/>
            </p:nvSpPr>
            <p:spPr>
              <a:xfrm>
                <a:off x="282600" y="1724875"/>
                <a:ext cx="91925" cy="155075"/>
              </a:xfrm>
              <a:custGeom>
                <a:avLst/>
                <a:gdLst/>
                <a:ahLst/>
                <a:cxnLst/>
                <a:rect l="l" t="t" r="r" b="b"/>
                <a:pathLst>
                  <a:path w="3677" h="6203" extrusionOk="0">
                    <a:moveTo>
                      <a:pt x="764" y="0"/>
                    </a:moveTo>
                    <a:cubicBezTo>
                      <a:pt x="549" y="0"/>
                      <a:pt x="387" y="160"/>
                      <a:pt x="233" y="256"/>
                    </a:cubicBezTo>
                    <a:cubicBezTo>
                      <a:pt x="1" y="407"/>
                      <a:pt x="245" y="593"/>
                      <a:pt x="326" y="744"/>
                    </a:cubicBezTo>
                    <a:cubicBezTo>
                      <a:pt x="1199" y="2477"/>
                      <a:pt x="2094" y="4211"/>
                      <a:pt x="2978" y="5944"/>
                    </a:cubicBezTo>
                    <a:cubicBezTo>
                      <a:pt x="2920" y="5990"/>
                      <a:pt x="2792" y="6037"/>
                      <a:pt x="2862" y="6118"/>
                    </a:cubicBezTo>
                    <a:cubicBezTo>
                      <a:pt x="2920" y="6179"/>
                      <a:pt x="2973" y="6202"/>
                      <a:pt x="3022" y="6202"/>
                    </a:cubicBezTo>
                    <a:cubicBezTo>
                      <a:pt x="3151" y="6202"/>
                      <a:pt x="3259" y="6047"/>
                      <a:pt x="3385" y="6013"/>
                    </a:cubicBezTo>
                    <a:cubicBezTo>
                      <a:pt x="3478" y="5979"/>
                      <a:pt x="3676" y="5920"/>
                      <a:pt x="3583" y="5769"/>
                    </a:cubicBezTo>
                    <a:cubicBezTo>
                      <a:pt x="3554" y="5706"/>
                      <a:pt x="3518" y="5685"/>
                      <a:pt x="3479" y="5685"/>
                    </a:cubicBezTo>
                    <a:cubicBezTo>
                      <a:pt x="3396" y="5685"/>
                      <a:pt x="3298" y="5785"/>
                      <a:pt x="3211" y="5792"/>
                    </a:cubicBezTo>
                    <a:lnTo>
                      <a:pt x="454" y="407"/>
                    </a:lnTo>
                    <a:lnTo>
                      <a:pt x="861" y="163"/>
                    </a:lnTo>
                    <a:cubicBezTo>
                      <a:pt x="885" y="140"/>
                      <a:pt x="908" y="116"/>
                      <a:pt x="931" y="81"/>
                    </a:cubicBezTo>
                    <a:cubicBezTo>
                      <a:pt x="931" y="70"/>
                      <a:pt x="931" y="23"/>
                      <a:pt x="908" y="23"/>
                    </a:cubicBezTo>
                    <a:cubicBezTo>
                      <a:pt x="857" y="7"/>
                      <a:pt x="810" y="0"/>
                      <a:pt x="7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2" name="Google Shape;4792;p64"/>
              <p:cNvSpPr/>
              <p:nvPr/>
            </p:nvSpPr>
            <p:spPr>
              <a:xfrm>
                <a:off x="552150" y="1575075"/>
                <a:ext cx="13125" cy="1460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84" extrusionOk="0">
                    <a:moveTo>
                      <a:pt x="400" y="1"/>
                    </a:moveTo>
                    <a:cubicBezTo>
                      <a:pt x="398" y="1"/>
                      <a:pt x="397" y="1"/>
                      <a:pt x="396" y="2"/>
                    </a:cubicBezTo>
                    <a:cubicBezTo>
                      <a:pt x="199" y="106"/>
                      <a:pt x="1" y="223"/>
                      <a:pt x="24" y="583"/>
                    </a:cubicBezTo>
                    <a:cubicBezTo>
                      <a:pt x="292" y="444"/>
                      <a:pt x="455" y="304"/>
                      <a:pt x="524" y="83"/>
                    </a:cubicBezTo>
                    <a:cubicBezTo>
                      <a:pt x="524" y="72"/>
                      <a:pt x="423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3" name="Google Shape;4793;p64"/>
              <p:cNvSpPr/>
              <p:nvPr/>
            </p:nvSpPr>
            <p:spPr>
              <a:xfrm>
                <a:off x="623125" y="1595450"/>
                <a:ext cx="16600" cy="3172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269" extrusionOk="0">
                    <a:moveTo>
                      <a:pt x="58" y="1"/>
                    </a:moveTo>
                    <a:lnTo>
                      <a:pt x="58" y="1"/>
                    </a:lnTo>
                    <a:cubicBezTo>
                      <a:pt x="0" y="280"/>
                      <a:pt x="175" y="501"/>
                      <a:pt x="302" y="734"/>
                    </a:cubicBezTo>
                    <a:cubicBezTo>
                      <a:pt x="221" y="920"/>
                      <a:pt x="268" y="1141"/>
                      <a:pt x="419" y="1269"/>
                    </a:cubicBezTo>
                    <a:cubicBezTo>
                      <a:pt x="663" y="1048"/>
                      <a:pt x="477" y="862"/>
                      <a:pt x="430" y="676"/>
                    </a:cubicBezTo>
                    <a:cubicBezTo>
                      <a:pt x="454" y="373"/>
                      <a:pt x="384" y="106"/>
                      <a:pt x="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4" name="Google Shape;4794;p64"/>
              <p:cNvSpPr/>
              <p:nvPr/>
            </p:nvSpPr>
            <p:spPr>
              <a:xfrm>
                <a:off x="624275" y="1595175"/>
                <a:ext cx="325" cy="300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" y="0"/>
                    </a:moveTo>
                    <a:lnTo>
                      <a:pt x="1" y="12"/>
                    </a:lnTo>
                    <a:lnTo>
                      <a:pt x="12" y="12"/>
                    </a:lnTo>
                    <a:cubicBezTo>
                      <a:pt x="12" y="12"/>
                      <a:pt x="12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5" name="Google Shape;4795;p64"/>
              <p:cNvSpPr/>
              <p:nvPr/>
            </p:nvSpPr>
            <p:spPr>
              <a:xfrm>
                <a:off x="257600" y="1863850"/>
                <a:ext cx="40725" cy="60550"/>
              </a:xfrm>
              <a:custGeom>
                <a:avLst/>
                <a:gdLst/>
                <a:ahLst/>
                <a:cxnLst/>
                <a:rect l="l" t="t" r="r" b="b"/>
                <a:pathLst>
                  <a:path w="1629" h="2422" extrusionOk="0">
                    <a:moveTo>
                      <a:pt x="413" y="1344"/>
                    </a:moveTo>
                    <a:cubicBezTo>
                      <a:pt x="425" y="1344"/>
                      <a:pt x="439" y="1346"/>
                      <a:pt x="454" y="1350"/>
                    </a:cubicBezTo>
                    <a:cubicBezTo>
                      <a:pt x="640" y="1385"/>
                      <a:pt x="500" y="1594"/>
                      <a:pt x="570" y="1722"/>
                    </a:cubicBezTo>
                    <a:lnTo>
                      <a:pt x="547" y="1769"/>
                    </a:lnTo>
                    <a:lnTo>
                      <a:pt x="466" y="2001"/>
                    </a:lnTo>
                    <a:lnTo>
                      <a:pt x="442" y="2071"/>
                    </a:lnTo>
                    <a:lnTo>
                      <a:pt x="268" y="2013"/>
                    </a:lnTo>
                    <a:cubicBezTo>
                      <a:pt x="268" y="1990"/>
                      <a:pt x="256" y="1967"/>
                      <a:pt x="256" y="1943"/>
                    </a:cubicBezTo>
                    <a:cubicBezTo>
                      <a:pt x="245" y="1839"/>
                      <a:pt x="245" y="1734"/>
                      <a:pt x="233" y="1641"/>
                    </a:cubicBezTo>
                    <a:cubicBezTo>
                      <a:pt x="329" y="1566"/>
                      <a:pt x="278" y="1344"/>
                      <a:pt x="413" y="1344"/>
                    </a:cubicBezTo>
                    <a:close/>
                    <a:moveTo>
                      <a:pt x="186" y="1"/>
                    </a:moveTo>
                    <a:lnTo>
                      <a:pt x="186" y="1"/>
                    </a:lnTo>
                    <a:cubicBezTo>
                      <a:pt x="361" y="513"/>
                      <a:pt x="314" y="1071"/>
                      <a:pt x="70" y="1548"/>
                    </a:cubicBezTo>
                    <a:cubicBezTo>
                      <a:pt x="0" y="1676"/>
                      <a:pt x="0" y="1815"/>
                      <a:pt x="70" y="1943"/>
                    </a:cubicBezTo>
                    <a:cubicBezTo>
                      <a:pt x="12" y="2141"/>
                      <a:pt x="58" y="2350"/>
                      <a:pt x="245" y="2409"/>
                    </a:cubicBezTo>
                    <a:cubicBezTo>
                      <a:pt x="272" y="2418"/>
                      <a:pt x="299" y="2422"/>
                      <a:pt x="325" y="2422"/>
                    </a:cubicBezTo>
                    <a:cubicBezTo>
                      <a:pt x="470" y="2422"/>
                      <a:pt x="601" y="2295"/>
                      <a:pt x="640" y="2118"/>
                    </a:cubicBezTo>
                    <a:cubicBezTo>
                      <a:pt x="733" y="2036"/>
                      <a:pt x="780" y="1920"/>
                      <a:pt x="745" y="1804"/>
                    </a:cubicBezTo>
                    <a:lnTo>
                      <a:pt x="1012" y="1769"/>
                    </a:lnTo>
                    <a:cubicBezTo>
                      <a:pt x="1091" y="1823"/>
                      <a:pt x="1182" y="1850"/>
                      <a:pt x="1273" y="1850"/>
                    </a:cubicBezTo>
                    <a:cubicBezTo>
                      <a:pt x="1396" y="1850"/>
                      <a:pt x="1518" y="1800"/>
                      <a:pt x="1605" y="1699"/>
                    </a:cubicBezTo>
                    <a:cubicBezTo>
                      <a:pt x="1629" y="1664"/>
                      <a:pt x="1629" y="1629"/>
                      <a:pt x="1605" y="1594"/>
                    </a:cubicBezTo>
                    <a:cubicBezTo>
                      <a:pt x="1564" y="1544"/>
                      <a:pt x="1522" y="1527"/>
                      <a:pt x="1478" y="1527"/>
                    </a:cubicBezTo>
                    <a:cubicBezTo>
                      <a:pt x="1386" y="1527"/>
                      <a:pt x="1289" y="1603"/>
                      <a:pt x="1194" y="1603"/>
                    </a:cubicBezTo>
                    <a:cubicBezTo>
                      <a:pt x="1168" y="1603"/>
                      <a:pt x="1142" y="1597"/>
                      <a:pt x="1117" y="1583"/>
                    </a:cubicBezTo>
                    <a:cubicBezTo>
                      <a:pt x="1113" y="1579"/>
                      <a:pt x="1107" y="1578"/>
                      <a:pt x="1099" y="1578"/>
                    </a:cubicBezTo>
                    <a:cubicBezTo>
                      <a:pt x="1085" y="1578"/>
                      <a:pt x="1067" y="1583"/>
                      <a:pt x="1059" y="1583"/>
                    </a:cubicBezTo>
                    <a:cubicBezTo>
                      <a:pt x="698" y="1362"/>
                      <a:pt x="745" y="955"/>
                      <a:pt x="617" y="629"/>
                    </a:cubicBezTo>
                    <a:cubicBezTo>
                      <a:pt x="524" y="396"/>
                      <a:pt x="524" y="117"/>
                      <a:pt x="1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6" name="Google Shape;4796;p64"/>
              <p:cNvSpPr/>
              <p:nvPr/>
            </p:nvSpPr>
            <p:spPr>
              <a:xfrm>
                <a:off x="514075" y="1635600"/>
                <a:ext cx="25325" cy="352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409" extrusionOk="0">
                    <a:moveTo>
                      <a:pt x="245" y="0"/>
                    </a:moveTo>
                    <a:lnTo>
                      <a:pt x="245" y="0"/>
                    </a:lnTo>
                    <a:cubicBezTo>
                      <a:pt x="82" y="175"/>
                      <a:pt x="0" y="419"/>
                      <a:pt x="58" y="663"/>
                    </a:cubicBezTo>
                    <a:cubicBezTo>
                      <a:pt x="105" y="1012"/>
                      <a:pt x="210" y="1326"/>
                      <a:pt x="652" y="1361"/>
                    </a:cubicBezTo>
                    <a:cubicBezTo>
                      <a:pt x="712" y="1391"/>
                      <a:pt x="775" y="1408"/>
                      <a:pt x="832" y="1408"/>
                    </a:cubicBezTo>
                    <a:cubicBezTo>
                      <a:pt x="928" y="1408"/>
                      <a:pt x="1005" y="1358"/>
                      <a:pt x="1012" y="1233"/>
                    </a:cubicBezTo>
                    <a:cubicBezTo>
                      <a:pt x="1012" y="1161"/>
                      <a:pt x="957" y="1133"/>
                      <a:pt x="887" y="1133"/>
                    </a:cubicBezTo>
                    <a:cubicBezTo>
                      <a:pt x="834" y="1133"/>
                      <a:pt x="772" y="1150"/>
                      <a:pt x="721" y="1175"/>
                    </a:cubicBezTo>
                    <a:cubicBezTo>
                      <a:pt x="500" y="1128"/>
                      <a:pt x="314" y="966"/>
                      <a:pt x="245" y="756"/>
                    </a:cubicBezTo>
                    <a:cubicBezTo>
                      <a:pt x="210" y="512"/>
                      <a:pt x="466" y="268"/>
                      <a:pt x="2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7" name="Google Shape;4797;p64"/>
              <p:cNvSpPr/>
              <p:nvPr/>
            </p:nvSpPr>
            <p:spPr>
              <a:xfrm>
                <a:off x="608875" y="1588200"/>
                <a:ext cx="154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370" extrusionOk="0">
                    <a:moveTo>
                      <a:pt x="163" y="0"/>
                    </a:moveTo>
                    <a:cubicBezTo>
                      <a:pt x="0" y="0"/>
                      <a:pt x="82" y="175"/>
                      <a:pt x="47" y="268"/>
                    </a:cubicBezTo>
                    <a:cubicBezTo>
                      <a:pt x="69" y="259"/>
                      <a:pt x="91" y="255"/>
                      <a:pt x="113" y="255"/>
                    </a:cubicBezTo>
                    <a:cubicBezTo>
                      <a:pt x="232" y="255"/>
                      <a:pt x="348" y="370"/>
                      <a:pt x="463" y="370"/>
                    </a:cubicBezTo>
                    <a:cubicBezTo>
                      <a:pt x="514" y="370"/>
                      <a:pt x="565" y="347"/>
                      <a:pt x="617" y="279"/>
                    </a:cubicBezTo>
                    <a:cubicBezTo>
                      <a:pt x="570" y="35"/>
                      <a:pt x="349" y="0"/>
                      <a:pt x="1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8" name="Google Shape;4798;p64"/>
              <p:cNvSpPr/>
              <p:nvPr/>
            </p:nvSpPr>
            <p:spPr>
              <a:xfrm>
                <a:off x="609750" y="1594875"/>
                <a:ext cx="300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12" h="13" extrusionOk="0">
                    <a:moveTo>
                      <a:pt x="0" y="1"/>
                    </a:moveTo>
                    <a:lnTo>
                      <a:pt x="0" y="12"/>
                    </a:lnTo>
                    <a:cubicBezTo>
                      <a:pt x="0" y="12"/>
                      <a:pt x="12" y="12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9" name="Google Shape;4799;p64"/>
              <p:cNvSpPr/>
              <p:nvPr/>
            </p:nvSpPr>
            <p:spPr>
              <a:xfrm>
                <a:off x="462025" y="1716125"/>
                <a:ext cx="24450" cy="131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525" extrusionOk="0">
                    <a:moveTo>
                      <a:pt x="933" y="0"/>
                    </a:moveTo>
                    <a:cubicBezTo>
                      <a:pt x="534" y="0"/>
                      <a:pt x="202" y="154"/>
                      <a:pt x="0" y="524"/>
                    </a:cubicBezTo>
                    <a:lnTo>
                      <a:pt x="907" y="82"/>
                    </a:lnTo>
                    <a:cubicBezTo>
                      <a:pt x="931" y="48"/>
                      <a:pt x="954" y="24"/>
                      <a:pt x="977" y="1"/>
                    </a:cubicBezTo>
                    <a:cubicBezTo>
                      <a:pt x="962" y="1"/>
                      <a:pt x="948" y="0"/>
                      <a:pt x="9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0" name="Google Shape;4800;p64"/>
              <p:cNvSpPr/>
              <p:nvPr/>
            </p:nvSpPr>
            <p:spPr>
              <a:xfrm>
                <a:off x="689700" y="1639950"/>
                <a:ext cx="31425" cy="32450"/>
              </a:xfrm>
              <a:custGeom>
                <a:avLst/>
                <a:gdLst/>
                <a:ahLst/>
                <a:cxnLst/>
                <a:rect l="l" t="t" r="r" b="b"/>
                <a:pathLst>
                  <a:path w="1257" h="1298" extrusionOk="0">
                    <a:moveTo>
                      <a:pt x="303" y="1"/>
                    </a:moveTo>
                    <a:cubicBezTo>
                      <a:pt x="82" y="152"/>
                      <a:pt x="1" y="326"/>
                      <a:pt x="59" y="559"/>
                    </a:cubicBezTo>
                    <a:cubicBezTo>
                      <a:pt x="59" y="780"/>
                      <a:pt x="163" y="989"/>
                      <a:pt x="350" y="1117"/>
                    </a:cubicBezTo>
                    <a:cubicBezTo>
                      <a:pt x="425" y="1234"/>
                      <a:pt x="555" y="1297"/>
                      <a:pt x="691" y="1297"/>
                    </a:cubicBezTo>
                    <a:cubicBezTo>
                      <a:pt x="744" y="1297"/>
                      <a:pt x="798" y="1288"/>
                      <a:pt x="850" y="1268"/>
                    </a:cubicBezTo>
                    <a:cubicBezTo>
                      <a:pt x="1013" y="1199"/>
                      <a:pt x="1257" y="1234"/>
                      <a:pt x="1245" y="943"/>
                    </a:cubicBezTo>
                    <a:cubicBezTo>
                      <a:pt x="1232" y="942"/>
                      <a:pt x="1218" y="941"/>
                      <a:pt x="1204" y="941"/>
                    </a:cubicBezTo>
                    <a:cubicBezTo>
                      <a:pt x="1029" y="941"/>
                      <a:pt x="851" y="1027"/>
                      <a:pt x="673" y="1027"/>
                    </a:cubicBezTo>
                    <a:cubicBezTo>
                      <a:pt x="580" y="1027"/>
                      <a:pt x="488" y="1003"/>
                      <a:pt x="396" y="931"/>
                    </a:cubicBezTo>
                    <a:lnTo>
                      <a:pt x="257" y="640"/>
                    </a:lnTo>
                    <a:cubicBezTo>
                      <a:pt x="245" y="431"/>
                      <a:pt x="501" y="233"/>
                      <a:pt x="3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1" name="Google Shape;4801;p64"/>
              <p:cNvSpPr/>
              <p:nvPr/>
            </p:nvSpPr>
            <p:spPr>
              <a:xfrm>
                <a:off x="796725" y="1500950"/>
                <a:ext cx="23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934" h="943" extrusionOk="0">
                    <a:moveTo>
                      <a:pt x="465" y="1"/>
                    </a:moveTo>
                    <a:cubicBezTo>
                      <a:pt x="419" y="22"/>
                      <a:pt x="363" y="25"/>
                      <a:pt x="307" y="25"/>
                    </a:cubicBezTo>
                    <a:cubicBezTo>
                      <a:pt x="286" y="25"/>
                      <a:pt x="266" y="25"/>
                      <a:pt x="245" y="25"/>
                    </a:cubicBezTo>
                    <a:cubicBezTo>
                      <a:pt x="141" y="25"/>
                      <a:pt x="48" y="35"/>
                      <a:pt x="35" y="164"/>
                    </a:cubicBezTo>
                    <a:cubicBezTo>
                      <a:pt x="0" y="419"/>
                      <a:pt x="395" y="175"/>
                      <a:pt x="430" y="431"/>
                    </a:cubicBezTo>
                    <a:cubicBezTo>
                      <a:pt x="430" y="606"/>
                      <a:pt x="326" y="792"/>
                      <a:pt x="523" y="943"/>
                    </a:cubicBezTo>
                    <a:cubicBezTo>
                      <a:pt x="733" y="757"/>
                      <a:pt x="616" y="524"/>
                      <a:pt x="675" y="326"/>
                    </a:cubicBezTo>
                    <a:lnTo>
                      <a:pt x="675" y="326"/>
                    </a:lnTo>
                    <a:cubicBezTo>
                      <a:pt x="709" y="331"/>
                      <a:pt x="753" y="336"/>
                      <a:pt x="795" y="336"/>
                    </a:cubicBezTo>
                    <a:cubicBezTo>
                      <a:pt x="869" y="336"/>
                      <a:pt x="934" y="319"/>
                      <a:pt x="919" y="245"/>
                    </a:cubicBezTo>
                    <a:cubicBezTo>
                      <a:pt x="861" y="59"/>
                      <a:pt x="651" y="12"/>
                      <a:pt x="4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2" name="Google Shape;4802;p64"/>
              <p:cNvSpPr/>
              <p:nvPr/>
            </p:nvSpPr>
            <p:spPr>
              <a:xfrm>
                <a:off x="735950" y="1533825"/>
                <a:ext cx="300" cy="300"/>
              </a:xfrm>
              <a:custGeom>
                <a:avLst/>
                <a:gdLst/>
                <a:ahLst/>
                <a:cxnLst/>
                <a:rect l="l" t="t" r="r" b="b"/>
                <a:pathLst>
                  <a:path w="12" h="12" extrusionOk="0">
                    <a:moveTo>
                      <a:pt x="0" y="0"/>
                    </a:move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3" name="Google Shape;4803;p64"/>
              <p:cNvSpPr/>
              <p:nvPr/>
            </p:nvSpPr>
            <p:spPr>
              <a:xfrm>
                <a:off x="722575" y="1527850"/>
                <a:ext cx="13400" cy="80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323" extrusionOk="0">
                    <a:moveTo>
                      <a:pt x="155" y="0"/>
                    </a:moveTo>
                    <a:cubicBezTo>
                      <a:pt x="103" y="0"/>
                      <a:pt x="51" y="10"/>
                      <a:pt x="0" y="30"/>
                    </a:cubicBezTo>
                    <a:cubicBezTo>
                      <a:pt x="114" y="126"/>
                      <a:pt x="189" y="323"/>
                      <a:pt x="348" y="323"/>
                    </a:cubicBezTo>
                    <a:cubicBezTo>
                      <a:pt x="400" y="323"/>
                      <a:pt x="461" y="302"/>
                      <a:pt x="535" y="251"/>
                    </a:cubicBezTo>
                    <a:cubicBezTo>
                      <a:pt x="465" y="92"/>
                      <a:pt x="314" y="0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4" name="Google Shape;4804;p64"/>
              <p:cNvSpPr/>
              <p:nvPr/>
            </p:nvSpPr>
            <p:spPr>
              <a:xfrm>
                <a:off x="589675" y="1632675"/>
                <a:ext cx="14275" cy="7575"/>
              </a:xfrm>
              <a:custGeom>
                <a:avLst/>
                <a:gdLst/>
                <a:ahLst/>
                <a:cxnLst/>
                <a:rect l="l" t="t" r="r" b="b"/>
                <a:pathLst>
                  <a:path w="571" h="303" extrusionOk="0">
                    <a:moveTo>
                      <a:pt x="24" y="1"/>
                    </a:moveTo>
                    <a:cubicBezTo>
                      <a:pt x="24" y="71"/>
                      <a:pt x="12" y="152"/>
                      <a:pt x="0" y="233"/>
                    </a:cubicBezTo>
                    <a:cubicBezTo>
                      <a:pt x="112" y="240"/>
                      <a:pt x="228" y="302"/>
                      <a:pt x="344" y="302"/>
                    </a:cubicBezTo>
                    <a:cubicBezTo>
                      <a:pt x="420" y="302"/>
                      <a:pt x="496" y="275"/>
                      <a:pt x="570" y="187"/>
                    </a:cubicBezTo>
                    <a:cubicBezTo>
                      <a:pt x="408" y="24"/>
                      <a:pt x="210" y="36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5" name="Google Shape;4805;p64"/>
              <p:cNvSpPr/>
              <p:nvPr/>
            </p:nvSpPr>
            <p:spPr>
              <a:xfrm>
                <a:off x="805150" y="1478800"/>
                <a:ext cx="35800" cy="42650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06" extrusionOk="0">
                    <a:moveTo>
                      <a:pt x="154" y="1"/>
                    </a:moveTo>
                    <a:cubicBezTo>
                      <a:pt x="113" y="1"/>
                      <a:pt x="82" y="15"/>
                      <a:pt x="70" y="49"/>
                    </a:cubicBezTo>
                    <a:cubicBezTo>
                      <a:pt x="0" y="259"/>
                      <a:pt x="233" y="247"/>
                      <a:pt x="384" y="282"/>
                    </a:cubicBezTo>
                    <a:lnTo>
                      <a:pt x="791" y="526"/>
                    </a:lnTo>
                    <a:lnTo>
                      <a:pt x="1187" y="1305"/>
                    </a:lnTo>
                    <a:cubicBezTo>
                      <a:pt x="1105" y="1422"/>
                      <a:pt x="1105" y="1585"/>
                      <a:pt x="1175" y="1701"/>
                    </a:cubicBezTo>
                    <a:cubicBezTo>
                      <a:pt x="1189" y="1704"/>
                      <a:pt x="1201" y="1706"/>
                      <a:pt x="1213" y="1706"/>
                    </a:cubicBezTo>
                    <a:cubicBezTo>
                      <a:pt x="1242" y="1706"/>
                      <a:pt x="1267" y="1698"/>
                      <a:pt x="1291" y="1689"/>
                    </a:cubicBezTo>
                    <a:cubicBezTo>
                      <a:pt x="1431" y="1550"/>
                      <a:pt x="1408" y="1399"/>
                      <a:pt x="1326" y="1247"/>
                    </a:cubicBezTo>
                    <a:cubicBezTo>
                      <a:pt x="1338" y="887"/>
                      <a:pt x="1140" y="538"/>
                      <a:pt x="826" y="363"/>
                    </a:cubicBezTo>
                    <a:cubicBezTo>
                      <a:pt x="733" y="235"/>
                      <a:pt x="594" y="142"/>
                      <a:pt x="431" y="131"/>
                    </a:cubicBezTo>
                    <a:cubicBezTo>
                      <a:pt x="360" y="60"/>
                      <a:pt x="238" y="1"/>
                      <a:pt x="1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6" name="Google Shape;4806;p64"/>
              <p:cNvSpPr/>
              <p:nvPr/>
            </p:nvSpPr>
            <p:spPr>
              <a:xfrm>
                <a:off x="778400" y="1498925"/>
                <a:ext cx="27650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1418" extrusionOk="0">
                    <a:moveTo>
                      <a:pt x="221" y="0"/>
                    </a:moveTo>
                    <a:cubicBezTo>
                      <a:pt x="0" y="128"/>
                      <a:pt x="82" y="303"/>
                      <a:pt x="117" y="477"/>
                    </a:cubicBezTo>
                    <a:cubicBezTo>
                      <a:pt x="117" y="884"/>
                      <a:pt x="256" y="1198"/>
                      <a:pt x="687" y="1315"/>
                    </a:cubicBezTo>
                    <a:cubicBezTo>
                      <a:pt x="764" y="1366"/>
                      <a:pt x="859" y="1418"/>
                      <a:pt x="937" y="1418"/>
                    </a:cubicBezTo>
                    <a:cubicBezTo>
                      <a:pt x="999" y="1418"/>
                      <a:pt x="1050" y="1385"/>
                      <a:pt x="1070" y="1291"/>
                    </a:cubicBezTo>
                    <a:cubicBezTo>
                      <a:pt x="1105" y="1161"/>
                      <a:pt x="983" y="1134"/>
                      <a:pt x="861" y="1134"/>
                    </a:cubicBezTo>
                    <a:cubicBezTo>
                      <a:pt x="820" y="1134"/>
                      <a:pt x="780" y="1137"/>
                      <a:pt x="745" y="1140"/>
                    </a:cubicBezTo>
                    <a:cubicBezTo>
                      <a:pt x="535" y="1001"/>
                      <a:pt x="372" y="791"/>
                      <a:pt x="303" y="559"/>
                    </a:cubicBezTo>
                    <a:cubicBezTo>
                      <a:pt x="326" y="361"/>
                      <a:pt x="407" y="163"/>
                      <a:pt x="2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7" name="Google Shape;4807;p64"/>
              <p:cNvSpPr/>
              <p:nvPr/>
            </p:nvSpPr>
            <p:spPr>
              <a:xfrm>
                <a:off x="697850" y="1544575"/>
                <a:ext cx="20950" cy="32725"/>
              </a:xfrm>
              <a:custGeom>
                <a:avLst/>
                <a:gdLst/>
                <a:ahLst/>
                <a:cxnLst/>
                <a:rect l="l" t="t" r="r" b="b"/>
                <a:pathLst>
                  <a:path w="838" h="1309" extrusionOk="0">
                    <a:moveTo>
                      <a:pt x="233" y="0"/>
                    </a:moveTo>
                    <a:lnTo>
                      <a:pt x="233" y="0"/>
                    </a:lnTo>
                    <a:cubicBezTo>
                      <a:pt x="47" y="442"/>
                      <a:pt x="0" y="861"/>
                      <a:pt x="466" y="1187"/>
                    </a:cubicBezTo>
                    <a:cubicBezTo>
                      <a:pt x="513" y="1242"/>
                      <a:pt x="582" y="1308"/>
                      <a:pt x="640" y="1308"/>
                    </a:cubicBezTo>
                    <a:cubicBezTo>
                      <a:pt x="667" y="1308"/>
                      <a:pt x="691" y="1294"/>
                      <a:pt x="710" y="1257"/>
                    </a:cubicBezTo>
                    <a:cubicBezTo>
                      <a:pt x="838" y="1012"/>
                      <a:pt x="500" y="1012"/>
                      <a:pt x="454" y="861"/>
                    </a:cubicBezTo>
                    <a:lnTo>
                      <a:pt x="454" y="943"/>
                    </a:lnTo>
                    <a:cubicBezTo>
                      <a:pt x="442" y="919"/>
                      <a:pt x="442" y="884"/>
                      <a:pt x="454" y="861"/>
                    </a:cubicBezTo>
                    <a:cubicBezTo>
                      <a:pt x="279" y="594"/>
                      <a:pt x="396" y="280"/>
                      <a:pt x="2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8" name="Google Shape;4808;p64"/>
              <p:cNvSpPr/>
              <p:nvPr/>
            </p:nvSpPr>
            <p:spPr>
              <a:xfrm>
                <a:off x="666450" y="1522500"/>
                <a:ext cx="30250" cy="65125"/>
              </a:xfrm>
              <a:custGeom>
                <a:avLst/>
                <a:gdLst/>
                <a:ahLst/>
                <a:cxnLst/>
                <a:rect l="l" t="t" r="r" b="b"/>
                <a:pathLst>
                  <a:path w="1210" h="2605" extrusionOk="0">
                    <a:moveTo>
                      <a:pt x="197" y="0"/>
                    </a:moveTo>
                    <a:cubicBezTo>
                      <a:pt x="87" y="0"/>
                      <a:pt x="102" y="153"/>
                      <a:pt x="82" y="244"/>
                    </a:cubicBezTo>
                    <a:cubicBezTo>
                      <a:pt x="0" y="395"/>
                      <a:pt x="0" y="569"/>
                      <a:pt x="82" y="721"/>
                    </a:cubicBezTo>
                    <a:cubicBezTo>
                      <a:pt x="128" y="918"/>
                      <a:pt x="221" y="1116"/>
                      <a:pt x="361" y="1279"/>
                    </a:cubicBezTo>
                    <a:cubicBezTo>
                      <a:pt x="384" y="1384"/>
                      <a:pt x="489" y="1477"/>
                      <a:pt x="361" y="1581"/>
                    </a:cubicBezTo>
                    <a:cubicBezTo>
                      <a:pt x="268" y="1616"/>
                      <a:pt x="151" y="1651"/>
                      <a:pt x="175" y="1779"/>
                    </a:cubicBezTo>
                    <a:cubicBezTo>
                      <a:pt x="188" y="1846"/>
                      <a:pt x="236" y="1871"/>
                      <a:pt x="292" y="1871"/>
                    </a:cubicBezTo>
                    <a:cubicBezTo>
                      <a:pt x="333" y="1871"/>
                      <a:pt x="379" y="1857"/>
                      <a:pt x="419" y="1837"/>
                    </a:cubicBezTo>
                    <a:cubicBezTo>
                      <a:pt x="512" y="1791"/>
                      <a:pt x="605" y="1756"/>
                      <a:pt x="698" y="1721"/>
                    </a:cubicBezTo>
                    <a:lnTo>
                      <a:pt x="605" y="1686"/>
                    </a:lnTo>
                    <a:cubicBezTo>
                      <a:pt x="614" y="1683"/>
                      <a:pt x="622" y="1682"/>
                      <a:pt x="631" y="1682"/>
                    </a:cubicBezTo>
                    <a:cubicBezTo>
                      <a:pt x="657" y="1682"/>
                      <a:pt x="681" y="1695"/>
                      <a:pt x="698" y="1721"/>
                    </a:cubicBezTo>
                    <a:lnTo>
                      <a:pt x="884" y="2012"/>
                    </a:lnTo>
                    <a:cubicBezTo>
                      <a:pt x="1035" y="2175"/>
                      <a:pt x="861" y="2465"/>
                      <a:pt x="1128" y="2605"/>
                    </a:cubicBezTo>
                    <a:cubicBezTo>
                      <a:pt x="1210" y="2140"/>
                      <a:pt x="1210" y="2105"/>
                      <a:pt x="989" y="1872"/>
                    </a:cubicBezTo>
                    <a:cubicBezTo>
                      <a:pt x="966" y="1849"/>
                      <a:pt x="954" y="1837"/>
                      <a:pt x="931" y="1826"/>
                    </a:cubicBezTo>
                    <a:cubicBezTo>
                      <a:pt x="732" y="1660"/>
                      <a:pt x="1109" y="1170"/>
                      <a:pt x="642" y="1170"/>
                    </a:cubicBezTo>
                    <a:cubicBezTo>
                      <a:pt x="616" y="1170"/>
                      <a:pt x="589" y="1171"/>
                      <a:pt x="558" y="1174"/>
                    </a:cubicBezTo>
                    <a:cubicBezTo>
                      <a:pt x="407" y="907"/>
                      <a:pt x="244" y="651"/>
                      <a:pt x="279" y="325"/>
                    </a:cubicBezTo>
                    <a:cubicBezTo>
                      <a:pt x="326" y="209"/>
                      <a:pt x="419" y="58"/>
                      <a:pt x="256" y="11"/>
                    </a:cubicBezTo>
                    <a:cubicBezTo>
                      <a:pt x="233" y="4"/>
                      <a:pt x="214" y="0"/>
                      <a:pt x="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9" name="Google Shape;4809;p64"/>
              <p:cNvSpPr/>
              <p:nvPr/>
            </p:nvSpPr>
            <p:spPr>
              <a:xfrm>
                <a:off x="301975" y="1867250"/>
                <a:ext cx="2950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1529" extrusionOk="0">
                    <a:moveTo>
                      <a:pt x="680" y="586"/>
                    </a:moveTo>
                    <a:lnTo>
                      <a:pt x="749" y="609"/>
                    </a:lnTo>
                    <a:cubicBezTo>
                      <a:pt x="726" y="609"/>
                      <a:pt x="703" y="598"/>
                      <a:pt x="680" y="586"/>
                    </a:cubicBezTo>
                    <a:close/>
                    <a:moveTo>
                      <a:pt x="481" y="1"/>
                    </a:moveTo>
                    <a:cubicBezTo>
                      <a:pt x="346" y="1"/>
                      <a:pt x="368" y="189"/>
                      <a:pt x="400" y="318"/>
                    </a:cubicBezTo>
                    <a:lnTo>
                      <a:pt x="342" y="493"/>
                    </a:lnTo>
                    <a:cubicBezTo>
                      <a:pt x="332" y="534"/>
                      <a:pt x="308" y="548"/>
                      <a:pt x="277" y="548"/>
                    </a:cubicBezTo>
                    <a:cubicBezTo>
                      <a:pt x="216" y="548"/>
                      <a:pt x="131" y="496"/>
                      <a:pt x="74" y="496"/>
                    </a:cubicBezTo>
                    <a:cubicBezTo>
                      <a:pt x="28" y="496"/>
                      <a:pt x="1" y="529"/>
                      <a:pt x="17" y="644"/>
                    </a:cubicBezTo>
                    <a:cubicBezTo>
                      <a:pt x="28" y="795"/>
                      <a:pt x="238" y="795"/>
                      <a:pt x="365" y="853"/>
                    </a:cubicBezTo>
                    <a:cubicBezTo>
                      <a:pt x="342" y="1051"/>
                      <a:pt x="319" y="1261"/>
                      <a:pt x="296" y="1528"/>
                    </a:cubicBezTo>
                    <a:cubicBezTo>
                      <a:pt x="610" y="1354"/>
                      <a:pt x="586" y="1144"/>
                      <a:pt x="586" y="935"/>
                    </a:cubicBezTo>
                    <a:lnTo>
                      <a:pt x="1005" y="691"/>
                    </a:lnTo>
                    <a:cubicBezTo>
                      <a:pt x="1122" y="667"/>
                      <a:pt x="1180" y="574"/>
                      <a:pt x="1122" y="516"/>
                    </a:cubicBezTo>
                    <a:cubicBezTo>
                      <a:pt x="1074" y="465"/>
                      <a:pt x="1031" y="446"/>
                      <a:pt x="991" y="446"/>
                    </a:cubicBezTo>
                    <a:cubicBezTo>
                      <a:pt x="885" y="446"/>
                      <a:pt x="798" y="578"/>
                      <a:pt x="680" y="586"/>
                    </a:cubicBezTo>
                    <a:lnTo>
                      <a:pt x="598" y="388"/>
                    </a:lnTo>
                    <a:cubicBezTo>
                      <a:pt x="645" y="249"/>
                      <a:pt x="691" y="28"/>
                      <a:pt x="517" y="4"/>
                    </a:cubicBezTo>
                    <a:cubicBezTo>
                      <a:pt x="504" y="2"/>
                      <a:pt x="492" y="1"/>
                      <a:pt x="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0" name="Google Shape;4810;p64"/>
              <p:cNvSpPr/>
              <p:nvPr/>
            </p:nvSpPr>
            <p:spPr>
              <a:xfrm>
                <a:off x="588500" y="1961100"/>
                <a:ext cx="39875" cy="611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2446" extrusionOk="0">
                    <a:moveTo>
                      <a:pt x="1292" y="1496"/>
                    </a:moveTo>
                    <a:cubicBezTo>
                      <a:pt x="1385" y="1799"/>
                      <a:pt x="1397" y="1985"/>
                      <a:pt x="1129" y="2171"/>
                    </a:cubicBezTo>
                    <a:cubicBezTo>
                      <a:pt x="1094" y="1938"/>
                      <a:pt x="1152" y="1694"/>
                      <a:pt x="1292" y="1496"/>
                    </a:cubicBezTo>
                    <a:close/>
                    <a:moveTo>
                      <a:pt x="331" y="0"/>
                    </a:moveTo>
                    <a:cubicBezTo>
                      <a:pt x="315" y="0"/>
                      <a:pt x="298" y="2"/>
                      <a:pt x="280" y="7"/>
                    </a:cubicBezTo>
                    <a:cubicBezTo>
                      <a:pt x="117" y="54"/>
                      <a:pt x="106" y="263"/>
                      <a:pt x="71" y="414"/>
                    </a:cubicBezTo>
                    <a:cubicBezTo>
                      <a:pt x="1" y="682"/>
                      <a:pt x="13" y="1019"/>
                      <a:pt x="280" y="1112"/>
                    </a:cubicBezTo>
                    <a:cubicBezTo>
                      <a:pt x="310" y="1122"/>
                      <a:pt x="337" y="1127"/>
                      <a:pt x="361" y="1127"/>
                    </a:cubicBezTo>
                    <a:cubicBezTo>
                      <a:pt x="558" y="1127"/>
                      <a:pt x="561" y="814"/>
                      <a:pt x="676" y="659"/>
                    </a:cubicBezTo>
                    <a:cubicBezTo>
                      <a:pt x="1071" y="961"/>
                      <a:pt x="1234" y="1298"/>
                      <a:pt x="931" y="1740"/>
                    </a:cubicBezTo>
                    <a:cubicBezTo>
                      <a:pt x="897" y="1787"/>
                      <a:pt x="885" y="1857"/>
                      <a:pt x="885" y="1915"/>
                    </a:cubicBezTo>
                    <a:cubicBezTo>
                      <a:pt x="897" y="2101"/>
                      <a:pt x="745" y="2380"/>
                      <a:pt x="1024" y="2438"/>
                    </a:cubicBezTo>
                    <a:cubicBezTo>
                      <a:pt x="1048" y="2443"/>
                      <a:pt x="1070" y="2445"/>
                      <a:pt x="1093" y="2445"/>
                    </a:cubicBezTo>
                    <a:cubicBezTo>
                      <a:pt x="1296" y="2445"/>
                      <a:pt x="1465" y="2264"/>
                      <a:pt x="1560" y="2054"/>
                    </a:cubicBezTo>
                    <a:cubicBezTo>
                      <a:pt x="1594" y="1915"/>
                      <a:pt x="1594" y="1764"/>
                      <a:pt x="1560" y="1624"/>
                    </a:cubicBezTo>
                    <a:cubicBezTo>
                      <a:pt x="1455" y="1043"/>
                      <a:pt x="1013" y="670"/>
                      <a:pt x="652" y="263"/>
                    </a:cubicBezTo>
                    <a:cubicBezTo>
                      <a:pt x="569" y="159"/>
                      <a:pt x="468" y="0"/>
                      <a:pt x="3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1" name="Google Shape;4811;p64"/>
              <p:cNvSpPr/>
              <p:nvPr/>
            </p:nvSpPr>
            <p:spPr>
              <a:xfrm>
                <a:off x="649625" y="1913350"/>
                <a:ext cx="57250" cy="41000"/>
              </a:xfrm>
              <a:custGeom>
                <a:avLst/>
                <a:gdLst/>
                <a:ahLst/>
                <a:cxnLst/>
                <a:rect l="l" t="t" r="r" b="b"/>
                <a:pathLst>
                  <a:path w="2290" h="1640" extrusionOk="0">
                    <a:moveTo>
                      <a:pt x="1272" y="0"/>
                    </a:moveTo>
                    <a:cubicBezTo>
                      <a:pt x="1207" y="0"/>
                      <a:pt x="1150" y="23"/>
                      <a:pt x="1115" y="80"/>
                    </a:cubicBezTo>
                    <a:cubicBezTo>
                      <a:pt x="941" y="382"/>
                      <a:pt x="499" y="208"/>
                      <a:pt x="382" y="556"/>
                    </a:cubicBezTo>
                    <a:cubicBezTo>
                      <a:pt x="372" y="582"/>
                      <a:pt x="357" y="592"/>
                      <a:pt x="338" y="592"/>
                    </a:cubicBezTo>
                    <a:cubicBezTo>
                      <a:pt x="314" y="592"/>
                      <a:pt x="282" y="576"/>
                      <a:pt x="243" y="556"/>
                    </a:cubicBezTo>
                    <a:cubicBezTo>
                      <a:pt x="174" y="521"/>
                      <a:pt x="124" y="505"/>
                      <a:pt x="89" y="505"/>
                    </a:cubicBezTo>
                    <a:cubicBezTo>
                      <a:pt x="0" y="505"/>
                      <a:pt x="13" y="609"/>
                      <a:pt x="80" y="743"/>
                    </a:cubicBezTo>
                    <a:cubicBezTo>
                      <a:pt x="220" y="1010"/>
                      <a:pt x="394" y="1266"/>
                      <a:pt x="603" y="1487"/>
                    </a:cubicBezTo>
                    <a:cubicBezTo>
                      <a:pt x="647" y="1540"/>
                      <a:pt x="685" y="1639"/>
                      <a:pt x="756" y="1639"/>
                    </a:cubicBezTo>
                    <a:cubicBezTo>
                      <a:pt x="778" y="1639"/>
                      <a:pt x="805" y="1629"/>
                      <a:pt x="836" y="1603"/>
                    </a:cubicBezTo>
                    <a:cubicBezTo>
                      <a:pt x="941" y="1510"/>
                      <a:pt x="836" y="1429"/>
                      <a:pt x="789" y="1336"/>
                    </a:cubicBezTo>
                    <a:cubicBezTo>
                      <a:pt x="662" y="1126"/>
                      <a:pt x="371" y="952"/>
                      <a:pt x="720" y="556"/>
                    </a:cubicBezTo>
                    <a:lnTo>
                      <a:pt x="720" y="556"/>
                    </a:lnTo>
                    <a:cubicBezTo>
                      <a:pt x="696" y="847"/>
                      <a:pt x="894" y="882"/>
                      <a:pt x="976" y="1022"/>
                    </a:cubicBezTo>
                    <a:cubicBezTo>
                      <a:pt x="1036" y="1113"/>
                      <a:pt x="1044" y="1328"/>
                      <a:pt x="1161" y="1328"/>
                    </a:cubicBezTo>
                    <a:cubicBezTo>
                      <a:pt x="1178" y="1328"/>
                      <a:pt x="1197" y="1323"/>
                      <a:pt x="1220" y="1313"/>
                    </a:cubicBezTo>
                    <a:cubicBezTo>
                      <a:pt x="1394" y="1231"/>
                      <a:pt x="1220" y="1033"/>
                      <a:pt x="1173" y="894"/>
                    </a:cubicBezTo>
                    <a:cubicBezTo>
                      <a:pt x="1162" y="824"/>
                      <a:pt x="1092" y="777"/>
                      <a:pt x="1057" y="708"/>
                    </a:cubicBezTo>
                    <a:cubicBezTo>
                      <a:pt x="1010" y="556"/>
                      <a:pt x="1069" y="394"/>
                      <a:pt x="1185" y="312"/>
                    </a:cubicBezTo>
                    <a:cubicBezTo>
                      <a:pt x="1223" y="278"/>
                      <a:pt x="1264" y="265"/>
                      <a:pt x="1306" y="265"/>
                    </a:cubicBezTo>
                    <a:cubicBezTo>
                      <a:pt x="1378" y="265"/>
                      <a:pt x="1451" y="307"/>
                      <a:pt x="1511" y="359"/>
                    </a:cubicBezTo>
                    <a:cubicBezTo>
                      <a:pt x="1592" y="429"/>
                      <a:pt x="1673" y="556"/>
                      <a:pt x="1778" y="650"/>
                    </a:cubicBezTo>
                    <a:cubicBezTo>
                      <a:pt x="1886" y="748"/>
                      <a:pt x="1878" y="1029"/>
                      <a:pt x="2014" y="1029"/>
                    </a:cubicBezTo>
                    <a:cubicBezTo>
                      <a:pt x="2038" y="1029"/>
                      <a:pt x="2068" y="1020"/>
                      <a:pt x="2104" y="998"/>
                    </a:cubicBezTo>
                    <a:cubicBezTo>
                      <a:pt x="2290" y="871"/>
                      <a:pt x="2046" y="638"/>
                      <a:pt x="1941" y="475"/>
                    </a:cubicBezTo>
                    <a:cubicBezTo>
                      <a:pt x="1848" y="335"/>
                      <a:pt x="1732" y="219"/>
                      <a:pt x="1604" y="126"/>
                    </a:cubicBezTo>
                    <a:cubicBezTo>
                      <a:pt x="1509" y="61"/>
                      <a:pt x="1379" y="0"/>
                      <a:pt x="12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2" name="Google Shape;4812;p64"/>
              <p:cNvSpPr/>
              <p:nvPr/>
            </p:nvSpPr>
            <p:spPr>
              <a:xfrm>
                <a:off x="765025" y="1854975"/>
                <a:ext cx="52075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2083" h="1343" extrusionOk="0">
                    <a:moveTo>
                      <a:pt x="1125" y="0"/>
                    </a:moveTo>
                    <a:cubicBezTo>
                      <a:pt x="1074" y="0"/>
                      <a:pt x="1018" y="4"/>
                      <a:pt x="954" y="7"/>
                    </a:cubicBezTo>
                    <a:cubicBezTo>
                      <a:pt x="605" y="30"/>
                      <a:pt x="512" y="170"/>
                      <a:pt x="384" y="402"/>
                    </a:cubicBezTo>
                    <a:cubicBezTo>
                      <a:pt x="377" y="415"/>
                      <a:pt x="369" y="420"/>
                      <a:pt x="360" y="420"/>
                    </a:cubicBezTo>
                    <a:cubicBezTo>
                      <a:pt x="329" y="420"/>
                      <a:pt x="293" y="351"/>
                      <a:pt x="256" y="333"/>
                    </a:cubicBezTo>
                    <a:cubicBezTo>
                      <a:pt x="220" y="303"/>
                      <a:pt x="179" y="279"/>
                      <a:pt x="136" y="279"/>
                    </a:cubicBezTo>
                    <a:cubicBezTo>
                      <a:pt x="110" y="279"/>
                      <a:pt x="84" y="288"/>
                      <a:pt x="58" y="309"/>
                    </a:cubicBezTo>
                    <a:cubicBezTo>
                      <a:pt x="0" y="379"/>
                      <a:pt x="47" y="449"/>
                      <a:pt x="82" y="507"/>
                    </a:cubicBezTo>
                    <a:cubicBezTo>
                      <a:pt x="221" y="740"/>
                      <a:pt x="384" y="972"/>
                      <a:pt x="547" y="1193"/>
                    </a:cubicBezTo>
                    <a:cubicBezTo>
                      <a:pt x="593" y="1257"/>
                      <a:pt x="645" y="1343"/>
                      <a:pt x="717" y="1343"/>
                    </a:cubicBezTo>
                    <a:cubicBezTo>
                      <a:pt x="736" y="1343"/>
                      <a:pt x="757" y="1336"/>
                      <a:pt x="780" y="1321"/>
                    </a:cubicBezTo>
                    <a:cubicBezTo>
                      <a:pt x="896" y="1251"/>
                      <a:pt x="803" y="1135"/>
                      <a:pt x="756" y="1065"/>
                    </a:cubicBezTo>
                    <a:cubicBezTo>
                      <a:pt x="617" y="868"/>
                      <a:pt x="477" y="682"/>
                      <a:pt x="721" y="414"/>
                    </a:cubicBezTo>
                    <a:lnTo>
                      <a:pt x="721" y="414"/>
                    </a:lnTo>
                    <a:cubicBezTo>
                      <a:pt x="826" y="623"/>
                      <a:pt x="931" y="809"/>
                      <a:pt x="1035" y="996"/>
                    </a:cubicBezTo>
                    <a:cubicBezTo>
                      <a:pt x="1065" y="1064"/>
                      <a:pt x="1094" y="1183"/>
                      <a:pt x="1180" y="1183"/>
                    </a:cubicBezTo>
                    <a:cubicBezTo>
                      <a:pt x="1196" y="1183"/>
                      <a:pt x="1213" y="1179"/>
                      <a:pt x="1233" y="1170"/>
                    </a:cubicBezTo>
                    <a:cubicBezTo>
                      <a:pt x="1408" y="1089"/>
                      <a:pt x="1291" y="972"/>
                      <a:pt x="1245" y="879"/>
                    </a:cubicBezTo>
                    <a:cubicBezTo>
                      <a:pt x="1140" y="670"/>
                      <a:pt x="1024" y="461"/>
                      <a:pt x="1175" y="228"/>
                    </a:cubicBezTo>
                    <a:lnTo>
                      <a:pt x="1175" y="228"/>
                    </a:lnTo>
                    <a:cubicBezTo>
                      <a:pt x="1338" y="263"/>
                      <a:pt x="1396" y="414"/>
                      <a:pt x="1501" y="519"/>
                    </a:cubicBezTo>
                    <a:cubicBezTo>
                      <a:pt x="1650" y="638"/>
                      <a:pt x="1646" y="995"/>
                      <a:pt x="1794" y="995"/>
                    </a:cubicBezTo>
                    <a:cubicBezTo>
                      <a:pt x="1819" y="995"/>
                      <a:pt x="1849" y="984"/>
                      <a:pt x="1884" y="961"/>
                    </a:cubicBezTo>
                    <a:cubicBezTo>
                      <a:pt x="2082" y="833"/>
                      <a:pt x="1757" y="519"/>
                      <a:pt x="1640" y="298"/>
                    </a:cubicBezTo>
                    <a:cubicBezTo>
                      <a:pt x="1594" y="216"/>
                      <a:pt x="1536" y="158"/>
                      <a:pt x="1466" y="112"/>
                    </a:cubicBezTo>
                    <a:cubicBezTo>
                      <a:pt x="1350" y="21"/>
                      <a:pt x="1252" y="0"/>
                      <a:pt x="1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3" name="Google Shape;4813;p64"/>
              <p:cNvSpPr/>
              <p:nvPr/>
            </p:nvSpPr>
            <p:spPr>
              <a:xfrm>
                <a:off x="452425" y="1984800"/>
                <a:ext cx="46850" cy="88475"/>
              </a:xfrm>
              <a:custGeom>
                <a:avLst/>
                <a:gdLst/>
                <a:ahLst/>
                <a:cxnLst/>
                <a:rect l="l" t="t" r="r" b="b"/>
                <a:pathLst>
                  <a:path w="1874" h="3539" extrusionOk="0">
                    <a:moveTo>
                      <a:pt x="1577" y="1"/>
                    </a:moveTo>
                    <a:cubicBezTo>
                      <a:pt x="1531" y="1"/>
                      <a:pt x="1479" y="32"/>
                      <a:pt x="1431" y="60"/>
                    </a:cubicBezTo>
                    <a:cubicBezTo>
                      <a:pt x="1001" y="281"/>
                      <a:pt x="570" y="502"/>
                      <a:pt x="140" y="723"/>
                    </a:cubicBezTo>
                    <a:cubicBezTo>
                      <a:pt x="82" y="758"/>
                      <a:pt x="0" y="781"/>
                      <a:pt x="0" y="874"/>
                    </a:cubicBezTo>
                    <a:cubicBezTo>
                      <a:pt x="0" y="990"/>
                      <a:pt x="93" y="979"/>
                      <a:pt x="186" y="990"/>
                    </a:cubicBezTo>
                    <a:cubicBezTo>
                      <a:pt x="407" y="1037"/>
                      <a:pt x="780" y="1735"/>
                      <a:pt x="710" y="1932"/>
                    </a:cubicBezTo>
                    <a:cubicBezTo>
                      <a:pt x="645" y="2102"/>
                      <a:pt x="625" y="2154"/>
                      <a:pt x="725" y="2154"/>
                    </a:cubicBezTo>
                    <a:cubicBezTo>
                      <a:pt x="769" y="2154"/>
                      <a:pt x="835" y="2144"/>
                      <a:pt x="931" y="2130"/>
                    </a:cubicBezTo>
                    <a:cubicBezTo>
                      <a:pt x="1140" y="2549"/>
                      <a:pt x="1350" y="2968"/>
                      <a:pt x="1571" y="3375"/>
                    </a:cubicBezTo>
                    <a:cubicBezTo>
                      <a:pt x="1607" y="3439"/>
                      <a:pt x="1637" y="3539"/>
                      <a:pt x="1710" y="3539"/>
                    </a:cubicBezTo>
                    <a:cubicBezTo>
                      <a:pt x="1730" y="3539"/>
                      <a:pt x="1753" y="3532"/>
                      <a:pt x="1780" y="3514"/>
                    </a:cubicBezTo>
                    <a:cubicBezTo>
                      <a:pt x="1873" y="3456"/>
                      <a:pt x="1803" y="3351"/>
                      <a:pt x="1768" y="3282"/>
                    </a:cubicBezTo>
                    <a:cubicBezTo>
                      <a:pt x="1547" y="2863"/>
                      <a:pt x="1338" y="2456"/>
                      <a:pt x="1117" y="2037"/>
                    </a:cubicBezTo>
                    <a:cubicBezTo>
                      <a:pt x="1198" y="1990"/>
                      <a:pt x="1268" y="1944"/>
                      <a:pt x="1338" y="1897"/>
                    </a:cubicBezTo>
                    <a:cubicBezTo>
                      <a:pt x="1443" y="1816"/>
                      <a:pt x="1687" y="1804"/>
                      <a:pt x="1571" y="1607"/>
                    </a:cubicBezTo>
                    <a:cubicBezTo>
                      <a:pt x="1545" y="1559"/>
                      <a:pt x="1512" y="1541"/>
                      <a:pt x="1477" y="1541"/>
                    </a:cubicBezTo>
                    <a:cubicBezTo>
                      <a:pt x="1399" y="1541"/>
                      <a:pt x="1305" y="1625"/>
                      <a:pt x="1233" y="1665"/>
                    </a:cubicBezTo>
                    <a:cubicBezTo>
                      <a:pt x="1168" y="1705"/>
                      <a:pt x="1113" y="1725"/>
                      <a:pt x="1066" y="1725"/>
                    </a:cubicBezTo>
                    <a:cubicBezTo>
                      <a:pt x="978" y="1725"/>
                      <a:pt x="918" y="1658"/>
                      <a:pt x="873" y="1537"/>
                    </a:cubicBezTo>
                    <a:cubicBezTo>
                      <a:pt x="803" y="1386"/>
                      <a:pt x="733" y="1246"/>
                      <a:pt x="640" y="1106"/>
                    </a:cubicBezTo>
                    <a:cubicBezTo>
                      <a:pt x="501" y="897"/>
                      <a:pt x="547" y="769"/>
                      <a:pt x="780" y="665"/>
                    </a:cubicBezTo>
                    <a:cubicBezTo>
                      <a:pt x="1047" y="548"/>
                      <a:pt x="1303" y="409"/>
                      <a:pt x="1559" y="269"/>
                    </a:cubicBezTo>
                    <a:cubicBezTo>
                      <a:pt x="1640" y="223"/>
                      <a:pt x="1722" y="153"/>
                      <a:pt x="1664" y="60"/>
                    </a:cubicBezTo>
                    <a:cubicBezTo>
                      <a:pt x="1640" y="16"/>
                      <a:pt x="1610" y="1"/>
                      <a:pt x="1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4" name="Google Shape;4814;p64"/>
              <p:cNvSpPr/>
              <p:nvPr/>
            </p:nvSpPr>
            <p:spPr>
              <a:xfrm>
                <a:off x="799900" y="1808650"/>
                <a:ext cx="37250" cy="38825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553" extrusionOk="0">
                    <a:moveTo>
                      <a:pt x="434" y="1"/>
                    </a:moveTo>
                    <a:cubicBezTo>
                      <a:pt x="412" y="1"/>
                      <a:pt x="388" y="7"/>
                      <a:pt x="362" y="22"/>
                    </a:cubicBezTo>
                    <a:cubicBezTo>
                      <a:pt x="199" y="115"/>
                      <a:pt x="315" y="325"/>
                      <a:pt x="396" y="464"/>
                    </a:cubicBezTo>
                    <a:cubicBezTo>
                      <a:pt x="536" y="673"/>
                      <a:pt x="513" y="813"/>
                      <a:pt x="315" y="964"/>
                    </a:cubicBezTo>
                    <a:cubicBezTo>
                      <a:pt x="164" y="1081"/>
                      <a:pt x="1" y="1278"/>
                      <a:pt x="187" y="1453"/>
                    </a:cubicBezTo>
                    <a:cubicBezTo>
                      <a:pt x="260" y="1521"/>
                      <a:pt x="347" y="1552"/>
                      <a:pt x="432" y="1552"/>
                    </a:cubicBezTo>
                    <a:cubicBezTo>
                      <a:pt x="551" y="1552"/>
                      <a:pt x="666" y="1491"/>
                      <a:pt x="734" y="1383"/>
                    </a:cubicBezTo>
                    <a:cubicBezTo>
                      <a:pt x="845" y="1232"/>
                      <a:pt x="962" y="1179"/>
                      <a:pt x="1095" y="1179"/>
                    </a:cubicBezTo>
                    <a:cubicBezTo>
                      <a:pt x="1157" y="1179"/>
                      <a:pt x="1222" y="1190"/>
                      <a:pt x="1292" y="1209"/>
                    </a:cubicBezTo>
                    <a:cubicBezTo>
                      <a:pt x="1316" y="1214"/>
                      <a:pt x="1340" y="1218"/>
                      <a:pt x="1362" y="1218"/>
                    </a:cubicBezTo>
                    <a:cubicBezTo>
                      <a:pt x="1428" y="1218"/>
                      <a:pt x="1481" y="1187"/>
                      <a:pt x="1490" y="1092"/>
                    </a:cubicBezTo>
                    <a:cubicBezTo>
                      <a:pt x="1490" y="1011"/>
                      <a:pt x="1432" y="976"/>
                      <a:pt x="1350" y="964"/>
                    </a:cubicBezTo>
                    <a:cubicBezTo>
                      <a:pt x="1335" y="966"/>
                      <a:pt x="1321" y="966"/>
                      <a:pt x="1306" y="966"/>
                    </a:cubicBezTo>
                    <a:cubicBezTo>
                      <a:pt x="1092" y="966"/>
                      <a:pt x="906" y="810"/>
                      <a:pt x="873" y="592"/>
                    </a:cubicBezTo>
                    <a:cubicBezTo>
                      <a:pt x="815" y="487"/>
                      <a:pt x="769" y="383"/>
                      <a:pt x="699" y="290"/>
                    </a:cubicBezTo>
                    <a:cubicBezTo>
                      <a:pt x="630" y="182"/>
                      <a:pt x="554" y="1"/>
                      <a:pt x="4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5" name="Google Shape;4815;p64"/>
              <p:cNvSpPr/>
              <p:nvPr/>
            </p:nvSpPr>
            <p:spPr>
              <a:xfrm>
                <a:off x="546050" y="1978075"/>
                <a:ext cx="456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827" h="1358" extrusionOk="0">
                    <a:moveTo>
                      <a:pt x="1078" y="1"/>
                    </a:moveTo>
                    <a:cubicBezTo>
                      <a:pt x="1045" y="1"/>
                      <a:pt x="1018" y="14"/>
                      <a:pt x="1013" y="50"/>
                    </a:cubicBezTo>
                    <a:cubicBezTo>
                      <a:pt x="954" y="515"/>
                      <a:pt x="478" y="189"/>
                      <a:pt x="268" y="457"/>
                    </a:cubicBezTo>
                    <a:cubicBezTo>
                      <a:pt x="117" y="643"/>
                      <a:pt x="1" y="550"/>
                      <a:pt x="164" y="829"/>
                    </a:cubicBezTo>
                    <a:cubicBezTo>
                      <a:pt x="245" y="968"/>
                      <a:pt x="338" y="1120"/>
                      <a:pt x="419" y="1248"/>
                    </a:cubicBezTo>
                    <a:cubicBezTo>
                      <a:pt x="461" y="1306"/>
                      <a:pt x="508" y="1358"/>
                      <a:pt x="566" y="1358"/>
                    </a:cubicBezTo>
                    <a:cubicBezTo>
                      <a:pt x="589" y="1358"/>
                      <a:pt x="614" y="1349"/>
                      <a:pt x="640" y="1329"/>
                    </a:cubicBezTo>
                    <a:cubicBezTo>
                      <a:pt x="733" y="1271"/>
                      <a:pt x="675" y="1178"/>
                      <a:pt x="629" y="1108"/>
                    </a:cubicBezTo>
                    <a:cubicBezTo>
                      <a:pt x="512" y="945"/>
                      <a:pt x="361" y="736"/>
                      <a:pt x="571" y="619"/>
                    </a:cubicBezTo>
                    <a:cubicBezTo>
                      <a:pt x="605" y="600"/>
                      <a:pt x="636" y="592"/>
                      <a:pt x="663" y="592"/>
                    </a:cubicBezTo>
                    <a:cubicBezTo>
                      <a:pt x="800" y="592"/>
                      <a:pt x="854" y="807"/>
                      <a:pt x="931" y="934"/>
                    </a:cubicBezTo>
                    <a:cubicBezTo>
                      <a:pt x="960" y="981"/>
                      <a:pt x="996" y="1036"/>
                      <a:pt x="1052" y="1036"/>
                    </a:cubicBezTo>
                    <a:cubicBezTo>
                      <a:pt x="1065" y="1036"/>
                      <a:pt x="1079" y="1033"/>
                      <a:pt x="1094" y="1027"/>
                    </a:cubicBezTo>
                    <a:cubicBezTo>
                      <a:pt x="1164" y="992"/>
                      <a:pt x="1187" y="910"/>
                      <a:pt x="1152" y="840"/>
                    </a:cubicBezTo>
                    <a:cubicBezTo>
                      <a:pt x="1059" y="678"/>
                      <a:pt x="1082" y="480"/>
                      <a:pt x="1187" y="340"/>
                    </a:cubicBezTo>
                    <a:cubicBezTo>
                      <a:pt x="1257" y="398"/>
                      <a:pt x="1315" y="457"/>
                      <a:pt x="1385" y="503"/>
                    </a:cubicBezTo>
                    <a:cubicBezTo>
                      <a:pt x="1467" y="558"/>
                      <a:pt x="1492" y="750"/>
                      <a:pt x="1584" y="750"/>
                    </a:cubicBezTo>
                    <a:cubicBezTo>
                      <a:pt x="1609" y="750"/>
                      <a:pt x="1638" y="736"/>
                      <a:pt x="1676" y="701"/>
                    </a:cubicBezTo>
                    <a:cubicBezTo>
                      <a:pt x="1827" y="573"/>
                      <a:pt x="1617" y="445"/>
                      <a:pt x="1536" y="340"/>
                    </a:cubicBezTo>
                    <a:cubicBezTo>
                      <a:pt x="1431" y="236"/>
                      <a:pt x="1327" y="131"/>
                      <a:pt x="1199" y="50"/>
                    </a:cubicBezTo>
                    <a:cubicBezTo>
                      <a:pt x="1172" y="23"/>
                      <a:pt x="1120" y="1"/>
                      <a:pt x="10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6" name="Google Shape;4816;p64"/>
              <p:cNvSpPr/>
              <p:nvPr/>
            </p:nvSpPr>
            <p:spPr>
              <a:xfrm>
                <a:off x="833650" y="1784925"/>
                <a:ext cx="41600" cy="39875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1595" extrusionOk="0">
                    <a:moveTo>
                      <a:pt x="140" y="0"/>
                    </a:moveTo>
                    <a:cubicBezTo>
                      <a:pt x="122" y="0"/>
                      <a:pt x="102" y="5"/>
                      <a:pt x="82" y="17"/>
                    </a:cubicBezTo>
                    <a:cubicBezTo>
                      <a:pt x="0" y="64"/>
                      <a:pt x="47" y="145"/>
                      <a:pt x="82" y="203"/>
                    </a:cubicBezTo>
                    <a:cubicBezTo>
                      <a:pt x="314" y="622"/>
                      <a:pt x="547" y="1041"/>
                      <a:pt x="791" y="1471"/>
                    </a:cubicBezTo>
                    <a:cubicBezTo>
                      <a:pt x="818" y="1526"/>
                      <a:pt x="860" y="1594"/>
                      <a:pt x="926" y="1594"/>
                    </a:cubicBezTo>
                    <a:cubicBezTo>
                      <a:pt x="945" y="1594"/>
                      <a:pt x="966" y="1589"/>
                      <a:pt x="989" y="1576"/>
                    </a:cubicBezTo>
                    <a:cubicBezTo>
                      <a:pt x="1094" y="1529"/>
                      <a:pt x="1047" y="1436"/>
                      <a:pt x="1001" y="1355"/>
                    </a:cubicBezTo>
                    <a:cubicBezTo>
                      <a:pt x="884" y="1122"/>
                      <a:pt x="768" y="901"/>
                      <a:pt x="966" y="669"/>
                    </a:cubicBezTo>
                    <a:lnTo>
                      <a:pt x="966" y="669"/>
                    </a:lnTo>
                    <a:cubicBezTo>
                      <a:pt x="1315" y="832"/>
                      <a:pt x="1315" y="1239"/>
                      <a:pt x="1594" y="1460"/>
                    </a:cubicBezTo>
                    <a:cubicBezTo>
                      <a:pt x="1664" y="1087"/>
                      <a:pt x="1349" y="494"/>
                      <a:pt x="1047" y="413"/>
                    </a:cubicBezTo>
                    <a:cubicBezTo>
                      <a:pt x="1012" y="407"/>
                      <a:pt x="966" y="401"/>
                      <a:pt x="925" y="401"/>
                    </a:cubicBezTo>
                    <a:cubicBezTo>
                      <a:pt x="884" y="401"/>
                      <a:pt x="849" y="407"/>
                      <a:pt x="838" y="424"/>
                    </a:cubicBezTo>
                    <a:cubicBezTo>
                      <a:pt x="760" y="535"/>
                      <a:pt x="701" y="576"/>
                      <a:pt x="652" y="576"/>
                    </a:cubicBezTo>
                    <a:cubicBezTo>
                      <a:pt x="563" y="576"/>
                      <a:pt x="510" y="437"/>
                      <a:pt x="442" y="331"/>
                    </a:cubicBezTo>
                    <a:cubicBezTo>
                      <a:pt x="396" y="250"/>
                      <a:pt x="326" y="169"/>
                      <a:pt x="268" y="87"/>
                    </a:cubicBezTo>
                    <a:cubicBezTo>
                      <a:pt x="233" y="44"/>
                      <a:pt x="192" y="0"/>
                      <a:pt x="1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7" name="Google Shape;4817;p64"/>
              <p:cNvSpPr/>
              <p:nvPr/>
            </p:nvSpPr>
            <p:spPr>
              <a:xfrm>
                <a:off x="699600" y="1897575"/>
                <a:ext cx="38100" cy="301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1205" extrusionOk="0">
                    <a:moveTo>
                      <a:pt x="479" y="1"/>
                    </a:moveTo>
                    <a:cubicBezTo>
                      <a:pt x="475" y="1"/>
                      <a:pt x="470" y="1"/>
                      <a:pt x="465" y="1"/>
                    </a:cubicBezTo>
                    <a:cubicBezTo>
                      <a:pt x="303" y="1"/>
                      <a:pt x="221" y="164"/>
                      <a:pt x="151" y="292"/>
                    </a:cubicBezTo>
                    <a:cubicBezTo>
                      <a:pt x="0" y="594"/>
                      <a:pt x="93" y="862"/>
                      <a:pt x="314" y="1094"/>
                    </a:cubicBezTo>
                    <a:cubicBezTo>
                      <a:pt x="382" y="1163"/>
                      <a:pt x="453" y="1205"/>
                      <a:pt x="514" y="1205"/>
                    </a:cubicBezTo>
                    <a:cubicBezTo>
                      <a:pt x="589" y="1205"/>
                      <a:pt x="649" y="1143"/>
                      <a:pt x="675" y="990"/>
                    </a:cubicBezTo>
                    <a:cubicBezTo>
                      <a:pt x="703" y="846"/>
                      <a:pt x="740" y="742"/>
                      <a:pt x="875" y="742"/>
                    </a:cubicBezTo>
                    <a:cubicBezTo>
                      <a:pt x="904" y="742"/>
                      <a:pt x="938" y="747"/>
                      <a:pt x="977" y="757"/>
                    </a:cubicBezTo>
                    <a:cubicBezTo>
                      <a:pt x="1117" y="757"/>
                      <a:pt x="1245" y="699"/>
                      <a:pt x="1338" y="606"/>
                    </a:cubicBezTo>
                    <a:cubicBezTo>
                      <a:pt x="1419" y="536"/>
                      <a:pt x="1524" y="466"/>
                      <a:pt x="1419" y="362"/>
                    </a:cubicBezTo>
                    <a:cubicBezTo>
                      <a:pt x="1389" y="323"/>
                      <a:pt x="1363" y="309"/>
                      <a:pt x="1340" y="309"/>
                    </a:cubicBezTo>
                    <a:cubicBezTo>
                      <a:pt x="1293" y="309"/>
                      <a:pt x="1257" y="369"/>
                      <a:pt x="1210" y="408"/>
                    </a:cubicBezTo>
                    <a:cubicBezTo>
                      <a:pt x="1119" y="480"/>
                      <a:pt x="1036" y="516"/>
                      <a:pt x="960" y="516"/>
                    </a:cubicBezTo>
                    <a:cubicBezTo>
                      <a:pt x="853" y="516"/>
                      <a:pt x="762" y="442"/>
                      <a:pt x="686" y="292"/>
                    </a:cubicBezTo>
                    <a:cubicBezTo>
                      <a:pt x="630" y="168"/>
                      <a:pt x="617" y="1"/>
                      <a:pt x="4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8" name="Google Shape;4818;p64"/>
              <p:cNvSpPr/>
              <p:nvPr/>
            </p:nvSpPr>
            <p:spPr>
              <a:xfrm>
                <a:off x="849625" y="1856750"/>
                <a:ext cx="41025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1641" h="2220" extrusionOk="0">
                    <a:moveTo>
                      <a:pt x="837" y="0"/>
                    </a:moveTo>
                    <a:cubicBezTo>
                      <a:pt x="820" y="0"/>
                      <a:pt x="801" y="5"/>
                      <a:pt x="780" y="17"/>
                    </a:cubicBezTo>
                    <a:cubicBezTo>
                      <a:pt x="710" y="52"/>
                      <a:pt x="699" y="145"/>
                      <a:pt x="757" y="203"/>
                    </a:cubicBezTo>
                    <a:cubicBezTo>
                      <a:pt x="978" y="471"/>
                      <a:pt x="769" y="634"/>
                      <a:pt x="606" y="820"/>
                    </a:cubicBezTo>
                    <a:cubicBezTo>
                      <a:pt x="443" y="704"/>
                      <a:pt x="478" y="448"/>
                      <a:pt x="257" y="390"/>
                    </a:cubicBezTo>
                    <a:lnTo>
                      <a:pt x="257" y="390"/>
                    </a:lnTo>
                    <a:cubicBezTo>
                      <a:pt x="1" y="611"/>
                      <a:pt x="199" y="832"/>
                      <a:pt x="280" y="1029"/>
                    </a:cubicBezTo>
                    <a:cubicBezTo>
                      <a:pt x="350" y="1204"/>
                      <a:pt x="466" y="1332"/>
                      <a:pt x="222" y="1494"/>
                    </a:cubicBezTo>
                    <a:cubicBezTo>
                      <a:pt x="36" y="1622"/>
                      <a:pt x="71" y="1867"/>
                      <a:pt x="141" y="2064"/>
                    </a:cubicBezTo>
                    <a:cubicBezTo>
                      <a:pt x="161" y="2147"/>
                      <a:pt x="209" y="2220"/>
                      <a:pt x="292" y="2220"/>
                    </a:cubicBezTo>
                    <a:cubicBezTo>
                      <a:pt x="303" y="2220"/>
                      <a:pt x="314" y="2218"/>
                      <a:pt x="327" y="2216"/>
                    </a:cubicBezTo>
                    <a:cubicBezTo>
                      <a:pt x="501" y="2157"/>
                      <a:pt x="629" y="2018"/>
                      <a:pt x="676" y="1843"/>
                    </a:cubicBezTo>
                    <a:cubicBezTo>
                      <a:pt x="699" y="1774"/>
                      <a:pt x="722" y="1692"/>
                      <a:pt x="734" y="1622"/>
                    </a:cubicBezTo>
                    <a:cubicBezTo>
                      <a:pt x="815" y="1657"/>
                      <a:pt x="873" y="1692"/>
                      <a:pt x="955" y="1715"/>
                    </a:cubicBezTo>
                    <a:cubicBezTo>
                      <a:pt x="1018" y="1737"/>
                      <a:pt x="1094" y="1783"/>
                      <a:pt x="1157" y="1783"/>
                    </a:cubicBezTo>
                    <a:cubicBezTo>
                      <a:pt x="1199" y="1783"/>
                      <a:pt x="1234" y="1764"/>
                      <a:pt x="1257" y="1704"/>
                    </a:cubicBezTo>
                    <a:cubicBezTo>
                      <a:pt x="1327" y="1518"/>
                      <a:pt x="1141" y="1541"/>
                      <a:pt x="1048" y="1494"/>
                    </a:cubicBezTo>
                    <a:cubicBezTo>
                      <a:pt x="862" y="1425"/>
                      <a:pt x="722" y="1285"/>
                      <a:pt x="641" y="1111"/>
                    </a:cubicBezTo>
                    <a:cubicBezTo>
                      <a:pt x="815" y="895"/>
                      <a:pt x="914" y="788"/>
                      <a:pt x="1001" y="788"/>
                    </a:cubicBezTo>
                    <a:cubicBezTo>
                      <a:pt x="1088" y="788"/>
                      <a:pt x="1164" y="895"/>
                      <a:pt x="1292" y="1111"/>
                    </a:cubicBezTo>
                    <a:cubicBezTo>
                      <a:pt x="1327" y="1157"/>
                      <a:pt x="1350" y="1215"/>
                      <a:pt x="1385" y="1262"/>
                    </a:cubicBezTo>
                    <a:cubicBezTo>
                      <a:pt x="1411" y="1305"/>
                      <a:pt x="1449" y="1354"/>
                      <a:pt x="1500" y="1354"/>
                    </a:cubicBezTo>
                    <a:cubicBezTo>
                      <a:pt x="1518" y="1354"/>
                      <a:pt x="1538" y="1347"/>
                      <a:pt x="1560" y="1332"/>
                    </a:cubicBezTo>
                    <a:cubicBezTo>
                      <a:pt x="1641" y="1285"/>
                      <a:pt x="1618" y="1204"/>
                      <a:pt x="1583" y="1146"/>
                    </a:cubicBezTo>
                    <a:cubicBezTo>
                      <a:pt x="1373" y="785"/>
                      <a:pt x="1269" y="378"/>
                      <a:pt x="966" y="75"/>
                    </a:cubicBezTo>
                    <a:cubicBezTo>
                      <a:pt x="923" y="41"/>
                      <a:pt x="887" y="0"/>
                      <a:pt x="8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9" name="Google Shape;4819;p64"/>
              <p:cNvSpPr/>
              <p:nvPr/>
            </p:nvSpPr>
            <p:spPr>
              <a:xfrm>
                <a:off x="879575" y="1847300"/>
                <a:ext cx="32900" cy="28375"/>
              </a:xfrm>
              <a:custGeom>
                <a:avLst/>
                <a:gdLst/>
                <a:ahLst/>
                <a:cxnLst/>
                <a:rect l="l" t="t" r="r" b="b"/>
                <a:pathLst>
                  <a:path w="1316" h="1135" extrusionOk="0">
                    <a:moveTo>
                      <a:pt x="162" y="0"/>
                    </a:moveTo>
                    <a:cubicBezTo>
                      <a:pt x="134" y="0"/>
                      <a:pt x="107" y="12"/>
                      <a:pt x="82" y="46"/>
                    </a:cubicBezTo>
                    <a:cubicBezTo>
                      <a:pt x="1" y="186"/>
                      <a:pt x="59" y="337"/>
                      <a:pt x="82" y="477"/>
                    </a:cubicBezTo>
                    <a:cubicBezTo>
                      <a:pt x="93" y="540"/>
                      <a:pt x="142" y="595"/>
                      <a:pt x="213" y="595"/>
                    </a:cubicBezTo>
                    <a:cubicBezTo>
                      <a:pt x="220" y="595"/>
                      <a:pt x="227" y="594"/>
                      <a:pt x="234" y="593"/>
                    </a:cubicBezTo>
                    <a:cubicBezTo>
                      <a:pt x="271" y="591"/>
                      <a:pt x="302" y="590"/>
                      <a:pt x="328" y="590"/>
                    </a:cubicBezTo>
                    <a:cubicBezTo>
                      <a:pt x="455" y="590"/>
                      <a:pt x="455" y="621"/>
                      <a:pt x="455" y="756"/>
                    </a:cubicBezTo>
                    <a:cubicBezTo>
                      <a:pt x="462" y="1020"/>
                      <a:pt x="477" y="1134"/>
                      <a:pt x="567" y="1134"/>
                    </a:cubicBezTo>
                    <a:cubicBezTo>
                      <a:pt x="628" y="1134"/>
                      <a:pt x="723" y="1082"/>
                      <a:pt x="873" y="989"/>
                    </a:cubicBezTo>
                    <a:cubicBezTo>
                      <a:pt x="1036" y="895"/>
                      <a:pt x="1315" y="768"/>
                      <a:pt x="1222" y="616"/>
                    </a:cubicBezTo>
                    <a:cubicBezTo>
                      <a:pt x="1188" y="557"/>
                      <a:pt x="1154" y="534"/>
                      <a:pt x="1119" y="534"/>
                    </a:cubicBezTo>
                    <a:cubicBezTo>
                      <a:pt x="1015" y="534"/>
                      <a:pt x="901" y="723"/>
                      <a:pt x="741" y="723"/>
                    </a:cubicBezTo>
                    <a:cubicBezTo>
                      <a:pt x="731" y="723"/>
                      <a:pt x="721" y="723"/>
                      <a:pt x="711" y="721"/>
                    </a:cubicBezTo>
                    <a:cubicBezTo>
                      <a:pt x="687" y="419"/>
                      <a:pt x="617" y="139"/>
                      <a:pt x="280" y="35"/>
                    </a:cubicBezTo>
                    <a:cubicBezTo>
                      <a:pt x="240" y="21"/>
                      <a:pt x="200" y="0"/>
                      <a:pt x="1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0" name="Google Shape;4820;p64"/>
              <p:cNvSpPr/>
              <p:nvPr/>
            </p:nvSpPr>
            <p:spPr>
              <a:xfrm>
                <a:off x="813300" y="1828325"/>
                <a:ext cx="65450" cy="3555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1422" extrusionOk="0">
                    <a:moveTo>
                      <a:pt x="2468" y="1"/>
                    </a:moveTo>
                    <a:cubicBezTo>
                      <a:pt x="2421" y="1"/>
                      <a:pt x="2369" y="40"/>
                      <a:pt x="2326" y="61"/>
                    </a:cubicBezTo>
                    <a:cubicBezTo>
                      <a:pt x="1954" y="247"/>
                      <a:pt x="1594" y="433"/>
                      <a:pt x="1233" y="619"/>
                    </a:cubicBezTo>
                    <a:cubicBezTo>
                      <a:pt x="861" y="805"/>
                      <a:pt x="512" y="1003"/>
                      <a:pt x="140" y="1189"/>
                    </a:cubicBezTo>
                    <a:cubicBezTo>
                      <a:pt x="81" y="1224"/>
                      <a:pt x="0" y="1271"/>
                      <a:pt x="35" y="1352"/>
                    </a:cubicBezTo>
                    <a:cubicBezTo>
                      <a:pt x="56" y="1404"/>
                      <a:pt x="86" y="1421"/>
                      <a:pt x="119" y="1421"/>
                    </a:cubicBezTo>
                    <a:cubicBezTo>
                      <a:pt x="160" y="1421"/>
                      <a:pt x="206" y="1395"/>
                      <a:pt x="244" y="1375"/>
                    </a:cubicBezTo>
                    <a:cubicBezTo>
                      <a:pt x="977" y="1003"/>
                      <a:pt x="1710" y="619"/>
                      <a:pt x="2431" y="247"/>
                    </a:cubicBezTo>
                    <a:cubicBezTo>
                      <a:pt x="2501" y="212"/>
                      <a:pt x="2617" y="166"/>
                      <a:pt x="2547" y="61"/>
                    </a:cubicBezTo>
                    <a:cubicBezTo>
                      <a:pt x="2525" y="16"/>
                      <a:pt x="2497" y="1"/>
                      <a:pt x="24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1" name="Google Shape;4821;p64"/>
              <p:cNvSpPr/>
              <p:nvPr/>
            </p:nvSpPr>
            <p:spPr>
              <a:xfrm>
                <a:off x="814750" y="1796050"/>
                <a:ext cx="28500" cy="2605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1042" extrusionOk="0">
                    <a:moveTo>
                      <a:pt x="330" y="0"/>
                    </a:moveTo>
                    <a:cubicBezTo>
                      <a:pt x="310" y="0"/>
                      <a:pt x="285" y="5"/>
                      <a:pt x="256" y="14"/>
                    </a:cubicBezTo>
                    <a:cubicBezTo>
                      <a:pt x="116" y="72"/>
                      <a:pt x="0" y="200"/>
                      <a:pt x="82" y="363"/>
                    </a:cubicBezTo>
                    <a:cubicBezTo>
                      <a:pt x="138" y="456"/>
                      <a:pt x="111" y="692"/>
                      <a:pt x="266" y="692"/>
                    </a:cubicBezTo>
                    <a:cubicBezTo>
                      <a:pt x="305" y="692"/>
                      <a:pt x="354" y="677"/>
                      <a:pt x="419" y="642"/>
                    </a:cubicBezTo>
                    <a:cubicBezTo>
                      <a:pt x="477" y="747"/>
                      <a:pt x="535" y="852"/>
                      <a:pt x="593" y="956"/>
                    </a:cubicBezTo>
                    <a:cubicBezTo>
                      <a:pt x="660" y="1014"/>
                      <a:pt x="755" y="1042"/>
                      <a:pt x="846" y="1042"/>
                    </a:cubicBezTo>
                    <a:cubicBezTo>
                      <a:pt x="977" y="1042"/>
                      <a:pt x="1101" y="985"/>
                      <a:pt x="1128" y="875"/>
                    </a:cubicBezTo>
                    <a:cubicBezTo>
                      <a:pt x="1139" y="821"/>
                      <a:pt x="1120" y="746"/>
                      <a:pt x="1070" y="746"/>
                    </a:cubicBezTo>
                    <a:cubicBezTo>
                      <a:pt x="1066" y="746"/>
                      <a:pt x="1062" y="746"/>
                      <a:pt x="1059" y="747"/>
                    </a:cubicBezTo>
                    <a:cubicBezTo>
                      <a:pt x="1009" y="760"/>
                      <a:pt x="966" y="766"/>
                      <a:pt x="929" y="766"/>
                    </a:cubicBezTo>
                    <a:cubicBezTo>
                      <a:pt x="622" y="766"/>
                      <a:pt x="678" y="380"/>
                      <a:pt x="512" y="235"/>
                    </a:cubicBezTo>
                    <a:cubicBezTo>
                      <a:pt x="442" y="165"/>
                      <a:pt x="458" y="0"/>
                      <a:pt x="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2" name="Google Shape;4822;p64"/>
              <p:cNvSpPr/>
              <p:nvPr/>
            </p:nvSpPr>
            <p:spPr>
              <a:xfrm>
                <a:off x="516100" y="2012525"/>
                <a:ext cx="29975" cy="16275"/>
              </a:xfrm>
              <a:custGeom>
                <a:avLst/>
                <a:gdLst/>
                <a:ahLst/>
                <a:cxnLst/>
                <a:rect l="l" t="t" r="r" b="b"/>
                <a:pathLst>
                  <a:path w="1199" h="651" extrusionOk="0">
                    <a:moveTo>
                      <a:pt x="976" y="1"/>
                    </a:moveTo>
                    <a:cubicBezTo>
                      <a:pt x="857" y="1"/>
                      <a:pt x="686" y="159"/>
                      <a:pt x="559" y="218"/>
                    </a:cubicBezTo>
                    <a:cubicBezTo>
                      <a:pt x="385" y="312"/>
                      <a:pt x="1" y="370"/>
                      <a:pt x="105" y="579"/>
                    </a:cubicBezTo>
                    <a:cubicBezTo>
                      <a:pt x="131" y="631"/>
                      <a:pt x="166" y="651"/>
                      <a:pt x="206" y="651"/>
                    </a:cubicBezTo>
                    <a:cubicBezTo>
                      <a:pt x="329" y="651"/>
                      <a:pt x="506" y="469"/>
                      <a:pt x="664" y="451"/>
                    </a:cubicBezTo>
                    <a:cubicBezTo>
                      <a:pt x="792" y="300"/>
                      <a:pt x="1199" y="312"/>
                      <a:pt x="1082" y="79"/>
                    </a:cubicBezTo>
                    <a:cubicBezTo>
                      <a:pt x="1057" y="22"/>
                      <a:pt x="1020" y="1"/>
                      <a:pt x="9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3" name="Google Shape;4823;p64"/>
              <p:cNvSpPr/>
              <p:nvPr/>
            </p:nvSpPr>
            <p:spPr>
              <a:xfrm>
                <a:off x="731275" y="1875350"/>
                <a:ext cx="30575" cy="16550"/>
              </a:xfrm>
              <a:custGeom>
                <a:avLst/>
                <a:gdLst/>
                <a:ahLst/>
                <a:cxnLst/>
                <a:rect l="l" t="t" r="r" b="b"/>
                <a:pathLst>
                  <a:path w="1223" h="662" extrusionOk="0">
                    <a:moveTo>
                      <a:pt x="999" y="1"/>
                    </a:moveTo>
                    <a:cubicBezTo>
                      <a:pt x="879" y="1"/>
                      <a:pt x="726" y="192"/>
                      <a:pt x="559" y="192"/>
                    </a:cubicBezTo>
                    <a:cubicBezTo>
                      <a:pt x="466" y="378"/>
                      <a:pt x="1" y="332"/>
                      <a:pt x="129" y="588"/>
                    </a:cubicBezTo>
                    <a:cubicBezTo>
                      <a:pt x="156" y="641"/>
                      <a:pt x="194" y="662"/>
                      <a:pt x="240" y="662"/>
                    </a:cubicBezTo>
                    <a:cubicBezTo>
                      <a:pt x="375" y="662"/>
                      <a:pt x="572" y="483"/>
                      <a:pt x="710" y="413"/>
                    </a:cubicBezTo>
                    <a:cubicBezTo>
                      <a:pt x="873" y="332"/>
                      <a:pt x="1222" y="285"/>
                      <a:pt x="1106" y="76"/>
                    </a:cubicBezTo>
                    <a:cubicBezTo>
                      <a:pt x="1074" y="21"/>
                      <a:pt x="1039" y="1"/>
                      <a:pt x="9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4" name="Google Shape;4824;p64"/>
              <p:cNvSpPr/>
              <p:nvPr/>
            </p:nvSpPr>
            <p:spPr>
              <a:xfrm>
                <a:off x="614400" y="1942200"/>
                <a:ext cx="29375" cy="168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674" extrusionOk="0">
                    <a:moveTo>
                      <a:pt x="1001" y="0"/>
                    </a:moveTo>
                    <a:cubicBezTo>
                      <a:pt x="939" y="0"/>
                      <a:pt x="865" y="43"/>
                      <a:pt x="803" y="77"/>
                    </a:cubicBezTo>
                    <a:cubicBezTo>
                      <a:pt x="628" y="159"/>
                      <a:pt x="442" y="252"/>
                      <a:pt x="268" y="356"/>
                    </a:cubicBezTo>
                    <a:cubicBezTo>
                      <a:pt x="163" y="403"/>
                      <a:pt x="0" y="461"/>
                      <a:pt x="70" y="589"/>
                    </a:cubicBezTo>
                    <a:cubicBezTo>
                      <a:pt x="101" y="652"/>
                      <a:pt x="137" y="673"/>
                      <a:pt x="174" y="673"/>
                    </a:cubicBezTo>
                    <a:cubicBezTo>
                      <a:pt x="246" y="673"/>
                      <a:pt x="326" y="589"/>
                      <a:pt x="396" y="566"/>
                    </a:cubicBezTo>
                    <a:cubicBezTo>
                      <a:pt x="489" y="519"/>
                      <a:pt x="582" y="473"/>
                      <a:pt x="663" y="426"/>
                    </a:cubicBezTo>
                    <a:cubicBezTo>
                      <a:pt x="756" y="380"/>
                      <a:pt x="849" y="333"/>
                      <a:pt x="942" y="275"/>
                    </a:cubicBezTo>
                    <a:cubicBezTo>
                      <a:pt x="1024" y="217"/>
                      <a:pt x="1175" y="205"/>
                      <a:pt x="1105" y="77"/>
                    </a:cubicBezTo>
                    <a:cubicBezTo>
                      <a:pt x="1081" y="20"/>
                      <a:pt x="1044" y="0"/>
                      <a:pt x="10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5" name="Google Shape;4825;p64"/>
              <p:cNvSpPr/>
              <p:nvPr/>
            </p:nvSpPr>
            <p:spPr>
              <a:xfrm>
                <a:off x="508825" y="1999775"/>
                <a:ext cx="27375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5" extrusionOk="0">
                    <a:moveTo>
                      <a:pt x="857" y="0"/>
                    </a:moveTo>
                    <a:cubicBezTo>
                      <a:pt x="733" y="0"/>
                      <a:pt x="573" y="169"/>
                      <a:pt x="455" y="228"/>
                    </a:cubicBezTo>
                    <a:cubicBezTo>
                      <a:pt x="303" y="298"/>
                      <a:pt x="1" y="345"/>
                      <a:pt x="94" y="531"/>
                    </a:cubicBezTo>
                    <a:cubicBezTo>
                      <a:pt x="132" y="600"/>
                      <a:pt x="171" y="625"/>
                      <a:pt x="212" y="625"/>
                    </a:cubicBezTo>
                    <a:cubicBezTo>
                      <a:pt x="318" y="625"/>
                      <a:pt x="433" y="460"/>
                      <a:pt x="554" y="460"/>
                    </a:cubicBezTo>
                    <a:cubicBezTo>
                      <a:pt x="559" y="460"/>
                      <a:pt x="565" y="460"/>
                      <a:pt x="571" y="461"/>
                    </a:cubicBezTo>
                    <a:cubicBezTo>
                      <a:pt x="699" y="298"/>
                      <a:pt x="1094" y="310"/>
                      <a:pt x="978" y="89"/>
                    </a:cubicBezTo>
                    <a:cubicBezTo>
                      <a:pt x="946" y="25"/>
                      <a:pt x="904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6" name="Google Shape;4826;p64"/>
              <p:cNvSpPr/>
              <p:nvPr/>
            </p:nvSpPr>
            <p:spPr>
              <a:xfrm>
                <a:off x="619925" y="1957325"/>
                <a:ext cx="29375" cy="159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638" extrusionOk="0">
                    <a:moveTo>
                      <a:pt x="961" y="1"/>
                    </a:moveTo>
                    <a:cubicBezTo>
                      <a:pt x="837" y="1"/>
                      <a:pt x="664" y="168"/>
                      <a:pt x="535" y="228"/>
                    </a:cubicBezTo>
                    <a:cubicBezTo>
                      <a:pt x="372" y="310"/>
                      <a:pt x="0" y="344"/>
                      <a:pt x="105" y="577"/>
                    </a:cubicBezTo>
                    <a:cubicBezTo>
                      <a:pt x="126" y="620"/>
                      <a:pt x="156" y="637"/>
                      <a:pt x="190" y="637"/>
                    </a:cubicBezTo>
                    <a:cubicBezTo>
                      <a:pt x="304" y="637"/>
                      <a:pt x="477" y="455"/>
                      <a:pt x="628" y="438"/>
                    </a:cubicBezTo>
                    <a:cubicBezTo>
                      <a:pt x="768" y="286"/>
                      <a:pt x="1175" y="275"/>
                      <a:pt x="1070" y="77"/>
                    </a:cubicBezTo>
                    <a:cubicBezTo>
                      <a:pt x="1043" y="22"/>
                      <a:pt x="1005" y="1"/>
                      <a:pt x="9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7" name="Google Shape;4827;p64"/>
              <p:cNvSpPr/>
              <p:nvPr/>
            </p:nvSpPr>
            <p:spPr>
              <a:xfrm>
                <a:off x="735950" y="1888075"/>
                <a:ext cx="28225" cy="1545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8" extrusionOk="0">
                    <a:moveTo>
                      <a:pt x="931" y="1"/>
                    </a:moveTo>
                    <a:cubicBezTo>
                      <a:pt x="811" y="1"/>
                      <a:pt x="645" y="158"/>
                      <a:pt x="523" y="218"/>
                    </a:cubicBezTo>
                    <a:cubicBezTo>
                      <a:pt x="361" y="300"/>
                      <a:pt x="0" y="358"/>
                      <a:pt x="93" y="544"/>
                    </a:cubicBezTo>
                    <a:cubicBezTo>
                      <a:pt x="121" y="597"/>
                      <a:pt x="155" y="617"/>
                      <a:pt x="192" y="617"/>
                    </a:cubicBezTo>
                    <a:cubicBezTo>
                      <a:pt x="307" y="617"/>
                      <a:pt x="457" y="427"/>
                      <a:pt x="596" y="427"/>
                    </a:cubicBezTo>
                    <a:cubicBezTo>
                      <a:pt x="599" y="427"/>
                      <a:pt x="602" y="427"/>
                      <a:pt x="605" y="428"/>
                    </a:cubicBezTo>
                    <a:cubicBezTo>
                      <a:pt x="744" y="265"/>
                      <a:pt x="1128" y="265"/>
                      <a:pt x="1035" y="67"/>
                    </a:cubicBezTo>
                    <a:cubicBezTo>
                      <a:pt x="1008" y="19"/>
                      <a:pt x="972" y="1"/>
                      <a:pt x="9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8" name="Google Shape;4828;p64"/>
              <p:cNvSpPr/>
              <p:nvPr/>
            </p:nvSpPr>
            <p:spPr>
              <a:xfrm>
                <a:off x="626300" y="2389025"/>
                <a:ext cx="12550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502" h="385" extrusionOk="0">
                    <a:moveTo>
                      <a:pt x="501" y="0"/>
                    </a:moveTo>
                    <a:cubicBezTo>
                      <a:pt x="315" y="93"/>
                      <a:pt x="141" y="221"/>
                      <a:pt x="1" y="384"/>
                    </a:cubicBezTo>
                    <a:cubicBezTo>
                      <a:pt x="187" y="279"/>
                      <a:pt x="350" y="151"/>
                      <a:pt x="5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9" name="Google Shape;4829;p64"/>
              <p:cNvSpPr/>
              <p:nvPr/>
            </p:nvSpPr>
            <p:spPr>
              <a:xfrm>
                <a:off x="882200" y="2075900"/>
                <a:ext cx="136400" cy="47350"/>
              </a:xfrm>
              <a:custGeom>
                <a:avLst/>
                <a:gdLst/>
                <a:ahLst/>
                <a:cxnLst/>
                <a:rect l="l" t="t" r="r" b="b"/>
                <a:pathLst>
                  <a:path w="5456" h="1894" extrusionOk="0">
                    <a:moveTo>
                      <a:pt x="1307" y="1"/>
                    </a:moveTo>
                    <a:cubicBezTo>
                      <a:pt x="948" y="1"/>
                      <a:pt x="548" y="122"/>
                      <a:pt x="157" y="122"/>
                    </a:cubicBezTo>
                    <a:cubicBezTo>
                      <a:pt x="105" y="122"/>
                      <a:pt x="52" y="119"/>
                      <a:pt x="1" y="114"/>
                    </a:cubicBezTo>
                    <a:lnTo>
                      <a:pt x="1" y="114"/>
                    </a:lnTo>
                    <a:cubicBezTo>
                      <a:pt x="291" y="568"/>
                      <a:pt x="815" y="429"/>
                      <a:pt x="989" y="894"/>
                    </a:cubicBezTo>
                    <a:cubicBezTo>
                      <a:pt x="1128" y="1268"/>
                      <a:pt x="1317" y="1435"/>
                      <a:pt x="1530" y="1435"/>
                    </a:cubicBezTo>
                    <a:cubicBezTo>
                      <a:pt x="1727" y="1435"/>
                      <a:pt x="1946" y="1291"/>
                      <a:pt x="2164" y="1033"/>
                    </a:cubicBezTo>
                    <a:cubicBezTo>
                      <a:pt x="3156" y="1314"/>
                      <a:pt x="4078" y="1894"/>
                      <a:pt x="5134" y="1894"/>
                    </a:cubicBezTo>
                    <a:cubicBezTo>
                      <a:pt x="5217" y="1894"/>
                      <a:pt x="5301" y="1890"/>
                      <a:pt x="5386" y="1882"/>
                    </a:cubicBezTo>
                    <a:cubicBezTo>
                      <a:pt x="5409" y="1801"/>
                      <a:pt x="5433" y="1720"/>
                      <a:pt x="5456" y="1638"/>
                    </a:cubicBezTo>
                    <a:lnTo>
                      <a:pt x="2269" y="743"/>
                    </a:lnTo>
                    <a:cubicBezTo>
                      <a:pt x="2041" y="144"/>
                      <a:pt x="1698" y="1"/>
                      <a:pt x="13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0" name="Google Shape;4830;p64"/>
              <p:cNvSpPr/>
              <p:nvPr/>
            </p:nvSpPr>
            <p:spPr>
              <a:xfrm>
                <a:off x="503025" y="2061400"/>
                <a:ext cx="608625" cy="343350"/>
              </a:xfrm>
              <a:custGeom>
                <a:avLst/>
                <a:gdLst/>
                <a:ahLst/>
                <a:cxnLst/>
                <a:rect l="l" t="t" r="r" b="b"/>
                <a:pathLst>
                  <a:path w="24345" h="13734" extrusionOk="0">
                    <a:moveTo>
                      <a:pt x="8980" y="1"/>
                    </a:moveTo>
                    <a:cubicBezTo>
                      <a:pt x="8895" y="1"/>
                      <a:pt x="8805" y="65"/>
                      <a:pt x="8712" y="125"/>
                    </a:cubicBezTo>
                    <a:cubicBezTo>
                      <a:pt x="7968" y="287"/>
                      <a:pt x="7282" y="671"/>
                      <a:pt x="6747" y="1230"/>
                    </a:cubicBezTo>
                    <a:cubicBezTo>
                      <a:pt x="6432" y="1404"/>
                      <a:pt x="6188" y="1672"/>
                      <a:pt x="6049" y="1997"/>
                    </a:cubicBezTo>
                    <a:cubicBezTo>
                      <a:pt x="5804" y="2241"/>
                      <a:pt x="5467" y="2195"/>
                      <a:pt x="5176" y="2311"/>
                    </a:cubicBezTo>
                    <a:cubicBezTo>
                      <a:pt x="4688" y="2532"/>
                      <a:pt x="4385" y="2846"/>
                      <a:pt x="4723" y="3405"/>
                    </a:cubicBezTo>
                    <a:cubicBezTo>
                      <a:pt x="4967" y="3730"/>
                      <a:pt x="4839" y="4044"/>
                      <a:pt x="4723" y="4382"/>
                    </a:cubicBezTo>
                    <a:cubicBezTo>
                      <a:pt x="4455" y="5149"/>
                      <a:pt x="4188" y="5929"/>
                      <a:pt x="4176" y="6754"/>
                    </a:cubicBezTo>
                    <a:cubicBezTo>
                      <a:pt x="3978" y="7127"/>
                      <a:pt x="3978" y="7545"/>
                      <a:pt x="3978" y="7952"/>
                    </a:cubicBezTo>
                    <a:cubicBezTo>
                      <a:pt x="3937" y="8034"/>
                      <a:pt x="3880" y="8088"/>
                      <a:pt x="3821" y="8088"/>
                    </a:cubicBezTo>
                    <a:cubicBezTo>
                      <a:pt x="3780" y="8088"/>
                      <a:pt x="3738" y="8062"/>
                      <a:pt x="3699" y="7999"/>
                    </a:cubicBezTo>
                    <a:cubicBezTo>
                      <a:pt x="2943" y="6661"/>
                      <a:pt x="2187" y="5312"/>
                      <a:pt x="1431" y="3975"/>
                    </a:cubicBezTo>
                    <a:cubicBezTo>
                      <a:pt x="1373" y="3870"/>
                      <a:pt x="1326" y="3754"/>
                      <a:pt x="1477" y="3660"/>
                    </a:cubicBezTo>
                    <a:cubicBezTo>
                      <a:pt x="2268" y="3172"/>
                      <a:pt x="1431" y="3323"/>
                      <a:pt x="1291" y="3207"/>
                    </a:cubicBezTo>
                    <a:cubicBezTo>
                      <a:pt x="850" y="2937"/>
                      <a:pt x="606" y="2787"/>
                      <a:pt x="463" y="2787"/>
                    </a:cubicBezTo>
                    <a:cubicBezTo>
                      <a:pt x="286" y="2787"/>
                      <a:pt x="266" y="3017"/>
                      <a:pt x="221" y="3533"/>
                    </a:cubicBezTo>
                    <a:cubicBezTo>
                      <a:pt x="82" y="3707"/>
                      <a:pt x="0" y="3893"/>
                      <a:pt x="140" y="4102"/>
                    </a:cubicBezTo>
                    <a:cubicBezTo>
                      <a:pt x="163" y="4114"/>
                      <a:pt x="186" y="4120"/>
                      <a:pt x="210" y="4120"/>
                    </a:cubicBezTo>
                    <a:cubicBezTo>
                      <a:pt x="233" y="4120"/>
                      <a:pt x="256" y="4114"/>
                      <a:pt x="279" y="4102"/>
                    </a:cubicBezTo>
                    <a:cubicBezTo>
                      <a:pt x="489" y="3905"/>
                      <a:pt x="442" y="3684"/>
                      <a:pt x="349" y="3451"/>
                    </a:cubicBezTo>
                    <a:cubicBezTo>
                      <a:pt x="451" y="3395"/>
                      <a:pt x="533" y="3372"/>
                      <a:pt x="600" y="3372"/>
                    </a:cubicBezTo>
                    <a:cubicBezTo>
                      <a:pt x="852" y="3372"/>
                      <a:pt x="888" y="3707"/>
                      <a:pt x="989" y="3881"/>
                    </a:cubicBezTo>
                    <a:cubicBezTo>
                      <a:pt x="1722" y="5173"/>
                      <a:pt x="2443" y="6464"/>
                      <a:pt x="3152" y="7755"/>
                    </a:cubicBezTo>
                    <a:cubicBezTo>
                      <a:pt x="3443" y="8301"/>
                      <a:pt x="3850" y="8802"/>
                      <a:pt x="3885" y="9453"/>
                    </a:cubicBezTo>
                    <a:cubicBezTo>
                      <a:pt x="3769" y="9627"/>
                      <a:pt x="3804" y="9802"/>
                      <a:pt x="3839" y="9988"/>
                    </a:cubicBezTo>
                    <a:lnTo>
                      <a:pt x="3827" y="10570"/>
                    </a:lnTo>
                    <a:cubicBezTo>
                      <a:pt x="3769" y="10907"/>
                      <a:pt x="3641" y="11256"/>
                      <a:pt x="4036" y="11558"/>
                    </a:cubicBezTo>
                    <a:cubicBezTo>
                      <a:pt x="4246" y="11244"/>
                      <a:pt x="4176" y="10965"/>
                      <a:pt x="4129" y="10674"/>
                    </a:cubicBezTo>
                    <a:lnTo>
                      <a:pt x="4095" y="10116"/>
                    </a:lnTo>
                    <a:lnTo>
                      <a:pt x="4292" y="9779"/>
                    </a:lnTo>
                    <a:cubicBezTo>
                      <a:pt x="4571" y="10279"/>
                      <a:pt x="4851" y="10767"/>
                      <a:pt x="5106" y="11267"/>
                    </a:cubicBezTo>
                    <a:cubicBezTo>
                      <a:pt x="5421" y="11849"/>
                      <a:pt x="6049" y="12442"/>
                      <a:pt x="5421" y="13117"/>
                    </a:cubicBezTo>
                    <a:cubicBezTo>
                      <a:pt x="5509" y="13079"/>
                      <a:pt x="5590" y="13062"/>
                      <a:pt x="5666" y="13062"/>
                    </a:cubicBezTo>
                    <a:cubicBezTo>
                      <a:pt x="6103" y="13062"/>
                      <a:pt x="6367" y="13605"/>
                      <a:pt x="6723" y="13733"/>
                    </a:cubicBezTo>
                    <a:cubicBezTo>
                      <a:pt x="6735" y="13687"/>
                      <a:pt x="6747" y="13629"/>
                      <a:pt x="6735" y="13582"/>
                    </a:cubicBezTo>
                    <a:cubicBezTo>
                      <a:pt x="6735" y="13559"/>
                      <a:pt x="6723" y="13536"/>
                      <a:pt x="6723" y="13524"/>
                    </a:cubicBezTo>
                    <a:cubicBezTo>
                      <a:pt x="6653" y="13233"/>
                      <a:pt x="6363" y="13012"/>
                      <a:pt x="6444" y="12686"/>
                    </a:cubicBezTo>
                    <a:lnTo>
                      <a:pt x="23414" y="3207"/>
                    </a:lnTo>
                    <a:lnTo>
                      <a:pt x="23414" y="3207"/>
                    </a:lnTo>
                    <a:cubicBezTo>
                      <a:pt x="23775" y="3521"/>
                      <a:pt x="23158" y="3870"/>
                      <a:pt x="23484" y="4230"/>
                    </a:cubicBezTo>
                    <a:cubicBezTo>
                      <a:pt x="23845" y="4021"/>
                      <a:pt x="23868" y="3649"/>
                      <a:pt x="23949" y="3300"/>
                    </a:cubicBezTo>
                    <a:lnTo>
                      <a:pt x="23961" y="3288"/>
                    </a:lnTo>
                    <a:cubicBezTo>
                      <a:pt x="24263" y="3160"/>
                      <a:pt x="24345" y="2776"/>
                      <a:pt x="24136" y="2521"/>
                    </a:cubicBezTo>
                    <a:cubicBezTo>
                      <a:pt x="24087" y="2470"/>
                      <a:pt x="24047" y="2449"/>
                      <a:pt x="24013" y="2449"/>
                    </a:cubicBezTo>
                    <a:cubicBezTo>
                      <a:pt x="23883" y="2449"/>
                      <a:pt x="23834" y="2747"/>
                      <a:pt x="23705" y="2811"/>
                    </a:cubicBezTo>
                    <a:cubicBezTo>
                      <a:pt x="23319" y="2782"/>
                      <a:pt x="22972" y="2505"/>
                      <a:pt x="22486" y="2505"/>
                    </a:cubicBezTo>
                    <a:cubicBezTo>
                      <a:pt x="22387" y="2505"/>
                      <a:pt x="22282" y="2516"/>
                      <a:pt x="22170" y="2544"/>
                    </a:cubicBezTo>
                    <a:lnTo>
                      <a:pt x="23089" y="3079"/>
                    </a:lnTo>
                    <a:lnTo>
                      <a:pt x="22193" y="3579"/>
                    </a:lnTo>
                    <a:lnTo>
                      <a:pt x="6363" y="12454"/>
                    </a:lnTo>
                    <a:cubicBezTo>
                      <a:pt x="6332" y="12454"/>
                      <a:pt x="6306" y="12459"/>
                      <a:pt x="6282" y="12459"/>
                    </a:cubicBezTo>
                    <a:cubicBezTo>
                      <a:pt x="6270" y="12459"/>
                      <a:pt x="6258" y="12458"/>
                      <a:pt x="6246" y="12454"/>
                    </a:cubicBezTo>
                    <a:lnTo>
                      <a:pt x="6363" y="12454"/>
                    </a:lnTo>
                    <a:cubicBezTo>
                      <a:pt x="6060" y="12128"/>
                      <a:pt x="5804" y="11779"/>
                      <a:pt x="5572" y="11407"/>
                    </a:cubicBezTo>
                    <a:cubicBezTo>
                      <a:pt x="5432" y="11163"/>
                      <a:pt x="5293" y="10930"/>
                      <a:pt x="5153" y="10686"/>
                    </a:cubicBezTo>
                    <a:cubicBezTo>
                      <a:pt x="4804" y="10035"/>
                      <a:pt x="4502" y="9360"/>
                      <a:pt x="4141" y="8720"/>
                    </a:cubicBezTo>
                    <a:cubicBezTo>
                      <a:pt x="4164" y="8581"/>
                      <a:pt x="4188" y="8418"/>
                      <a:pt x="4199" y="8267"/>
                    </a:cubicBezTo>
                    <a:lnTo>
                      <a:pt x="4246" y="8046"/>
                    </a:lnTo>
                    <a:cubicBezTo>
                      <a:pt x="4339" y="7627"/>
                      <a:pt x="4490" y="7208"/>
                      <a:pt x="4374" y="6766"/>
                    </a:cubicBezTo>
                    <a:cubicBezTo>
                      <a:pt x="4804" y="5859"/>
                      <a:pt x="4711" y="4765"/>
                      <a:pt x="5409" y="3951"/>
                    </a:cubicBezTo>
                    <a:cubicBezTo>
                      <a:pt x="5513" y="4042"/>
                      <a:pt x="5603" y="4080"/>
                      <a:pt x="5687" y="4080"/>
                    </a:cubicBezTo>
                    <a:cubicBezTo>
                      <a:pt x="5828" y="4080"/>
                      <a:pt x="5954" y="3974"/>
                      <a:pt x="6107" y="3835"/>
                    </a:cubicBezTo>
                    <a:cubicBezTo>
                      <a:pt x="6677" y="3288"/>
                      <a:pt x="6444" y="2672"/>
                      <a:pt x="6328" y="2055"/>
                    </a:cubicBezTo>
                    <a:lnTo>
                      <a:pt x="7212" y="1183"/>
                    </a:lnTo>
                    <a:lnTo>
                      <a:pt x="8445" y="497"/>
                    </a:lnTo>
                    <a:cubicBezTo>
                      <a:pt x="8747" y="497"/>
                      <a:pt x="9038" y="473"/>
                      <a:pt x="9166" y="136"/>
                    </a:cubicBezTo>
                    <a:cubicBezTo>
                      <a:pt x="9106" y="37"/>
                      <a:pt x="9044" y="1"/>
                      <a:pt x="89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1" name="Google Shape;4831;p64"/>
              <p:cNvSpPr/>
              <p:nvPr/>
            </p:nvSpPr>
            <p:spPr>
              <a:xfrm>
                <a:off x="733025" y="2055025"/>
                <a:ext cx="130300" cy="18650"/>
              </a:xfrm>
              <a:custGeom>
                <a:avLst/>
                <a:gdLst/>
                <a:ahLst/>
                <a:cxnLst/>
                <a:rect l="l" t="t" r="r" b="b"/>
                <a:pathLst>
                  <a:path w="5212" h="746" extrusionOk="0">
                    <a:moveTo>
                      <a:pt x="1394" y="1"/>
                    </a:moveTo>
                    <a:cubicBezTo>
                      <a:pt x="911" y="1"/>
                      <a:pt x="437" y="75"/>
                      <a:pt x="1" y="380"/>
                    </a:cubicBezTo>
                    <a:cubicBezTo>
                      <a:pt x="212" y="434"/>
                      <a:pt x="422" y="453"/>
                      <a:pt x="631" y="453"/>
                    </a:cubicBezTo>
                    <a:cubicBezTo>
                      <a:pt x="1136" y="453"/>
                      <a:pt x="1637" y="341"/>
                      <a:pt x="2138" y="341"/>
                    </a:cubicBezTo>
                    <a:cubicBezTo>
                      <a:pt x="2186" y="341"/>
                      <a:pt x="2233" y="342"/>
                      <a:pt x="2281" y="345"/>
                    </a:cubicBezTo>
                    <a:cubicBezTo>
                      <a:pt x="2503" y="419"/>
                      <a:pt x="2731" y="458"/>
                      <a:pt x="2961" y="458"/>
                    </a:cubicBezTo>
                    <a:cubicBezTo>
                      <a:pt x="3056" y="458"/>
                      <a:pt x="3151" y="451"/>
                      <a:pt x="3246" y="438"/>
                    </a:cubicBezTo>
                    <a:cubicBezTo>
                      <a:pt x="3731" y="566"/>
                      <a:pt x="4217" y="746"/>
                      <a:pt x="4861" y="746"/>
                    </a:cubicBezTo>
                    <a:cubicBezTo>
                      <a:pt x="4973" y="746"/>
                      <a:pt x="5089" y="741"/>
                      <a:pt x="5212" y="728"/>
                    </a:cubicBezTo>
                    <a:cubicBezTo>
                      <a:pt x="4672" y="387"/>
                      <a:pt x="4059" y="192"/>
                      <a:pt x="3423" y="192"/>
                    </a:cubicBezTo>
                    <a:cubicBezTo>
                      <a:pt x="3387" y="192"/>
                      <a:pt x="3351" y="192"/>
                      <a:pt x="3316" y="193"/>
                    </a:cubicBezTo>
                    <a:cubicBezTo>
                      <a:pt x="3113" y="72"/>
                      <a:pt x="2894" y="41"/>
                      <a:pt x="2674" y="41"/>
                    </a:cubicBezTo>
                    <a:cubicBezTo>
                      <a:pt x="2578" y="41"/>
                      <a:pt x="2481" y="47"/>
                      <a:pt x="2385" y="54"/>
                    </a:cubicBezTo>
                    <a:cubicBezTo>
                      <a:pt x="2056" y="35"/>
                      <a:pt x="1723" y="1"/>
                      <a:pt x="13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2" name="Google Shape;4832;p64"/>
              <p:cNvSpPr/>
              <p:nvPr/>
            </p:nvSpPr>
            <p:spPr>
              <a:xfrm>
                <a:off x="732150" y="2064500"/>
                <a:ext cx="900" cy="900"/>
              </a:xfrm>
              <a:custGeom>
                <a:avLst/>
                <a:gdLst/>
                <a:ahLst/>
                <a:cxnLst/>
                <a:rect l="l" t="t" r="r" b="b"/>
                <a:pathLst>
                  <a:path w="36" h="36" extrusionOk="0">
                    <a:moveTo>
                      <a:pt x="1" y="1"/>
                    </a:moveTo>
                    <a:cubicBezTo>
                      <a:pt x="1" y="12"/>
                      <a:pt x="1" y="12"/>
                      <a:pt x="1" y="24"/>
                    </a:cubicBezTo>
                    <a:lnTo>
                      <a:pt x="36" y="1"/>
                    </a:lnTo>
                    <a:close/>
                    <a:moveTo>
                      <a:pt x="1" y="24"/>
                    </a:moveTo>
                    <a:lnTo>
                      <a:pt x="12" y="35"/>
                    </a:lnTo>
                    <a:cubicBezTo>
                      <a:pt x="12" y="35"/>
                      <a:pt x="12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id="{42A5DB8D-3FF2-EBB6-138B-3A84298A2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5292" y="2068545"/>
            <a:ext cx="6141672" cy="1961553"/>
          </a:xfrm>
        </p:spPr>
        <p:txBody>
          <a:bodyPr/>
          <a:lstStyle/>
          <a:p>
            <a:pPr algn="ctr"/>
            <a:r>
              <a:rPr lang="en-US" dirty="0">
                <a:latin typeface="+mj-lt"/>
              </a:rPr>
              <a:t>LUYỆN TẬP </a:t>
            </a:r>
          </a:p>
        </p:txBody>
      </p:sp>
    </p:spTree>
    <p:extLst>
      <p:ext uri="{BB962C8B-B14F-4D97-AF65-F5344CB8AC3E}">
        <p14:creationId xmlns:p14="http://schemas.microsoft.com/office/powerpoint/2010/main" val="3163520083"/>
      </p:ext>
    </p:extLst>
  </p:cSld>
  <p:clrMapOvr>
    <a:masterClrMapping/>
  </p:clrMapOvr>
  <p:transition spd="med"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217533-4A57-0735-251C-9D1E429406E4}"/>
                  </a:ext>
                </a:extLst>
              </p:cNvPr>
              <p:cNvSpPr txBox="1"/>
              <p:nvPr/>
            </p:nvSpPr>
            <p:spPr>
              <a:xfrm>
                <a:off x="495304" y="266765"/>
                <a:ext cx="8347755" cy="1151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18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       Giải các bất phương trình:</a:t>
                </a:r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18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8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pt-BR" sz="18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b) </a:t>
                </a:r>
                <a14:m>
                  <m:oMath xmlns:m="http://schemas.openxmlformats.org/officeDocument/2006/math"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pt-BR" sz="18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c) </a:t>
                </a:r>
                <a14:m>
                  <m:oMath xmlns:m="http://schemas.openxmlformats.org/officeDocument/2006/math"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18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217533-4A57-0735-251C-9D1E42940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4" y="266765"/>
                <a:ext cx="8347755" cy="1151405"/>
              </a:xfrm>
              <a:prstGeom prst="rect">
                <a:avLst/>
              </a:prstGeom>
              <a:blipFill>
                <a:blip r:embed="rId3"/>
                <a:stretch>
                  <a:fillRect l="-584" b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EFA9A255-7C31-A07D-F29A-6A061981DD4C}"/>
              </a:ext>
            </a:extLst>
          </p:cNvPr>
          <p:cNvSpPr/>
          <p:nvPr/>
        </p:nvSpPr>
        <p:spPr>
          <a:xfrm>
            <a:off x="245244" y="1713600"/>
            <a:ext cx="685313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b="1" u="sng" kern="1200" dirty="0" err="1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endParaRPr lang="en-US" sz="1800" u="sng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C9E483-2474-F774-CF27-074789223F4D}"/>
                  </a:ext>
                </a:extLst>
              </p:cNvPr>
              <p:cNvSpPr txBox="1"/>
              <p:nvPr/>
            </p:nvSpPr>
            <p:spPr>
              <a:xfrm>
                <a:off x="1805291" y="1597853"/>
                <a:ext cx="5727779" cy="34447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3048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</m:t>
                    </m:r>
                  </m:oMath>
                </a14:m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−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Vậy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nghiệm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bất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trình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đã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cho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−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C9E483-2474-F774-CF27-074789223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291" y="1597853"/>
                <a:ext cx="5727779" cy="3444789"/>
              </a:xfrm>
              <a:prstGeom prst="rect">
                <a:avLst/>
              </a:prstGeom>
              <a:blipFill>
                <a:blip r:embed="rId4"/>
                <a:stretch>
                  <a:fillRect l="-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668760D4-01BA-39A8-7A87-1C0E17CB069C}"/>
              </a:ext>
            </a:extLst>
          </p:cNvPr>
          <p:cNvSpPr/>
          <p:nvPr/>
        </p:nvSpPr>
        <p:spPr>
          <a:xfrm>
            <a:off x="495305" y="266765"/>
            <a:ext cx="2433091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  <a:r>
              <a:rPr lang="en-US" sz="1800" b="1" kern="1200" noProof="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SG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</a:t>
            </a:r>
            <a:r>
              <a:rPr kumimoji="0" lang="vi-V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</a:t>
            </a: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lang="en-US" sz="1800" b="1" noProof="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endParaRPr lang="en-US" sz="18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217533-4A57-0735-251C-9D1E429406E4}"/>
                  </a:ext>
                </a:extLst>
              </p:cNvPr>
              <p:cNvSpPr txBox="1"/>
              <p:nvPr/>
            </p:nvSpPr>
            <p:spPr>
              <a:xfrm>
                <a:off x="495304" y="266765"/>
                <a:ext cx="8347755" cy="1151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18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       Giải các bất phương trình:</a:t>
                </a:r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18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8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pt-BR" sz="18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b) </a:t>
                </a:r>
                <a14:m>
                  <m:oMath xmlns:m="http://schemas.openxmlformats.org/officeDocument/2006/math"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pt-BR" sz="18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c) </a:t>
                </a:r>
                <a14:m>
                  <m:oMath xmlns:m="http://schemas.openxmlformats.org/officeDocument/2006/math"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18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217533-4A57-0735-251C-9D1E42940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4" y="266765"/>
                <a:ext cx="8347755" cy="1151405"/>
              </a:xfrm>
              <a:prstGeom prst="rect">
                <a:avLst/>
              </a:prstGeom>
              <a:blipFill>
                <a:blip r:embed="rId3"/>
                <a:stretch>
                  <a:fillRect l="-584" b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EFA9A255-7C31-A07D-F29A-6A061981DD4C}"/>
              </a:ext>
            </a:extLst>
          </p:cNvPr>
          <p:cNvSpPr/>
          <p:nvPr/>
        </p:nvSpPr>
        <p:spPr>
          <a:xfrm>
            <a:off x="245244" y="1713600"/>
            <a:ext cx="685313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b="1" u="sng" kern="1200" dirty="0" err="1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endParaRPr lang="en-US" sz="1800" u="sng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C9E483-2474-F774-CF27-074789223F4D}"/>
                  </a:ext>
                </a:extLst>
              </p:cNvPr>
              <p:cNvSpPr txBox="1"/>
              <p:nvPr/>
            </p:nvSpPr>
            <p:spPr>
              <a:xfrm>
                <a:off x="1805291" y="1616996"/>
                <a:ext cx="5727779" cy="3259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Vậy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nghiệm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bất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trình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đã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cho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C9E483-2474-F774-CF27-074789223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291" y="1616996"/>
                <a:ext cx="5727779" cy="3259739"/>
              </a:xfrm>
              <a:prstGeom prst="rect">
                <a:avLst/>
              </a:prstGeom>
              <a:blipFill>
                <a:blip r:embed="rId4"/>
                <a:stretch>
                  <a:fillRect l="-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668760D4-01BA-39A8-7A87-1C0E17CB069C}"/>
              </a:ext>
            </a:extLst>
          </p:cNvPr>
          <p:cNvSpPr/>
          <p:nvPr/>
        </p:nvSpPr>
        <p:spPr>
          <a:xfrm>
            <a:off x="495305" y="266765"/>
            <a:ext cx="2433091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  <a:r>
              <a:rPr lang="en-US" sz="1800" b="1" kern="1200" noProof="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SG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</a:t>
            </a:r>
            <a:r>
              <a:rPr kumimoji="0" lang="vi-V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</a:t>
            </a: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lang="en-US" sz="1800" b="1" noProof="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endParaRPr lang="en-US" sz="18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6513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217533-4A57-0735-251C-9D1E429406E4}"/>
                  </a:ext>
                </a:extLst>
              </p:cNvPr>
              <p:cNvSpPr txBox="1"/>
              <p:nvPr/>
            </p:nvSpPr>
            <p:spPr>
              <a:xfrm>
                <a:off x="495304" y="266765"/>
                <a:ext cx="8347755" cy="1151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1800" kern="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       Giải các bất phương trình:</a:t>
                </a:r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pt-BR" sz="18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8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pt-BR" sz="18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b) </a:t>
                </a:r>
                <a14:m>
                  <m:oMath xmlns:m="http://schemas.openxmlformats.org/officeDocument/2006/math"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pt-BR" sz="18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c) </a:t>
                </a:r>
                <a14:m>
                  <m:oMath xmlns:m="http://schemas.openxmlformats.org/officeDocument/2006/math"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pt-BR" sz="18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pt-BR" sz="18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18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217533-4A57-0735-251C-9D1E42940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4" y="266765"/>
                <a:ext cx="8347755" cy="1151405"/>
              </a:xfrm>
              <a:prstGeom prst="rect">
                <a:avLst/>
              </a:prstGeom>
              <a:blipFill>
                <a:blip r:embed="rId3"/>
                <a:stretch>
                  <a:fillRect l="-584" b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EFA9A255-7C31-A07D-F29A-6A061981DD4C}"/>
              </a:ext>
            </a:extLst>
          </p:cNvPr>
          <p:cNvSpPr/>
          <p:nvPr/>
        </p:nvSpPr>
        <p:spPr>
          <a:xfrm>
            <a:off x="245244" y="1713600"/>
            <a:ext cx="685313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b="1" u="sng" kern="1200" dirty="0" err="1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endParaRPr lang="en-US" sz="1800" u="sng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C9E483-2474-F774-CF27-074789223F4D}"/>
                  </a:ext>
                </a:extLst>
              </p:cNvPr>
              <p:cNvSpPr txBox="1"/>
              <p:nvPr/>
            </p:nvSpPr>
            <p:spPr>
              <a:xfrm>
                <a:off x="1805291" y="1616996"/>
                <a:ext cx="5727779" cy="32718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4</m:t>
                    </m:r>
                  </m:oMath>
                </a14:m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5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Vậy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nghiệm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bất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trình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đã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1800" dirty="0" err="1">
                    <a:latin typeface="Arial" panose="020B0604020202020204" pitchFamily="34" charset="0"/>
                    <a:ea typeface="Calibri" panose="020F0502020204030204" pitchFamily="34" charset="0"/>
                  </a:rPr>
                  <a:t>cho</a:t>
                </a:r>
                <a:r>
                  <a:rPr lang="fr-FR" sz="1800" dirty="0">
                    <a:latin typeface="Arial" panose="020B0604020202020204" pitchFamily="34" charset="0"/>
                    <a:ea typeface="Calibri" panose="020F050202020403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5</m:t>
                        </m:r>
                      </m:num>
                      <m:den>
                        <m:r>
                          <a:rPr lang="fr-FR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C9E483-2474-F774-CF27-074789223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291" y="1616996"/>
                <a:ext cx="5727779" cy="3271858"/>
              </a:xfrm>
              <a:prstGeom prst="rect">
                <a:avLst/>
              </a:prstGeom>
              <a:blipFill>
                <a:blip r:embed="rId4"/>
                <a:stretch>
                  <a:fillRect l="-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668760D4-01BA-39A8-7A87-1C0E17CB069C}"/>
              </a:ext>
            </a:extLst>
          </p:cNvPr>
          <p:cNvSpPr/>
          <p:nvPr/>
        </p:nvSpPr>
        <p:spPr>
          <a:xfrm>
            <a:off x="495305" y="266765"/>
            <a:ext cx="2433091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  <a:r>
              <a:rPr lang="en-US" sz="1800" b="1" kern="1200" noProof="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SG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</a:t>
            </a:r>
            <a:r>
              <a:rPr kumimoji="0" lang="vi-V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</a:t>
            </a: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lang="en-US" sz="1800" b="1" noProof="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endParaRPr lang="en-US" sz="18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9818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68760D4-01BA-39A8-7A87-1C0E17CB069C}"/>
              </a:ext>
            </a:extLst>
          </p:cNvPr>
          <p:cNvSpPr/>
          <p:nvPr/>
        </p:nvSpPr>
        <p:spPr>
          <a:xfrm>
            <a:off x="517204" y="-44923"/>
            <a:ext cx="2433091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  <a:r>
              <a:rPr lang="en-US" sz="1800" b="1" kern="1200" noProof="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lang="en-US" sz="18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0357"/>
              </p:ext>
            </p:extLst>
          </p:nvPr>
        </p:nvGraphicFramePr>
        <p:xfrm>
          <a:off x="4364312" y="2338139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7360" progId="Equation.DSMT4">
                  <p:embed/>
                </p:oleObj>
              </mc:Choice>
              <mc:Fallback>
                <p:oleObj name="Equation" r:id="rId3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4312" y="2338139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67964"/>
              </p:ext>
            </p:extLst>
          </p:nvPr>
        </p:nvGraphicFramePr>
        <p:xfrm>
          <a:off x="1435697" y="330173"/>
          <a:ext cx="4513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5697" y="330173"/>
                        <a:ext cx="451326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43181"/>
              </p:ext>
            </p:extLst>
          </p:nvPr>
        </p:nvGraphicFramePr>
        <p:xfrm>
          <a:off x="1383389" y="629619"/>
          <a:ext cx="4645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389" y="629619"/>
                        <a:ext cx="46450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95620"/>
              </p:ext>
            </p:extLst>
          </p:nvPr>
        </p:nvGraphicFramePr>
        <p:xfrm>
          <a:off x="1369288" y="919007"/>
          <a:ext cx="62690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253800" progId="Equation.DSMT4">
                  <p:embed/>
                </p:oleObj>
              </mc:Choice>
              <mc:Fallback>
                <p:oleObj name="Equation" r:id="rId9" imgW="2450880" imgH="2538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9288" y="919007"/>
                        <a:ext cx="626903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85670"/>
              </p:ext>
            </p:extLst>
          </p:nvPr>
        </p:nvGraphicFramePr>
        <p:xfrm>
          <a:off x="3878196" y="3104218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7360" progId="Equation.DSMT4">
                  <p:embed/>
                </p:oleObj>
              </mc:Choice>
              <mc:Fallback>
                <p:oleObj name="Equation" r:id="rId11" imgW="914400" imgH="207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196" y="3104218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88844"/>
              </p:ext>
            </p:extLst>
          </p:nvPr>
        </p:nvGraphicFramePr>
        <p:xfrm>
          <a:off x="1824666" y="2149017"/>
          <a:ext cx="4672015" cy="50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7995" imgH="276397" progId="Equation.DSMT4">
                  <p:embed/>
                </p:oleObj>
              </mc:Choice>
              <mc:Fallback>
                <p:oleObj name="Equation" r:id="rId12" imgW="1827995" imgH="276397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4666" y="2149017"/>
                        <a:ext cx="4672015" cy="50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32852"/>
              </p:ext>
            </p:extLst>
          </p:nvPr>
        </p:nvGraphicFramePr>
        <p:xfrm>
          <a:off x="2134251" y="2753629"/>
          <a:ext cx="3980016" cy="47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23353" imgH="181262" progId="Equation.DSMT4">
                  <p:embed/>
                </p:oleObj>
              </mc:Choice>
              <mc:Fallback>
                <p:oleObj name="Equation" r:id="rId14" imgW="1923353" imgH="181262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4251" y="2753629"/>
                        <a:ext cx="3980016" cy="47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00174"/>
              </p:ext>
            </p:extLst>
          </p:nvPr>
        </p:nvGraphicFramePr>
        <p:xfrm>
          <a:off x="1892808" y="3309853"/>
          <a:ext cx="4943007" cy="45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23353" imgH="181262" progId="Equation.DSMT4">
                  <p:embed/>
                </p:oleObj>
              </mc:Choice>
              <mc:Fallback>
                <p:oleObj name="Equation" r:id="rId16" imgW="1923353" imgH="181262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92808" y="3309853"/>
                        <a:ext cx="4943007" cy="452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01125"/>
              </p:ext>
            </p:extLst>
          </p:nvPr>
        </p:nvGraphicFramePr>
        <p:xfrm>
          <a:off x="3590252" y="3798839"/>
          <a:ext cx="1202343" cy="95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6999" imgH="362163" progId="Equation.DSMT4">
                  <p:embed/>
                </p:oleObj>
              </mc:Choice>
              <mc:Fallback>
                <p:oleObj name="Equation" r:id="rId18" imgW="456999" imgH="362163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90252" y="3798839"/>
                        <a:ext cx="1202343" cy="95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11233"/>
              </p:ext>
            </p:extLst>
          </p:nvPr>
        </p:nvGraphicFramePr>
        <p:xfrm>
          <a:off x="5731854" y="4631867"/>
          <a:ext cx="764827" cy="39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138" imgH="177569" progId="Equation.DSMT4">
                  <p:embed/>
                </p:oleObj>
              </mc:Choice>
              <mc:Fallback>
                <p:oleObj name="Equation" r:id="rId20" imgW="355138" imgH="17756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854" y="4631867"/>
                        <a:ext cx="764827" cy="392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21721" y="4597410"/>
            <a:ext cx="4629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nghiệm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bất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là</a:t>
            </a:r>
            <a:endParaRPr lang="en-US" altLang="en-US" sz="2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50016" y="84402"/>
            <a:ext cx="2977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Giải</a:t>
            </a:r>
            <a:r>
              <a:rPr lang="en-US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các</a:t>
            </a:r>
            <a:r>
              <a:rPr lang="en-US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bất</a:t>
            </a:r>
            <a:r>
              <a:rPr lang="en-US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phương</a:t>
            </a:r>
            <a:r>
              <a:rPr lang="en-US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trình</a:t>
            </a:r>
            <a:r>
              <a:rPr lang="en-US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sau</a:t>
            </a:r>
            <a:r>
              <a:rPr lang="en-US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:</a:t>
            </a:r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590252" y="1793001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</a:rPr>
              <a:t>Giải</a:t>
            </a:r>
            <a:endParaRPr lang="en-US" altLang="en-US" sz="1800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09948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</a:t>
            </a: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2472612" y="130628"/>
            <a:ext cx="103404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35957"/>
              </p:ext>
            </p:extLst>
          </p:nvPr>
        </p:nvGraphicFramePr>
        <p:xfrm>
          <a:off x="2232236" y="865053"/>
          <a:ext cx="4243208" cy="52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28600" progId="Equation.DSMT4">
                  <p:embed/>
                </p:oleObj>
              </mc:Choice>
              <mc:Fallback>
                <p:oleObj name="Equation" r:id="rId2" imgW="18542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236" y="865053"/>
                        <a:ext cx="4243208" cy="522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2580130" y="522241"/>
            <a:ext cx="188137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05970"/>
              </p:ext>
            </p:extLst>
          </p:nvPr>
        </p:nvGraphicFramePr>
        <p:xfrm>
          <a:off x="2258006" y="1363620"/>
          <a:ext cx="3573131" cy="49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203112" progId="Equation.DSMT4">
                  <p:embed/>
                </p:oleObj>
              </mc:Choice>
              <mc:Fallback>
                <p:oleObj name="Equation" r:id="rId4" imgW="1459866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06" y="1363620"/>
                        <a:ext cx="3573131" cy="490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580130" y="10949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64218"/>
              </p:ext>
            </p:extLst>
          </p:nvPr>
        </p:nvGraphicFramePr>
        <p:xfrm>
          <a:off x="2258007" y="1769880"/>
          <a:ext cx="372291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172" imgH="203112" progId="Equation.DSMT4">
                  <p:embed/>
                </p:oleObj>
              </mc:Choice>
              <mc:Fallback>
                <p:oleObj name="Equation" r:id="rId6" imgW="1447172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07" y="1769880"/>
                        <a:ext cx="372291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2472612" y="1590424"/>
            <a:ext cx="109058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68279"/>
              </p:ext>
            </p:extLst>
          </p:nvPr>
        </p:nvGraphicFramePr>
        <p:xfrm>
          <a:off x="3266464" y="2324365"/>
          <a:ext cx="1207564" cy="85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406224" progId="Equation.DSMT4">
                  <p:embed/>
                </p:oleObj>
              </mc:Choice>
              <mc:Fallback>
                <p:oleObj name="Equation" r:id="rId8" imgW="583947" imgH="4062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464" y="2324365"/>
                        <a:ext cx="1207564" cy="851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/>
          <p:cNvSpPr>
            <a:spLocks noChangeArrowheads="1"/>
          </p:cNvSpPr>
          <p:nvPr/>
        </p:nvSpPr>
        <p:spPr bwMode="auto">
          <a:xfrm>
            <a:off x="1392482" y="3211758"/>
            <a:ext cx="47190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b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29563"/>
              </p:ext>
            </p:extLst>
          </p:nvPr>
        </p:nvGraphicFramePr>
        <p:xfrm>
          <a:off x="5980922" y="3230533"/>
          <a:ext cx="929662" cy="39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922" y="3230533"/>
                        <a:ext cx="929662" cy="392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75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0849" y="844421"/>
            <a:ext cx="7704000" cy="572700"/>
          </a:xfrm>
        </p:spPr>
        <p:txBody>
          <a:bodyPr/>
          <a:lstStyle/>
          <a:p>
            <a:r>
              <a:rPr lang="en-US" dirty="0"/>
              <a:t>  </a:t>
            </a:r>
            <a:br>
              <a:rPr lang="en-US" dirty="0"/>
            </a:br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532752" y="854782"/>
            <a:ext cx="9882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756968"/>
              </p:ext>
            </p:extLst>
          </p:nvPr>
        </p:nvGraphicFramePr>
        <p:xfrm>
          <a:off x="1612325" y="926682"/>
          <a:ext cx="5280995" cy="43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203200" progId="Equation.DSMT4">
                  <p:embed/>
                </p:oleObj>
              </mc:Choice>
              <mc:Fallback>
                <p:oleObj name="Equation" r:id="rId2" imgW="24511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325" y="926682"/>
                        <a:ext cx="5280995" cy="431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849992" y="1260791"/>
            <a:ext cx="9855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51567"/>
              </p:ext>
            </p:extLst>
          </p:nvPr>
        </p:nvGraphicFramePr>
        <p:xfrm>
          <a:off x="2019569" y="1340439"/>
          <a:ext cx="4400101" cy="45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203200" progId="Equation.DSMT4">
                  <p:embed/>
                </p:oleObj>
              </mc:Choice>
              <mc:Fallback>
                <p:oleObj name="Equation" r:id="rId4" imgW="19558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569" y="1340439"/>
                        <a:ext cx="4400101" cy="450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849992" y="1735493"/>
            <a:ext cx="99803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50252"/>
              </p:ext>
            </p:extLst>
          </p:nvPr>
        </p:nvGraphicFramePr>
        <p:xfrm>
          <a:off x="2019569" y="1738102"/>
          <a:ext cx="4361906" cy="42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700" imgH="203200" progId="Equation.DSMT4">
                  <p:embed/>
                </p:oleObj>
              </mc:Choice>
              <mc:Fallback>
                <p:oleObj name="Equation" r:id="rId6" imgW="20447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569" y="1738102"/>
                        <a:ext cx="4361906" cy="426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849991" y="2023154"/>
            <a:ext cx="11879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00840"/>
              </p:ext>
            </p:extLst>
          </p:nvPr>
        </p:nvGraphicFramePr>
        <p:xfrm>
          <a:off x="3445661" y="2299948"/>
          <a:ext cx="1031543" cy="104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609600" progId="Equation.DSMT4">
                  <p:embed/>
                </p:oleObj>
              </mc:Choice>
              <mc:Fallback>
                <p:oleObj name="Equation" r:id="rId8" imgW="596900" imgH="60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661" y="2299948"/>
                        <a:ext cx="1031543" cy="1047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603055" y="3292183"/>
            <a:ext cx="46297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b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74891"/>
              </p:ext>
            </p:extLst>
          </p:nvPr>
        </p:nvGraphicFramePr>
        <p:xfrm>
          <a:off x="6176805" y="3170276"/>
          <a:ext cx="688270" cy="70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393529" progId="Equation.DSMT4">
                  <p:embed/>
                </p:oleObj>
              </mc:Choice>
              <mc:Fallback>
                <p:oleObj name="Equation" r:id="rId10" imgW="380835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805" y="3170276"/>
                        <a:ext cx="688270" cy="705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49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0" name="Google Shape;4500;p64"/>
          <p:cNvGrpSpPr/>
          <p:nvPr/>
        </p:nvGrpSpPr>
        <p:grpSpPr>
          <a:xfrm rot="-3242616">
            <a:off x="1599567" y="-695155"/>
            <a:ext cx="2579186" cy="2096144"/>
            <a:chOff x="1301200" y="3574375"/>
            <a:chExt cx="1103000" cy="896425"/>
          </a:xfrm>
        </p:grpSpPr>
        <p:sp>
          <p:nvSpPr>
            <p:cNvPr id="4501" name="Google Shape;4501;p64"/>
            <p:cNvSpPr/>
            <p:nvPr/>
          </p:nvSpPr>
          <p:spPr>
            <a:xfrm>
              <a:off x="1301200" y="3574375"/>
              <a:ext cx="1103000" cy="896425"/>
            </a:xfrm>
            <a:custGeom>
              <a:avLst/>
              <a:gdLst/>
              <a:ahLst/>
              <a:cxnLst/>
              <a:rect l="l" t="t" r="r" b="b"/>
              <a:pathLst>
                <a:path w="44120" h="35857" extrusionOk="0">
                  <a:moveTo>
                    <a:pt x="34240" y="12647"/>
                  </a:moveTo>
                  <a:cubicBezTo>
                    <a:pt x="34582" y="12647"/>
                    <a:pt x="34915" y="12890"/>
                    <a:pt x="34977" y="13279"/>
                  </a:cubicBezTo>
                  <a:lnTo>
                    <a:pt x="36873" y="26725"/>
                  </a:lnTo>
                  <a:cubicBezTo>
                    <a:pt x="36931" y="27144"/>
                    <a:pt x="36617" y="27528"/>
                    <a:pt x="36187" y="27551"/>
                  </a:cubicBezTo>
                  <a:lnTo>
                    <a:pt x="18391" y="28575"/>
                  </a:lnTo>
                  <a:cubicBezTo>
                    <a:pt x="18377" y="28575"/>
                    <a:pt x="18364" y="28576"/>
                    <a:pt x="18350" y="28576"/>
                  </a:cubicBezTo>
                  <a:cubicBezTo>
                    <a:pt x="17691" y="28576"/>
                    <a:pt x="17354" y="27751"/>
                    <a:pt x="17856" y="27295"/>
                  </a:cubicBezTo>
                  <a:lnTo>
                    <a:pt x="33756" y="12837"/>
                  </a:lnTo>
                  <a:cubicBezTo>
                    <a:pt x="33899" y="12706"/>
                    <a:pt x="34070" y="12647"/>
                    <a:pt x="34240" y="12647"/>
                  </a:cubicBezTo>
                  <a:close/>
                  <a:moveTo>
                    <a:pt x="38803" y="0"/>
                  </a:moveTo>
                  <a:cubicBezTo>
                    <a:pt x="38630" y="0"/>
                    <a:pt x="38452" y="61"/>
                    <a:pt x="38304" y="194"/>
                  </a:cubicBezTo>
                  <a:lnTo>
                    <a:pt x="502" y="34576"/>
                  </a:lnTo>
                  <a:cubicBezTo>
                    <a:pt x="0" y="35032"/>
                    <a:pt x="336" y="35857"/>
                    <a:pt x="996" y="35857"/>
                  </a:cubicBezTo>
                  <a:cubicBezTo>
                    <a:pt x="1009" y="35857"/>
                    <a:pt x="1023" y="35857"/>
                    <a:pt x="1037" y="35856"/>
                  </a:cubicBezTo>
                  <a:lnTo>
                    <a:pt x="43364" y="33448"/>
                  </a:lnTo>
                  <a:cubicBezTo>
                    <a:pt x="43794" y="33425"/>
                    <a:pt x="44120" y="33029"/>
                    <a:pt x="44062" y="32611"/>
                  </a:cubicBezTo>
                  <a:lnTo>
                    <a:pt x="39525" y="624"/>
                  </a:lnTo>
                  <a:cubicBezTo>
                    <a:pt x="39471" y="238"/>
                    <a:pt x="39145" y="0"/>
                    <a:pt x="3880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dist="38100" dir="5400000" algn="bl" rotWithShape="0">
                <a:schemeClr val="dk1">
                  <a:alpha val="21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2" name="Google Shape;4502;p64"/>
            <p:cNvSpPr/>
            <p:nvPr/>
          </p:nvSpPr>
          <p:spPr>
            <a:xfrm>
              <a:off x="1345725" y="4420900"/>
              <a:ext cx="25900" cy="28075"/>
            </a:xfrm>
            <a:custGeom>
              <a:avLst/>
              <a:gdLst/>
              <a:ahLst/>
              <a:cxnLst/>
              <a:rect l="l" t="t" r="r" b="b"/>
              <a:pathLst>
                <a:path w="1036" h="1123" extrusionOk="0">
                  <a:moveTo>
                    <a:pt x="41" y="0"/>
                  </a:moveTo>
                  <a:cubicBezTo>
                    <a:pt x="29" y="0"/>
                    <a:pt x="18" y="6"/>
                    <a:pt x="12" y="17"/>
                  </a:cubicBezTo>
                  <a:cubicBezTo>
                    <a:pt x="0" y="29"/>
                    <a:pt x="0" y="52"/>
                    <a:pt x="12" y="76"/>
                  </a:cubicBezTo>
                  <a:lnTo>
                    <a:pt x="954" y="1111"/>
                  </a:lnTo>
                  <a:cubicBezTo>
                    <a:pt x="966" y="1122"/>
                    <a:pt x="977" y="1122"/>
                    <a:pt x="989" y="1122"/>
                  </a:cubicBezTo>
                  <a:cubicBezTo>
                    <a:pt x="1001" y="1122"/>
                    <a:pt x="1012" y="1122"/>
                    <a:pt x="1012" y="1111"/>
                  </a:cubicBezTo>
                  <a:cubicBezTo>
                    <a:pt x="1035" y="1099"/>
                    <a:pt x="1035" y="1064"/>
                    <a:pt x="1012" y="1053"/>
                  </a:cubicBezTo>
                  <a:lnTo>
                    <a:pt x="70" y="17"/>
                  </a:lnTo>
                  <a:cubicBezTo>
                    <a:pt x="64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3" name="Google Shape;4503;p64"/>
            <p:cNvSpPr/>
            <p:nvPr/>
          </p:nvSpPr>
          <p:spPr>
            <a:xfrm>
              <a:off x="1357625" y="4409875"/>
              <a:ext cx="16025" cy="16425"/>
            </a:xfrm>
            <a:custGeom>
              <a:avLst/>
              <a:gdLst/>
              <a:ahLst/>
              <a:cxnLst/>
              <a:rect l="l" t="t" r="r" b="b"/>
              <a:pathLst>
                <a:path w="641" h="657" extrusionOk="0">
                  <a:moveTo>
                    <a:pt x="65" y="1"/>
                  </a:moveTo>
                  <a:cubicBezTo>
                    <a:pt x="32" y="1"/>
                    <a:pt x="1" y="45"/>
                    <a:pt x="36" y="63"/>
                  </a:cubicBezTo>
                  <a:lnTo>
                    <a:pt x="559" y="645"/>
                  </a:lnTo>
                  <a:cubicBezTo>
                    <a:pt x="571" y="656"/>
                    <a:pt x="583" y="656"/>
                    <a:pt x="594" y="656"/>
                  </a:cubicBezTo>
                  <a:cubicBezTo>
                    <a:pt x="606" y="656"/>
                    <a:pt x="606" y="656"/>
                    <a:pt x="618" y="645"/>
                  </a:cubicBezTo>
                  <a:cubicBezTo>
                    <a:pt x="641" y="633"/>
                    <a:pt x="641" y="610"/>
                    <a:pt x="618" y="598"/>
                  </a:cubicBezTo>
                  <a:lnTo>
                    <a:pt x="94" y="16"/>
                  </a:lnTo>
                  <a:cubicBezTo>
                    <a:pt x="86" y="5"/>
                    <a:pt x="75" y="1"/>
                    <a:pt x="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4" name="Google Shape;4504;p64"/>
            <p:cNvSpPr/>
            <p:nvPr/>
          </p:nvSpPr>
          <p:spPr>
            <a:xfrm>
              <a:off x="1370150" y="4398500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48" y="0"/>
                  </a:moveTo>
                  <a:cubicBezTo>
                    <a:pt x="38" y="0"/>
                    <a:pt x="29" y="6"/>
                    <a:pt x="24" y="18"/>
                  </a:cubicBezTo>
                  <a:cubicBezTo>
                    <a:pt x="0" y="29"/>
                    <a:pt x="0" y="53"/>
                    <a:pt x="24" y="76"/>
                  </a:cubicBezTo>
                  <a:lnTo>
                    <a:pt x="547" y="658"/>
                  </a:lnTo>
                  <a:cubicBezTo>
                    <a:pt x="559" y="658"/>
                    <a:pt x="570" y="669"/>
                    <a:pt x="582" y="669"/>
                  </a:cubicBezTo>
                  <a:cubicBezTo>
                    <a:pt x="593" y="669"/>
                    <a:pt x="605" y="658"/>
                    <a:pt x="605" y="658"/>
                  </a:cubicBezTo>
                  <a:cubicBezTo>
                    <a:pt x="628" y="634"/>
                    <a:pt x="628" y="611"/>
                    <a:pt x="605" y="599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5" name="Google Shape;4505;p64"/>
            <p:cNvSpPr/>
            <p:nvPr/>
          </p:nvSpPr>
          <p:spPr>
            <a:xfrm>
              <a:off x="1382650" y="4387375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1" y="0"/>
                  </a:moveTo>
                  <a:cubicBezTo>
                    <a:pt x="29" y="0"/>
                    <a:pt x="18" y="3"/>
                    <a:pt x="12" y="9"/>
                  </a:cubicBezTo>
                  <a:cubicBezTo>
                    <a:pt x="0" y="32"/>
                    <a:pt x="0" y="56"/>
                    <a:pt x="12" y="67"/>
                  </a:cubicBezTo>
                  <a:lnTo>
                    <a:pt x="547" y="649"/>
                  </a:lnTo>
                  <a:cubicBezTo>
                    <a:pt x="547" y="661"/>
                    <a:pt x="559" y="661"/>
                    <a:pt x="570" y="661"/>
                  </a:cubicBezTo>
                  <a:cubicBezTo>
                    <a:pt x="582" y="661"/>
                    <a:pt x="594" y="661"/>
                    <a:pt x="605" y="649"/>
                  </a:cubicBezTo>
                  <a:cubicBezTo>
                    <a:pt x="617" y="637"/>
                    <a:pt x="617" y="614"/>
                    <a:pt x="605" y="591"/>
                  </a:cubicBezTo>
                  <a:lnTo>
                    <a:pt x="70" y="9"/>
                  </a:lnTo>
                  <a:cubicBezTo>
                    <a:pt x="64" y="3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6" name="Google Shape;4506;p64"/>
            <p:cNvSpPr/>
            <p:nvPr/>
          </p:nvSpPr>
          <p:spPr>
            <a:xfrm>
              <a:off x="1394850" y="4376100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9" y="1"/>
                  </a:moveTo>
                  <a:cubicBezTo>
                    <a:pt x="39" y="1"/>
                    <a:pt x="30" y="7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548" y="658"/>
                  </a:lnTo>
                  <a:cubicBezTo>
                    <a:pt x="559" y="658"/>
                    <a:pt x="571" y="670"/>
                    <a:pt x="583" y="670"/>
                  </a:cubicBezTo>
                  <a:cubicBezTo>
                    <a:pt x="583" y="670"/>
                    <a:pt x="594" y="658"/>
                    <a:pt x="606" y="658"/>
                  </a:cubicBezTo>
                  <a:cubicBezTo>
                    <a:pt x="617" y="635"/>
                    <a:pt x="617" y="611"/>
                    <a:pt x="606" y="600"/>
                  </a:cubicBezTo>
                  <a:lnTo>
                    <a:pt x="82" y="18"/>
                  </a:lnTo>
                  <a:cubicBezTo>
                    <a:pt x="71" y="7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7" name="Google Shape;4507;p64"/>
            <p:cNvSpPr/>
            <p:nvPr/>
          </p:nvSpPr>
          <p:spPr>
            <a:xfrm>
              <a:off x="1406500" y="4365575"/>
              <a:ext cx="25900" cy="27850"/>
            </a:xfrm>
            <a:custGeom>
              <a:avLst/>
              <a:gdLst/>
              <a:ahLst/>
              <a:cxnLst/>
              <a:rect l="l" t="t" r="r" b="b"/>
              <a:pathLst>
                <a:path w="1036" h="1114" extrusionOk="0">
                  <a:moveTo>
                    <a:pt x="48" y="0"/>
                  </a:moveTo>
                  <a:cubicBezTo>
                    <a:pt x="38" y="0"/>
                    <a:pt x="29" y="3"/>
                    <a:pt x="23" y="9"/>
                  </a:cubicBezTo>
                  <a:cubicBezTo>
                    <a:pt x="0" y="20"/>
                    <a:pt x="0" y="55"/>
                    <a:pt x="23" y="67"/>
                  </a:cubicBezTo>
                  <a:lnTo>
                    <a:pt x="966" y="1102"/>
                  </a:lnTo>
                  <a:cubicBezTo>
                    <a:pt x="977" y="1114"/>
                    <a:pt x="989" y="1114"/>
                    <a:pt x="1001" y="1114"/>
                  </a:cubicBezTo>
                  <a:cubicBezTo>
                    <a:pt x="1001" y="1114"/>
                    <a:pt x="1012" y="1114"/>
                    <a:pt x="1024" y="1102"/>
                  </a:cubicBezTo>
                  <a:cubicBezTo>
                    <a:pt x="1035" y="1091"/>
                    <a:pt x="1035" y="1067"/>
                    <a:pt x="1024" y="1044"/>
                  </a:cubicBezTo>
                  <a:lnTo>
                    <a:pt x="82" y="9"/>
                  </a:lnTo>
                  <a:cubicBezTo>
                    <a:pt x="70" y="3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8" name="Google Shape;4508;p64"/>
            <p:cNvSpPr/>
            <p:nvPr/>
          </p:nvSpPr>
          <p:spPr>
            <a:xfrm>
              <a:off x="1419000" y="435430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1" y="0"/>
                  </a:moveTo>
                  <a:cubicBezTo>
                    <a:pt x="29" y="0"/>
                    <a:pt x="18" y="6"/>
                    <a:pt x="12" y="18"/>
                  </a:cubicBezTo>
                  <a:cubicBezTo>
                    <a:pt x="0" y="29"/>
                    <a:pt x="0" y="53"/>
                    <a:pt x="12" y="76"/>
                  </a:cubicBezTo>
                  <a:lnTo>
                    <a:pt x="547" y="658"/>
                  </a:lnTo>
                  <a:cubicBezTo>
                    <a:pt x="547" y="658"/>
                    <a:pt x="559" y="669"/>
                    <a:pt x="570" y="669"/>
                  </a:cubicBezTo>
                  <a:cubicBezTo>
                    <a:pt x="582" y="669"/>
                    <a:pt x="594" y="658"/>
                    <a:pt x="605" y="658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8"/>
                  </a:lnTo>
                  <a:cubicBezTo>
                    <a:pt x="64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9" name="Google Shape;4509;p64"/>
            <p:cNvSpPr/>
            <p:nvPr/>
          </p:nvSpPr>
          <p:spPr>
            <a:xfrm>
              <a:off x="1431025" y="4343225"/>
              <a:ext cx="15625" cy="16475"/>
            </a:xfrm>
            <a:custGeom>
              <a:avLst/>
              <a:gdLst/>
              <a:ahLst/>
              <a:cxnLst/>
              <a:rect l="l" t="t" r="r" b="b"/>
              <a:pathLst>
                <a:path w="625" h="659" extrusionOk="0">
                  <a:moveTo>
                    <a:pt x="64" y="1"/>
                  </a:moveTo>
                  <a:cubicBezTo>
                    <a:pt x="28" y="1"/>
                    <a:pt x="1" y="37"/>
                    <a:pt x="20" y="65"/>
                  </a:cubicBezTo>
                  <a:lnTo>
                    <a:pt x="555" y="647"/>
                  </a:lnTo>
                  <a:cubicBezTo>
                    <a:pt x="566" y="659"/>
                    <a:pt x="578" y="659"/>
                    <a:pt x="589" y="659"/>
                  </a:cubicBezTo>
                  <a:cubicBezTo>
                    <a:pt x="589" y="659"/>
                    <a:pt x="601" y="659"/>
                    <a:pt x="613" y="647"/>
                  </a:cubicBezTo>
                  <a:cubicBezTo>
                    <a:pt x="624" y="635"/>
                    <a:pt x="624" y="612"/>
                    <a:pt x="613" y="589"/>
                  </a:cubicBezTo>
                  <a:lnTo>
                    <a:pt x="89" y="7"/>
                  </a:lnTo>
                  <a:cubicBezTo>
                    <a:pt x="81" y="3"/>
                    <a:pt x="72" y="1"/>
                    <a:pt x="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0" name="Google Shape;4510;p64"/>
            <p:cNvSpPr/>
            <p:nvPr/>
          </p:nvSpPr>
          <p:spPr>
            <a:xfrm>
              <a:off x="1443425" y="4331900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48" y="1"/>
                  </a:moveTo>
                  <a:cubicBezTo>
                    <a:pt x="38" y="1"/>
                    <a:pt x="29" y="7"/>
                    <a:pt x="24" y="18"/>
                  </a:cubicBezTo>
                  <a:cubicBezTo>
                    <a:pt x="0" y="30"/>
                    <a:pt x="0" y="53"/>
                    <a:pt x="24" y="76"/>
                  </a:cubicBezTo>
                  <a:lnTo>
                    <a:pt x="547" y="658"/>
                  </a:lnTo>
                  <a:cubicBezTo>
                    <a:pt x="559" y="658"/>
                    <a:pt x="570" y="670"/>
                    <a:pt x="582" y="670"/>
                  </a:cubicBezTo>
                  <a:cubicBezTo>
                    <a:pt x="594" y="670"/>
                    <a:pt x="605" y="658"/>
                    <a:pt x="605" y="658"/>
                  </a:cubicBezTo>
                  <a:cubicBezTo>
                    <a:pt x="628" y="635"/>
                    <a:pt x="628" y="611"/>
                    <a:pt x="605" y="600"/>
                  </a:cubicBezTo>
                  <a:lnTo>
                    <a:pt x="82" y="18"/>
                  </a:lnTo>
                  <a:cubicBezTo>
                    <a:pt x="70" y="7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1" name="Google Shape;4511;p64"/>
            <p:cNvSpPr/>
            <p:nvPr/>
          </p:nvSpPr>
          <p:spPr>
            <a:xfrm>
              <a:off x="1455750" y="4320850"/>
              <a:ext cx="15625" cy="16450"/>
            </a:xfrm>
            <a:custGeom>
              <a:avLst/>
              <a:gdLst/>
              <a:ahLst/>
              <a:cxnLst/>
              <a:rect l="l" t="t" r="r" b="b"/>
              <a:pathLst>
                <a:path w="625" h="658" extrusionOk="0">
                  <a:moveTo>
                    <a:pt x="57" y="0"/>
                  </a:moveTo>
                  <a:cubicBezTo>
                    <a:pt x="27" y="0"/>
                    <a:pt x="0" y="36"/>
                    <a:pt x="19" y="65"/>
                  </a:cubicBezTo>
                  <a:lnTo>
                    <a:pt x="554" y="646"/>
                  </a:lnTo>
                  <a:cubicBezTo>
                    <a:pt x="554" y="658"/>
                    <a:pt x="566" y="658"/>
                    <a:pt x="577" y="658"/>
                  </a:cubicBezTo>
                  <a:cubicBezTo>
                    <a:pt x="589" y="658"/>
                    <a:pt x="601" y="658"/>
                    <a:pt x="612" y="646"/>
                  </a:cubicBezTo>
                  <a:cubicBezTo>
                    <a:pt x="624" y="635"/>
                    <a:pt x="624" y="611"/>
                    <a:pt x="612" y="588"/>
                  </a:cubicBezTo>
                  <a:lnTo>
                    <a:pt x="77" y="7"/>
                  </a:lnTo>
                  <a:cubicBezTo>
                    <a:pt x="71" y="2"/>
                    <a:pt x="64" y="0"/>
                    <a:pt x="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2" name="Google Shape;4512;p64"/>
            <p:cNvSpPr/>
            <p:nvPr/>
          </p:nvSpPr>
          <p:spPr>
            <a:xfrm>
              <a:off x="1467550" y="4310025"/>
              <a:ext cx="25900" cy="28150"/>
            </a:xfrm>
            <a:custGeom>
              <a:avLst/>
              <a:gdLst/>
              <a:ahLst/>
              <a:cxnLst/>
              <a:rect l="l" t="t" r="r" b="b"/>
              <a:pathLst>
                <a:path w="1036" h="1126" extrusionOk="0">
                  <a:moveTo>
                    <a:pt x="46" y="1"/>
                  </a:moveTo>
                  <a:cubicBezTo>
                    <a:pt x="36" y="1"/>
                    <a:pt x="24" y="3"/>
                    <a:pt x="12" y="9"/>
                  </a:cubicBezTo>
                  <a:cubicBezTo>
                    <a:pt x="1" y="33"/>
                    <a:pt x="1" y="56"/>
                    <a:pt x="12" y="67"/>
                  </a:cubicBezTo>
                  <a:lnTo>
                    <a:pt x="966" y="1114"/>
                  </a:lnTo>
                  <a:cubicBezTo>
                    <a:pt x="966" y="1114"/>
                    <a:pt x="978" y="1126"/>
                    <a:pt x="989" y="1126"/>
                  </a:cubicBezTo>
                  <a:cubicBezTo>
                    <a:pt x="1001" y="1126"/>
                    <a:pt x="1013" y="1114"/>
                    <a:pt x="1024" y="1114"/>
                  </a:cubicBezTo>
                  <a:cubicBezTo>
                    <a:pt x="1036" y="1091"/>
                    <a:pt x="1036" y="1068"/>
                    <a:pt x="1024" y="1056"/>
                  </a:cubicBezTo>
                  <a:lnTo>
                    <a:pt x="71" y="9"/>
                  </a:lnTo>
                  <a:cubicBezTo>
                    <a:pt x="65" y="3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3" name="Google Shape;4513;p64"/>
            <p:cNvSpPr/>
            <p:nvPr/>
          </p:nvSpPr>
          <p:spPr>
            <a:xfrm>
              <a:off x="1479775" y="4298975"/>
              <a:ext cx="15725" cy="16525"/>
            </a:xfrm>
            <a:custGeom>
              <a:avLst/>
              <a:gdLst/>
              <a:ahLst/>
              <a:cxnLst/>
              <a:rect l="l" t="t" r="r" b="b"/>
              <a:pathLst>
                <a:path w="629" h="661" extrusionOk="0">
                  <a:moveTo>
                    <a:pt x="48" y="1"/>
                  </a:moveTo>
                  <a:cubicBezTo>
                    <a:pt x="38" y="1"/>
                    <a:pt x="29" y="3"/>
                    <a:pt x="24" y="9"/>
                  </a:cubicBezTo>
                  <a:cubicBezTo>
                    <a:pt x="0" y="21"/>
                    <a:pt x="0" y="56"/>
                    <a:pt x="24" y="67"/>
                  </a:cubicBezTo>
                  <a:lnTo>
                    <a:pt x="547" y="649"/>
                  </a:lnTo>
                  <a:cubicBezTo>
                    <a:pt x="559" y="661"/>
                    <a:pt x="570" y="661"/>
                    <a:pt x="582" y="661"/>
                  </a:cubicBezTo>
                  <a:cubicBezTo>
                    <a:pt x="594" y="661"/>
                    <a:pt x="605" y="661"/>
                    <a:pt x="605" y="649"/>
                  </a:cubicBezTo>
                  <a:cubicBezTo>
                    <a:pt x="628" y="637"/>
                    <a:pt x="628" y="602"/>
                    <a:pt x="605" y="591"/>
                  </a:cubicBezTo>
                  <a:lnTo>
                    <a:pt x="82" y="9"/>
                  </a:lnTo>
                  <a:cubicBezTo>
                    <a:pt x="70" y="3"/>
                    <a:pt x="58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4" name="Google Shape;4514;p64"/>
            <p:cNvSpPr/>
            <p:nvPr/>
          </p:nvSpPr>
          <p:spPr>
            <a:xfrm>
              <a:off x="1492275" y="428770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1" y="1"/>
                  </a:moveTo>
                  <a:cubicBezTo>
                    <a:pt x="30" y="1"/>
                    <a:pt x="18" y="7"/>
                    <a:pt x="12" y="18"/>
                  </a:cubicBezTo>
                  <a:cubicBezTo>
                    <a:pt x="0" y="30"/>
                    <a:pt x="0" y="53"/>
                    <a:pt x="12" y="65"/>
                  </a:cubicBezTo>
                  <a:lnTo>
                    <a:pt x="547" y="646"/>
                  </a:lnTo>
                  <a:cubicBezTo>
                    <a:pt x="547" y="658"/>
                    <a:pt x="559" y="670"/>
                    <a:pt x="570" y="670"/>
                  </a:cubicBezTo>
                  <a:cubicBezTo>
                    <a:pt x="582" y="658"/>
                    <a:pt x="594" y="658"/>
                    <a:pt x="594" y="646"/>
                  </a:cubicBezTo>
                  <a:cubicBezTo>
                    <a:pt x="617" y="635"/>
                    <a:pt x="617" y="611"/>
                    <a:pt x="594" y="600"/>
                  </a:cubicBezTo>
                  <a:lnTo>
                    <a:pt x="70" y="18"/>
                  </a:lnTo>
                  <a:cubicBezTo>
                    <a:pt x="64" y="7"/>
                    <a:pt x="53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5" name="Google Shape;4515;p64"/>
            <p:cNvSpPr/>
            <p:nvPr/>
          </p:nvSpPr>
          <p:spPr>
            <a:xfrm>
              <a:off x="1504475" y="4276575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6" y="1"/>
                  </a:moveTo>
                  <a:cubicBezTo>
                    <a:pt x="36" y="1"/>
                    <a:pt x="24" y="4"/>
                    <a:pt x="13" y="10"/>
                  </a:cubicBezTo>
                  <a:cubicBezTo>
                    <a:pt x="1" y="21"/>
                    <a:pt x="1" y="56"/>
                    <a:pt x="13" y="68"/>
                  </a:cubicBezTo>
                  <a:lnTo>
                    <a:pt x="548" y="649"/>
                  </a:lnTo>
                  <a:cubicBezTo>
                    <a:pt x="559" y="661"/>
                    <a:pt x="571" y="661"/>
                    <a:pt x="583" y="661"/>
                  </a:cubicBezTo>
                  <a:cubicBezTo>
                    <a:pt x="583" y="661"/>
                    <a:pt x="594" y="649"/>
                    <a:pt x="606" y="649"/>
                  </a:cubicBezTo>
                  <a:cubicBezTo>
                    <a:pt x="617" y="626"/>
                    <a:pt x="617" y="603"/>
                    <a:pt x="606" y="591"/>
                  </a:cubicBezTo>
                  <a:lnTo>
                    <a:pt x="71" y="10"/>
                  </a:lnTo>
                  <a:cubicBezTo>
                    <a:pt x="65" y="4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6" name="Google Shape;4516;p64"/>
            <p:cNvSpPr/>
            <p:nvPr/>
          </p:nvSpPr>
          <p:spPr>
            <a:xfrm>
              <a:off x="1516700" y="4265250"/>
              <a:ext cx="15725" cy="16800"/>
            </a:xfrm>
            <a:custGeom>
              <a:avLst/>
              <a:gdLst/>
              <a:ahLst/>
              <a:cxnLst/>
              <a:rect l="l" t="t" r="r" b="b"/>
              <a:pathLst>
                <a:path w="629" h="672" extrusionOk="0">
                  <a:moveTo>
                    <a:pt x="48" y="0"/>
                  </a:moveTo>
                  <a:cubicBezTo>
                    <a:pt x="38" y="0"/>
                    <a:pt x="30" y="3"/>
                    <a:pt x="24" y="9"/>
                  </a:cubicBezTo>
                  <a:cubicBezTo>
                    <a:pt x="1" y="32"/>
                    <a:pt x="1" y="56"/>
                    <a:pt x="24" y="67"/>
                  </a:cubicBezTo>
                  <a:lnTo>
                    <a:pt x="547" y="649"/>
                  </a:lnTo>
                  <a:cubicBezTo>
                    <a:pt x="559" y="660"/>
                    <a:pt x="570" y="660"/>
                    <a:pt x="582" y="672"/>
                  </a:cubicBezTo>
                  <a:lnTo>
                    <a:pt x="582" y="660"/>
                  </a:lnTo>
                  <a:cubicBezTo>
                    <a:pt x="617" y="660"/>
                    <a:pt x="629" y="625"/>
                    <a:pt x="605" y="591"/>
                  </a:cubicBezTo>
                  <a:lnTo>
                    <a:pt x="82" y="9"/>
                  </a:lnTo>
                  <a:cubicBezTo>
                    <a:pt x="70" y="3"/>
                    <a:pt x="59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7" name="Google Shape;4517;p64"/>
            <p:cNvSpPr/>
            <p:nvPr/>
          </p:nvSpPr>
          <p:spPr>
            <a:xfrm>
              <a:off x="1528450" y="4254800"/>
              <a:ext cx="26075" cy="27850"/>
            </a:xfrm>
            <a:custGeom>
              <a:avLst/>
              <a:gdLst/>
              <a:ahLst/>
              <a:cxnLst/>
              <a:rect l="l" t="t" r="r" b="b"/>
              <a:pathLst>
                <a:path w="1043" h="1114" extrusionOk="0">
                  <a:moveTo>
                    <a:pt x="53" y="1"/>
                  </a:moveTo>
                  <a:cubicBezTo>
                    <a:pt x="25" y="1"/>
                    <a:pt x="1" y="30"/>
                    <a:pt x="19" y="66"/>
                  </a:cubicBezTo>
                  <a:lnTo>
                    <a:pt x="961" y="1102"/>
                  </a:lnTo>
                  <a:cubicBezTo>
                    <a:pt x="973" y="1113"/>
                    <a:pt x="984" y="1113"/>
                    <a:pt x="996" y="1113"/>
                  </a:cubicBezTo>
                  <a:cubicBezTo>
                    <a:pt x="1008" y="1113"/>
                    <a:pt x="1019" y="1113"/>
                    <a:pt x="1019" y="1102"/>
                  </a:cubicBezTo>
                  <a:cubicBezTo>
                    <a:pt x="1043" y="1090"/>
                    <a:pt x="1043" y="1067"/>
                    <a:pt x="1019" y="1043"/>
                  </a:cubicBezTo>
                  <a:lnTo>
                    <a:pt x="77" y="8"/>
                  </a:lnTo>
                  <a:cubicBezTo>
                    <a:pt x="70" y="3"/>
                    <a:pt x="61" y="1"/>
                    <a:pt x="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8" name="Google Shape;4518;p64"/>
            <p:cNvSpPr/>
            <p:nvPr/>
          </p:nvSpPr>
          <p:spPr>
            <a:xfrm>
              <a:off x="1540825" y="4243425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6" y="1"/>
                  </a:moveTo>
                  <a:cubicBezTo>
                    <a:pt x="36" y="1"/>
                    <a:pt x="24" y="4"/>
                    <a:pt x="13" y="10"/>
                  </a:cubicBezTo>
                  <a:cubicBezTo>
                    <a:pt x="1" y="21"/>
                    <a:pt x="1" y="56"/>
                    <a:pt x="13" y="68"/>
                  </a:cubicBezTo>
                  <a:lnTo>
                    <a:pt x="548" y="649"/>
                  </a:lnTo>
                  <a:cubicBezTo>
                    <a:pt x="559" y="661"/>
                    <a:pt x="559" y="661"/>
                    <a:pt x="571" y="661"/>
                  </a:cubicBezTo>
                  <a:cubicBezTo>
                    <a:pt x="583" y="661"/>
                    <a:pt x="594" y="661"/>
                    <a:pt x="606" y="649"/>
                  </a:cubicBezTo>
                  <a:cubicBezTo>
                    <a:pt x="617" y="638"/>
                    <a:pt x="617" y="603"/>
                    <a:pt x="606" y="591"/>
                  </a:cubicBezTo>
                  <a:lnTo>
                    <a:pt x="71" y="10"/>
                  </a:lnTo>
                  <a:cubicBezTo>
                    <a:pt x="65" y="4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9" name="Google Shape;4519;p64"/>
            <p:cNvSpPr/>
            <p:nvPr/>
          </p:nvSpPr>
          <p:spPr>
            <a:xfrm>
              <a:off x="1553050" y="4232450"/>
              <a:ext cx="15425" cy="16400"/>
            </a:xfrm>
            <a:custGeom>
              <a:avLst/>
              <a:gdLst/>
              <a:ahLst/>
              <a:cxnLst/>
              <a:rect l="l" t="t" r="r" b="b"/>
              <a:pathLst>
                <a:path w="617" h="656" extrusionOk="0">
                  <a:moveTo>
                    <a:pt x="46" y="1"/>
                  </a:moveTo>
                  <a:cubicBezTo>
                    <a:pt x="35" y="1"/>
                    <a:pt x="24" y="7"/>
                    <a:pt x="12" y="18"/>
                  </a:cubicBezTo>
                  <a:cubicBezTo>
                    <a:pt x="0" y="30"/>
                    <a:pt x="0" y="53"/>
                    <a:pt x="12" y="65"/>
                  </a:cubicBezTo>
                  <a:lnTo>
                    <a:pt x="547" y="646"/>
                  </a:lnTo>
                  <a:cubicBezTo>
                    <a:pt x="553" y="652"/>
                    <a:pt x="559" y="655"/>
                    <a:pt x="565" y="655"/>
                  </a:cubicBezTo>
                  <a:cubicBezTo>
                    <a:pt x="570" y="655"/>
                    <a:pt x="576" y="652"/>
                    <a:pt x="582" y="646"/>
                  </a:cubicBezTo>
                  <a:cubicBezTo>
                    <a:pt x="582" y="652"/>
                    <a:pt x="585" y="655"/>
                    <a:pt x="589" y="655"/>
                  </a:cubicBezTo>
                  <a:cubicBezTo>
                    <a:pt x="594" y="655"/>
                    <a:pt x="599" y="652"/>
                    <a:pt x="605" y="646"/>
                  </a:cubicBezTo>
                  <a:cubicBezTo>
                    <a:pt x="617" y="635"/>
                    <a:pt x="617" y="611"/>
                    <a:pt x="605" y="600"/>
                  </a:cubicBezTo>
                  <a:lnTo>
                    <a:pt x="70" y="18"/>
                  </a:lnTo>
                  <a:cubicBezTo>
                    <a:pt x="64" y="7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0" name="Google Shape;4520;p64"/>
            <p:cNvSpPr/>
            <p:nvPr/>
          </p:nvSpPr>
          <p:spPr>
            <a:xfrm>
              <a:off x="1565550" y="4221125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1" y="0"/>
                  </a:moveTo>
                  <a:cubicBezTo>
                    <a:pt x="30" y="0"/>
                    <a:pt x="18" y="6"/>
                    <a:pt x="12" y="18"/>
                  </a:cubicBezTo>
                  <a:cubicBezTo>
                    <a:pt x="1" y="29"/>
                    <a:pt x="1" y="53"/>
                    <a:pt x="12" y="76"/>
                  </a:cubicBezTo>
                  <a:lnTo>
                    <a:pt x="547" y="657"/>
                  </a:lnTo>
                  <a:cubicBezTo>
                    <a:pt x="547" y="657"/>
                    <a:pt x="559" y="669"/>
                    <a:pt x="571" y="669"/>
                  </a:cubicBezTo>
                  <a:cubicBezTo>
                    <a:pt x="582" y="669"/>
                    <a:pt x="594" y="657"/>
                    <a:pt x="605" y="657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8"/>
                  </a:lnTo>
                  <a:cubicBezTo>
                    <a:pt x="65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1" name="Google Shape;4521;p64"/>
            <p:cNvSpPr/>
            <p:nvPr/>
          </p:nvSpPr>
          <p:spPr>
            <a:xfrm>
              <a:off x="1577775" y="4209775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5" y="1"/>
                  </a:moveTo>
                  <a:cubicBezTo>
                    <a:pt x="35" y="1"/>
                    <a:pt x="23" y="6"/>
                    <a:pt x="12" y="18"/>
                  </a:cubicBezTo>
                  <a:cubicBezTo>
                    <a:pt x="0" y="30"/>
                    <a:pt x="0" y="53"/>
                    <a:pt x="12" y="76"/>
                  </a:cubicBezTo>
                  <a:lnTo>
                    <a:pt x="547" y="658"/>
                  </a:lnTo>
                  <a:cubicBezTo>
                    <a:pt x="547" y="669"/>
                    <a:pt x="558" y="669"/>
                    <a:pt x="570" y="669"/>
                  </a:cubicBezTo>
                  <a:cubicBezTo>
                    <a:pt x="582" y="669"/>
                    <a:pt x="593" y="658"/>
                    <a:pt x="605" y="658"/>
                  </a:cubicBezTo>
                  <a:cubicBezTo>
                    <a:pt x="617" y="635"/>
                    <a:pt x="617" y="611"/>
                    <a:pt x="605" y="600"/>
                  </a:cubicBezTo>
                  <a:lnTo>
                    <a:pt x="70" y="18"/>
                  </a:lnTo>
                  <a:cubicBezTo>
                    <a:pt x="64" y="6"/>
                    <a:pt x="55" y="1"/>
                    <a:pt x="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2" name="Google Shape;4522;p64"/>
            <p:cNvSpPr/>
            <p:nvPr/>
          </p:nvSpPr>
          <p:spPr>
            <a:xfrm>
              <a:off x="1589400" y="4199225"/>
              <a:ext cx="25900" cy="28175"/>
            </a:xfrm>
            <a:custGeom>
              <a:avLst/>
              <a:gdLst/>
              <a:ahLst/>
              <a:cxnLst/>
              <a:rect l="l" t="t" r="r" b="b"/>
              <a:pathLst>
                <a:path w="1036" h="1127" extrusionOk="0">
                  <a:moveTo>
                    <a:pt x="48" y="1"/>
                  </a:moveTo>
                  <a:cubicBezTo>
                    <a:pt x="38" y="1"/>
                    <a:pt x="29" y="4"/>
                    <a:pt x="24" y="10"/>
                  </a:cubicBezTo>
                  <a:cubicBezTo>
                    <a:pt x="0" y="21"/>
                    <a:pt x="0" y="56"/>
                    <a:pt x="24" y="68"/>
                  </a:cubicBezTo>
                  <a:lnTo>
                    <a:pt x="966" y="1103"/>
                  </a:lnTo>
                  <a:cubicBezTo>
                    <a:pt x="977" y="1115"/>
                    <a:pt x="977" y="1115"/>
                    <a:pt x="989" y="1126"/>
                  </a:cubicBezTo>
                  <a:cubicBezTo>
                    <a:pt x="1001" y="1115"/>
                    <a:pt x="1012" y="1115"/>
                    <a:pt x="1024" y="1103"/>
                  </a:cubicBezTo>
                  <a:cubicBezTo>
                    <a:pt x="1036" y="1091"/>
                    <a:pt x="1036" y="1068"/>
                    <a:pt x="1024" y="1057"/>
                  </a:cubicBezTo>
                  <a:lnTo>
                    <a:pt x="82" y="10"/>
                  </a:lnTo>
                  <a:cubicBezTo>
                    <a:pt x="70" y="4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3" name="Google Shape;4523;p64"/>
            <p:cNvSpPr/>
            <p:nvPr/>
          </p:nvSpPr>
          <p:spPr>
            <a:xfrm>
              <a:off x="1601900" y="4187975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37" y="0"/>
                  </a:moveTo>
                  <a:cubicBezTo>
                    <a:pt x="27" y="0"/>
                    <a:pt x="18" y="6"/>
                    <a:pt x="12" y="18"/>
                  </a:cubicBezTo>
                  <a:cubicBezTo>
                    <a:pt x="1" y="29"/>
                    <a:pt x="1" y="53"/>
                    <a:pt x="12" y="76"/>
                  </a:cubicBezTo>
                  <a:lnTo>
                    <a:pt x="547" y="657"/>
                  </a:lnTo>
                  <a:cubicBezTo>
                    <a:pt x="547" y="657"/>
                    <a:pt x="559" y="669"/>
                    <a:pt x="570" y="669"/>
                  </a:cubicBezTo>
                  <a:cubicBezTo>
                    <a:pt x="605" y="669"/>
                    <a:pt x="629" y="623"/>
                    <a:pt x="594" y="599"/>
                  </a:cubicBezTo>
                  <a:lnTo>
                    <a:pt x="70" y="18"/>
                  </a:lnTo>
                  <a:cubicBezTo>
                    <a:pt x="59" y="6"/>
                    <a:pt x="47" y="0"/>
                    <a:pt x="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4" name="Google Shape;4524;p64"/>
            <p:cNvSpPr/>
            <p:nvPr/>
          </p:nvSpPr>
          <p:spPr>
            <a:xfrm>
              <a:off x="1614125" y="4176850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5" y="0"/>
                  </a:moveTo>
                  <a:cubicBezTo>
                    <a:pt x="35" y="0"/>
                    <a:pt x="23" y="3"/>
                    <a:pt x="12" y="9"/>
                  </a:cubicBezTo>
                  <a:cubicBezTo>
                    <a:pt x="0" y="21"/>
                    <a:pt x="0" y="56"/>
                    <a:pt x="12" y="67"/>
                  </a:cubicBezTo>
                  <a:lnTo>
                    <a:pt x="547" y="649"/>
                  </a:lnTo>
                  <a:cubicBezTo>
                    <a:pt x="547" y="660"/>
                    <a:pt x="558" y="660"/>
                    <a:pt x="570" y="660"/>
                  </a:cubicBezTo>
                  <a:cubicBezTo>
                    <a:pt x="582" y="660"/>
                    <a:pt x="593" y="660"/>
                    <a:pt x="605" y="649"/>
                  </a:cubicBezTo>
                  <a:cubicBezTo>
                    <a:pt x="617" y="637"/>
                    <a:pt x="617" y="602"/>
                    <a:pt x="605" y="591"/>
                  </a:cubicBezTo>
                  <a:lnTo>
                    <a:pt x="70" y="9"/>
                  </a:lnTo>
                  <a:cubicBezTo>
                    <a:pt x="64" y="3"/>
                    <a:pt x="55" y="0"/>
                    <a:pt x="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5" name="Google Shape;4525;p64"/>
            <p:cNvSpPr/>
            <p:nvPr/>
          </p:nvSpPr>
          <p:spPr>
            <a:xfrm>
              <a:off x="1626325" y="4165575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7" y="1"/>
                  </a:moveTo>
                  <a:cubicBezTo>
                    <a:pt x="38" y="1"/>
                    <a:pt x="30" y="6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547" y="658"/>
                  </a:lnTo>
                  <a:cubicBezTo>
                    <a:pt x="559" y="658"/>
                    <a:pt x="571" y="669"/>
                    <a:pt x="582" y="669"/>
                  </a:cubicBezTo>
                  <a:cubicBezTo>
                    <a:pt x="594" y="669"/>
                    <a:pt x="594" y="658"/>
                    <a:pt x="605" y="658"/>
                  </a:cubicBezTo>
                  <a:cubicBezTo>
                    <a:pt x="617" y="635"/>
                    <a:pt x="617" y="611"/>
                    <a:pt x="605" y="600"/>
                  </a:cubicBezTo>
                  <a:lnTo>
                    <a:pt x="70" y="18"/>
                  </a:lnTo>
                  <a:cubicBezTo>
                    <a:pt x="65" y="6"/>
                    <a:pt x="56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6" name="Google Shape;4526;p64"/>
            <p:cNvSpPr/>
            <p:nvPr/>
          </p:nvSpPr>
          <p:spPr>
            <a:xfrm>
              <a:off x="1638550" y="4154450"/>
              <a:ext cx="15725" cy="16525"/>
            </a:xfrm>
            <a:custGeom>
              <a:avLst/>
              <a:gdLst/>
              <a:ahLst/>
              <a:cxnLst/>
              <a:rect l="l" t="t" r="r" b="b"/>
              <a:pathLst>
                <a:path w="629" h="661" extrusionOk="0">
                  <a:moveTo>
                    <a:pt x="48" y="1"/>
                  </a:moveTo>
                  <a:cubicBezTo>
                    <a:pt x="38" y="1"/>
                    <a:pt x="29" y="4"/>
                    <a:pt x="23" y="9"/>
                  </a:cubicBezTo>
                  <a:cubicBezTo>
                    <a:pt x="0" y="33"/>
                    <a:pt x="0" y="56"/>
                    <a:pt x="23" y="68"/>
                  </a:cubicBezTo>
                  <a:lnTo>
                    <a:pt x="547" y="649"/>
                  </a:lnTo>
                  <a:cubicBezTo>
                    <a:pt x="558" y="661"/>
                    <a:pt x="570" y="661"/>
                    <a:pt x="582" y="661"/>
                  </a:cubicBezTo>
                  <a:cubicBezTo>
                    <a:pt x="593" y="661"/>
                    <a:pt x="605" y="661"/>
                    <a:pt x="605" y="649"/>
                  </a:cubicBezTo>
                  <a:cubicBezTo>
                    <a:pt x="628" y="638"/>
                    <a:pt x="628" y="614"/>
                    <a:pt x="605" y="591"/>
                  </a:cubicBezTo>
                  <a:lnTo>
                    <a:pt x="82" y="9"/>
                  </a:lnTo>
                  <a:cubicBezTo>
                    <a:pt x="70" y="4"/>
                    <a:pt x="58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7" name="Google Shape;4527;p64"/>
            <p:cNvSpPr/>
            <p:nvPr/>
          </p:nvSpPr>
          <p:spPr>
            <a:xfrm>
              <a:off x="1650450" y="4143775"/>
              <a:ext cx="26200" cy="28075"/>
            </a:xfrm>
            <a:custGeom>
              <a:avLst/>
              <a:gdLst/>
              <a:ahLst/>
              <a:cxnLst/>
              <a:rect l="l" t="t" r="r" b="b"/>
              <a:pathLst>
                <a:path w="1048" h="1123" extrusionOk="0">
                  <a:moveTo>
                    <a:pt x="46" y="0"/>
                  </a:moveTo>
                  <a:cubicBezTo>
                    <a:pt x="36" y="0"/>
                    <a:pt x="24" y="6"/>
                    <a:pt x="13" y="18"/>
                  </a:cubicBezTo>
                  <a:cubicBezTo>
                    <a:pt x="1" y="29"/>
                    <a:pt x="1" y="53"/>
                    <a:pt x="13" y="64"/>
                  </a:cubicBezTo>
                  <a:lnTo>
                    <a:pt x="966" y="1111"/>
                  </a:lnTo>
                  <a:cubicBezTo>
                    <a:pt x="966" y="1111"/>
                    <a:pt x="978" y="1123"/>
                    <a:pt x="990" y="1123"/>
                  </a:cubicBezTo>
                  <a:cubicBezTo>
                    <a:pt x="1025" y="1123"/>
                    <a:pt x="1048" y="1076"/>
                    <a:pt x="1025" y="1053"/>
                  </a:cubicBezTo>
                  <a:lnTo>
                    <a:pt x="71" y="18"/>
                  </a:lnTo>
                  <a:cubicBezTo>
                    <a:pt x="65" y="6"/>
                    <a:pt x="56" y="0"/>
                    <a:pt x="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8" name="Google Shape;4528;p64"/>
            <p:cNvSpPr/>
            <p:nvPr/>
          </p:nvSpPr>
          <p:spPr>
            <a:xfrm>
              <a:off x="1662675" y="4132650"/>
              <a:ext cx="15700" cy="16525"/>
            </a:xfrm>
            <a:custGeom>
              <a:avLst/>
              <a:gdLst/>
              <a:ahLst/>
              <a:cxnLst/>
              <a:rect l="l" t="t" r="r" b="b"/>
              <a:pathLst>
                <a:path w="628" h="661" extrusionOk="0">
                  <a:moveTo>
                    <a:pt x="47" y="0"/>
                  </a:moveTo>
                  <a:cubicBezTo>
                    <a:pt x="38" y="0"/>
                    <a:pt x="30" y="3"/>
                    <a:pt x="24" y="9"/>
                  </a:cubicBezTo>
                  <a:cubicBezTo>
                    <a:pt x="1" y="21"/>
                    <a:pt x="1" y="56"/>
                    <a:pt x="24" y="67"/>
                  </a:cubicBezTo>
                  <a:lnTo>
                    <a:pt x="547" y="649"/>
                  </a:lnTo>
                  <a:cubicBezTo>
                    <a:pt x="556" y="658"/>
                    <a:pt x="565" y="660"/>
                    <a:pt x="574" y="660"/>
                  </a:cubicBezTo>
                  <a:lnTo>
                    <a:pt x="574" y="660"/>
                  </a:lnTo>
                  <a:cubicBezTo>
                    <a:pt x="607" y="657"/>
                    <a:pt x="628" y="613"/>
                    <a:pt x="605" y="591"/>
                  </a:cubicBezTo>
                  <a:lnTo>
                    <a:pt x="70" y="9"/>
                  </a:lnTo>
                  <a:cubicBezTo>
                    <a:pt x="64" y="3"/>
                    <a:pt x="56" y="0"/>
                    <a:pt x="47" y="0"/>
                  </a:cubicBezTo>
                  <a:close/>
                  <a:moveTo>
                    <a:pt x="574" y="660"/>
                  </a:moveTo>
                  <a:cubicBezTo>
                    <a:pt x="573" y="660"/>
                    <a:pt x="572" y="660"/>
                    <a:pt x="570" y="660"/>
                  </a:cubicBezTo>
                  <a:lnTo>
                    <a:pt x="582" y="660"/>
                  </a:lnTo>
                  <a:cubicBezTo>
                    <a:pt x="579" y="660"/>
                    <a:pt x="577" y="660"/>
                    <a:pt x="574" y="66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9" name="Google Shape;4529;p64"/>
            <p:cNvSpPr/>
            <p:nvPr/>
          </p:nvSpPr>
          <p:spPr>
            <a:xfrm>
              <a:off x="1674900" y="4121375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48" y="1"/>
                  </a:moveTo>
                  <a:cubicBezTo>
                    <a:pt x="38" y="1"/>
                    <a:pt x="29" y="6"/>
                    <a:pt x="23" y="18"/>
                  </a:cubicBezTo>
                  <a:cubicBezTo>
                    <a:pt x="0" y="30"/>
                    <a:pt x="0" y="53"/>
                    <a:pt x="23" y="76"/>
                  </a:cubicBezTo>
                  <a:lnTo>
                    <a:pt x="547" y="658"/>
                  </a:lnTo>
                  <a:cubicBezTo>
                    <a:pt x="558" y="658"/>
                    <a:pt x="570" y="669"/>
                    <a:pt x="582" y="669"/>
                  </a:cubicBezTo>
                  <a:cubicBezTo>
                    <a:pt x="593" y="669"/>
                    <a:pt x="605" y="658"/>
                    <a:pt x="605" y="646"/>
                  </a:cubicBezTo>
                  <a:cubicBezTo>
                    <a:pt x="628" y="635"/>
                    <a:pt x="628" y="611"/>
                    <a:pt x="605" y="600"/>
                  </a:cubicBezTo>
                  <a:lnTo>
                    <a:pt x="81" y="18"/>
                  </a:lnTo>
                  <a:cubicBezTo>
                    <a:pt x="70" y="6"/>
                    <a:pt x="58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0" name="Google Shape;4530;p64"/>
            <p:cNvSpPr/>
            <p:nvPr/>
          </p:nvSpPr>
          <p:spPr>
            <a:xfrm>
              <a:off x="1687400" y="4110250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1" y="1"/>
                  </a:moveTo>
                  <a:cubicBezTo>
                    <a:pt x="29" y="1"/>
                    <a:pt x="18" y="4"/>
                    <a:pt x="12" y="9"/>
                  </a:cubicBezTo>
                  <a:cubicBezTo>
                    <a:pt x="0" y="21"/>
                    <a:pt x="0" y="56"/>
                    <a:pt x="12" y="68"/>
                  </a:cubicBezTo>
                  <a:lnTo>
                    <a:pt x="547" y="649"/>
                  </a:lnTo>
                  <a:cubicBezTo>
                    <a:pt x="547" y="661"/>
                    <a:pt x="558" y="661"/>
                    <a:pt x="570" y="661"/>
                  </a:cubicBezTo>
                  <a:cubicBezTo>
                    <a:pt x="582" y="661"/>
                    <a:pt x="593" y="661"/>
                    <a:pt x="605" y="649"/>
                  </a:cubicBezTo>
                  <a:cubicBezTo>
                    <a:pt x="617" y="638"/>
                    <a:pt x="617" y="603"/>
                    <a:pt x="605" y="591"/>
                  </a:cubicBezTo>
                  <a:lnTo>
                    <a:pt x="70" y="9"/>
                  </a:lnTo>
                  <a:cubicBezTo>
                    <a:pt x="64" y="4"/>
                    <a:pt x="53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1" name="Google Shape;4531;p64"/>
            <p:cNvSpPr/>
            <p:nvPr/>
          </p:nvSpPr>
          <p:spPr>
            <a:xfrm>
              <a:off x="1699275" y="4099150"/>
              <a:ext cx="16050" cy="16575"/>
            </a:xfrm>
            <a:custGeom>
              <a:avLst/>
              <a:gdLst/>
              <a:ahLst/>
              <a:cxnLst/>
              <a:rect l="l" t="t" r="r" b="b"/>
              <a:pathLst>
                <a:path w="642" h="663" extrusionOk="0">
                  <a:moveTo>
                    <a:pt x="69" y="1"/>
                  </a:moveTo>
                  <a:cubicBezTo>
                    <a:pt x="35" y="1"/>
                    <a:pt x="1" y="42"/>
                    <a:pt x="37" y="70"/>
                  </a:cubicBezTo>
                  <a:lnTo>
                    <a:pt x="560" y="651"/>
                  </a:lnTo>
                  <a:cubicBezTo>
                    <a:pt x="572" y="651"/>
                    <a:pt x="584" y="663"/>
                    <a:pt x="595" y="663"/>
                  </a:cubicBezTo>
                  <a:cubicBezTo>
                    <a:pt x="607" y="663"/>
                    <a:pt x="607" y="651"/>
                    <a:pt x="619" y="651"/>
                  </a:cubicBezTo>
                  <a:cubicBezTo>
                    <a:pt x="642" y="640"/>
                    <a:pt x="642" y="605"/>
                    <a:pt x="619" y="593"/>
                  </a:cubicBezTo>
                  <a:lnTo>
                    <a:pt x="95" y="11"/>
                  </a:lnTo>
                  <a:cubicBezTo>
                    <a:pt x="88" y="4"/>
                    <a:pt x="78" y="1"/>
                    <a:pt x="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2" name="Google Shape;4532;p64"/>
            <p:cNvSpPr/>
            <p:nvPr/>
          </p:nvSpPr>
          <p:spPr>
            <a:xfrm>
              <a:off x="1711225" y="4088225"/>
              <a:ext cx="25925" cy="28100"/>
            </a:xfrm>
            <a:custGeom>
              <a:avLst/>
              <a:gdLst/>
              <a:ahLst/>
              <a:cxnLst/>
              <a:rect l="l" t="t" r="r" b="b"/>
              <a:pathLst>
                <a:path w="1037" h="1124" extrusionOk="0">
                  <a:moveTo>
                    <a:pt x="49" y="1"/>
                  </a:moveTo>
                  <a:cubicBezTo>
                    <a:pt x="39" y="1"/>
                    <a:pt x="30" y="6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966" y="1111"/>
                  </a:lnTo>
                  <a:cubicBezTo>
                    <a:pt x="978" y="1123"/>
                    <a:pt x="990" y="1123"/>
                    <a:pt x="1001" y="1123"/>
                  </a:cubicBezTo>
                  <a:cubicBezTo>
                    <a:pt x="1001" y="1123"/>
                    <a:pt x="1013" y="1123"/>
                    <a:pt x="1025" y="1111"/>
                  </a:cubicBezTo>
                  <a:cubicBezTo>
                    <a:pt x="1036" y="1100"/>
                    <a:pt x="1036" y="1077"/>
                    <a:pt x="1025" y="1053"/>
                  </a:cubicBezTo>
                  <a:lnTo>
                    <a:pt x="82" y="18"/>
                  </a:lnTo>
                  <a:cubicBezTo>
                    <a:pt x="71" y="6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3" name="Google Shape;4533;p64"/>
            <p:cNvSpPr/>
            <p:nvPr/>
          </p:nvSpPr>
          <p:spPr>
            <a:xfrm>
              <a:off x="1723750" y="4077100"/>
              <a:ext cx="15425" cy="16825"/>
            </a:xfrm>
            <a:custGeom>
              <a:avLst/>
              <a:gdLst/>
              <a:ahLst/>
              <a:cxnLst/>
              <a:rect l="l" t="t" r="r" b="b"/>
              <a:pathLst>
                <a:path w="617" h="673" extrusionOk="0">
                  <a:moveTo>
                    <a:pt x="41" y="1"/>
                  </a:moveTo>
                  <a:cubicBezTo>
                    <a:pt x="29" y="1"/>
                    <a:pt x="18" y="4"/>
                    <a:pt x="12" y="9"/>
                  </a:cubicBezTo>
                  <a:cubicBezTo>
                    <a:pt x="0" y="33"/>
                    <a:pt x="0" y="56"/>
                    <a:pt x="12" y="68"/>
                  </a:cubicBezTo>
                  <a:lnTo>
                    <a:pt x="547" y="649"/>
                  </a:lnTo>
                  <a:cubicBezTo>
                    <a:pt x="547" y="661"/>
                    <a:pt x="558" y="672"/>
                    <a:pt x="570" y="672"/>
                  </a:cubicBezTo>
                  <a:cubicBezTo>
                    <a:pt x="582" y="661"/>
                    <a:pt x="593" y="661"/>
                    <a:pt x="605" y="649"/>
                  </a:cubicBezTo>
                  <a:cubicBezTo>
                    <a:pt x="617" y="638"/>
                    <a:pt x="617" y="614"/>
                    <a:pt x="605" y="591"/>
                  </a:cubicBezTo>
                  <a:lnTo>
                    <a:pt x="70" y="9"/>
                  </a:lnTo>
                  <a:cubicBezTo>
                    <a:pt x="64" y="4"/>
                    <a:pt x="52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4" name="Google Shape;4534;p64"/>
            <p:cNvSpPr/>
            <p:nvPr/>
          </p:nvSpPr>
          <p:spPr>
            <a:xfrm>
              <a:off x="1735950" y="4066050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9" y="1"/>
                  </a:moveTo>
                  <a:cubicBezTo>
                    <a:pt x="38" y="1"/>
                    <a:pt x="30" y="4"/>
                    <a:pt x="24" y="9"/>
                  </a:cubicBezTo>
                  <a:cubicBezTo>
                    <a:pt x="1" y="21"/>
                    <a:pt x="1" y="56"/>
                    <a:pt x="24" y="68"/>
                  </a:cubicBezTo>
                  <a:lnTo>
                    <a:pt x="547" y="649"/>
                  </a:lnTo>
                  <a:cubicBezTo>
                    <a:pt x="559" y="661"/>
                    <a:pt x="571" y="661"/>
                    <a:pt x="582" y="661"/>
                  </a:cubicBezTo>
                  <a:cubicBezTo>
                    <a:pt x="582" y="661"/>
                    <a:pt x="594" y="661"/>
                    <a:pt x="605" y="649"/>
                  </a:cubicBezTo>
                  <a:cubicBezTo>
                    <a:pt x="617" y="626"/>
                    <a:pt x="617" y="603"/>
                    <a:pt x="605" y="591"/>
                  </a:cubicBezTo>
                  <a:lnTo>
                    <a:pt x="82" y="9"/>
                  </a:lnTo>
                  <a:cubicBezTo>
                    <a:pt x="70" y="4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5" name="Google Shape;4535;p64"/>
            <p:cNvSpPr/>
            <p:nvPr/>
          </p:nvSpPr>
          <p:spPr>
            <a:xfrm>
              <a:off x="1748100" y="4054925"/>
              <a:ext cx="15800" cy="16600"/>
            </a:xfrm>
            <a:custGeom>
              <a:avLst/>
              <a:gdLst/>
              <a:ahLst/>
              <a:cxnLst/>
              <a:rect l="l" t="t" r="r" b="b"/>
              <a:pathLst>
                <a:path w="632" h="664" extrusionOk="0">
                  <a:moveTo>
                    <a:pt x="56" y="0"/>
                  </a:moveTo>
                  <a:cubicBezTo>
                    <a:pt x="26" y="0"/>
                    <a:pt x="0" y="33"/>
                    <a:pt x="26" y="59"/>
                  </a:cubicBezTo>
                  <a:lnTo>
                    <a:pt x="550" y="641"/>
                  </a:lnTo>
                  <a:cubicBezTo>
                    <a:pt x="561" y="652"/>
                    <a:pt x="573" y="664"/>
                    <a:pt x="585" y="664"/>
                  </a:cubicBezTo>
                  <a:cubicBezTo>
                    <a:pt x="596" y="664"/>
                    <a:pt x="608" y="652"/>
                    <a:pt x="620" y="652"/>
                  </a:cubicBezTo>
                  <a:cubicBezTo>
                    <a:pt x="631" y="629"/>
                    <a:pt x="631" y="606"/>
                    <a:pt x="620" y="594"/>
                  </a:cubicBezTo>
                  <a:lnTo>
                    <a:pt x="85" y="12"/>
                  </a:lnTo>
                  <a:cubicBezTo>
                    <a:pt x="76" y="4"/>
                    <a:pt x="66" y="0"/>
                    <a:pt x="5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6" name="Google Shape;4536;p64"/>
            <p:cNvSpPr/>
            <p:nvPr/>
          </p:nvSpPr>
          <p:spPr>
            <a:xfrm>
              <a:off x="1760675" y="4043675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1" y="0"/>
                  </a:moveTo>
                  <a:cubicBezTo>
                    <a:pt x="29" y="0"/>
                    <a:pt x="18" y="3"/>
                    <a:pt x="12" y="9"/>
                  </a:cubicBezTo>
                  <a:cubicBezTo>
                    <a:pt x="0" y="20"/>
                    <a:pt x="0" y="55"/>
                    <a:pt x="12" y="67"/>
                  </a:cubicBezTo>
                  <a:lnTo>
                    <a:pt x="547" y="649"/>
                  </a:lnTo>
                  <a:cubicBezTo>
                    <a:pt x="547" y="660"/>
                    <a:pt x="559" y="660"/>
                    <a:pt x="570" y="660"/>
                  </a:cubicBezTo>
                  <a:cubicBezTo>
                    <a:pt x="582" y="660"/>
                    <a:pt x="594" y="660"/>
                    <a:pt x="605" y="649"/>
                  </a:cubicBezTo>
                  <a:cubicBezTo>
                    <a:pt x="617" y="637"/>
                    <a:pt x="617" y="602"/>
                    <a:pt x="605" y="590"/>
                  </a:cubicBezTo>
                  <a:lnTo>
                    <a:pt x="70" y="9"/>
                  </a:lnTo>
                  <a:cubicBezTo>
                    <a:pt x="64" y="3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7" name="Google Shape;4537;p64"/>
            <p:cNvSpPr/>
            <p:nvPr/>
          </p:nvSpPr>
          <p:spPr>
            <a:xfrm>
              <a:off x="1772150" y="4033100"/>
              <a:ext cx="26050" cy="27975"/>
            </a:xfrm>
            <a:custGeom>
              <a:avLst/>
              <a:gdLst/>
              <a:ahLst/>
              <a:cxnLst/>
              <a:rect l="l" t="t" r="r" b="b"/>
              <a:pathLst>
                <a:path w="1042" h="1119" extrusionOk="0">
                  <a:moveTo>
                    <a:pt x="54" y="1"/>
                  </a:moveTo>
                  <a:cubicBezTo>
                    <a:pt x="23" y="1"/>
                    <a:pt x="1" y="33"/>
                    <a:pt x="18" y="60"/>
                  </a:cubicBezTo>
                  <a:lnTo>
                    <a:pt x="972" y="1106"/>
                  </a:lnTo>
                  <a:cubicBezTo>
                    <a:pt x="972" y="1106"/>
                    <a:pt x="984" y="1118"/>
                    <a:pt x="995" y="1118"/>
                  </a:cubicBezTo>
                  <a:cubicBezTo>
                    <a:pt x="1007" y="1118"/>
                    <a:pt x="1019" y="1106"/>
                    <a:pt x="1030" y="1106"/>
                  </a:cubicBezTo>
                  <a:cubicBezTo>
                    <a:pt x="1042" y="1083"/>
                    <a:pt x="1042" y="1060"/>
                    <a:pt x="1030" y="1048"/>
                  </a:cubicBezTo>
                  <a:lnTo>
                    <a:pt x="88" y="13"/>
                  </a:lnTo>
                  <a:cubicBezTo>
                    <a:pt x="76" y="4"/>
                    <a:pt x="65" y="1"/>
                    <a:pt x="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8" name="Google Shape;4538;p64"/>
            <p:cNvSpPr/>
            <p:nvPr/>
          </p:nvSpPr>
          <p:spPr>
            <a:xfrm>
              <a:off x="1784525" y="4021650"/>
              <a:ext cx="15725" cy="16725"/>
            </a:xfrm>
            <a:custGeom>
              <a:avLst/>
              <a:gdLst/>
              <a:ahLst/>
              <a:cxnLst/>
              <a:rect l="l" t="t" r="r" b="b"/>
              <a:pathLst>
                <a:path w="629" h="669" extrusionOk="0">
                  <a:moveTo>
                    <a:pt x="48" y="0"/>
                  </a:moveTo>
                  <a:cubicBezTo>
                    <a:pt x="38" y="0"/>
                    <a:pt x="29" y="6"/>
                    <a:pt x="23" y="17"/>
                  </a:cubicBezTo>
                  <a:cubicBezTo>
                    <a:pt x="0" y="29"/>
                    <a:pt x="0" y="52"/>
                    <a:pt x="23" y="76"/>
                  </a:cubicBezTo>
                  <a:lnTo>
                    <a:pt x="547" y="657"/>
                  </a:lnTo>
                  <a:cubicBezTo>
                    <a:pt x="558" y="657"/>
                    <a:pt x="570" y="669"/>
                    <a:pt x="582" y="669"/>
                  </a:cubicBezTo>
                  <a:cubicBezTo>
                    <a:pt x="593" y="669"/>
                    <a:pt x="605" y="657"/>
                    <a:pt x="605" y="657"/>
                  </a:cubicBezTo>
                  <a:cubicBezTo>
                    <a:pt x="628" y="634"/>
                    <a:pt x="628" y="611"/>
                    <a:pt x="605" y="599"/>
                  </a:cubicBezTo>
                  <a:lnTo>
                    <a:pt x="82" y="17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9" name="Google Shape;4539;p64"/>
            <p:cNvSpPr/>
            <p:nvPr/>
          </p:nvSpPr>
          <p:spPr>
            <a:xfrm>
              <a:off x="1797025" y="4010600"/>
              <a:ext cx="15425" cy="16725"/>
            </a:xfrm>
            <a:custGeom>
              <a:avLst/>
              <a:gdLst/>
              <a:ahLst/>
              <a:cxnLst/>
              <a:rect l="l" t="t" r="r" b="b"/>
              <a:pathLst>
                <a:path w="617" h="669" extrusionOk="0">
                  <a:moveTo>
                    <a:pt x="41" y="0"/>
                  </a:moveTo>
                  <a:cubicBezTo>
                    <a:pt x="29" y="0"/>
                    <a:pt x="18" y="6"/>
                    <a:pt x="12" y="17"/>
                  </a:cubicBezTo>
                  <a:cubicBezTo>
                    <a:pt x="0" y="29"/>
                    <a:pt x="0" y="52"/>
                    <a:pt x="12" y="64"/>
                  </a:cubicBezTo>
                  <a:lnTo>
                    <a:pt x="547" y="646"/>
                  </a:lnTo>
                  <a:cubicBezTo>
                    <a:pt x="547" y="657"/>
                    <a:pt x="559" y="657"/>
                    <a:pt x="570" y="669"/>
                  </a:cubicBezTo>
                  <a:cubicBezTo>
                    <a:pt x="582" y="657"/>
                    <a:pt x="593" y="657"/>
                    <a:pt x="605" y="646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7"/>
                  </a:lnTo>
                  <a:cubicBezTo>
                    <a:pt x="64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0" name="Google Shape;4540;p64"/>
            <p:cNvSpPr/>
            <p:nvPr/>
          </p:nvSpPr>
          <p:spPr>
            <a:xfrm>
              <a:off x="1808850" y="3999575"/>
              <a:ext cx="15825" cy="16425"/>
            </a:xfrm>
            <a:custGeom>
              <a:avLst/>
              <a:gdLst/>
              <a:ahLst/>
              <a:cxnLst/>
              <a:rect l="l" t="t" r="r" b="b"/>
              <a:pathLst>
                <a:path w="633" h="657" extrusionOk="0">
                  <a:moveTo>
                    <a:pt x="68" y="1"/>
                  </a:moveTo>
                  <a:cubicBezTo>
                    <a:pt x="35" y="1"/>
                    <a:pt x="1" y="45"/>
                    <a:pt x="27" y="63"/>
                  </a:cubicBezTo>
                  <a:lnTo>
                    <a:pt x="562" y="645"/>
                  </a:lnTo>
                  <a:cubicBezTo>
                    <a:pt x="574" y="656"/>
                    <a:pt x="586" y="656"/>
                    <a:pt x="597" y="656"/>
                  </a:cubicBezTo>
                  <a:lnTo>
                    <a:pt x="621" y="656"/>
                  </a:lnTo>
                  <a:cubicBezTo>
                    <a:pt x="632" y="633"/>
                    <a:pt x="632" y="610"/>
                    <a:pt x="621" y="598"/>
                  </a:cubicBezTo>
                  <a:lnTo>
                    <a:pt x="97" y="16"/>
                  </a:lnTo>
                  <a:cubicBezTo>
                    <a:pt x="89" y="5"/>
                    <a:pt x="78" y="1"/>
                    <a:pt x="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64"/>
            <p:cNvSpPr/>
            <p:nvPr/>
          </p:nvSpPr>
          <p:spPr>
            <a:xfrm>
              <a:off x="1821450" y="398820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8" y="0"/>
                  </a:moveTo>
                  <a:cubicBezTo>
                    <a:pt x="38" y="0"/>
                    <a:pt x="29" y="6"/>
                    <a:pt x="24" y="18"/>
                  </a:cubicBezTo>
                  <a:cubicBezTo>
                    <a:pt x="0" y="29"/>
                    <a:pt x="0" y="53"/>
                    <a:pt x="24" y="64"/>
                  </a:cubicBezTo>
                  <a:lnTo>
                    <a:pt x="547" y="646"/>
                  </a:lnTo>
                  <a:cubicBezTo>
                    <a:pt x="559" y="658"/>
                    <a:pt x="570" y="658"/>
                    <a:pt x="582" y="669"/>
                  </a:cubicBezTo>
                  <a:cubicBezTo>
                    <a:pt x="593" y="658"/>
                    <a:pt x="593" y="658"/>
                    <a:pt x="605" y="658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64"/>
            <p:cNvSpPr/>
            <p:nvPr/>
          </p:nvSpPr>
          <p:spPr>
            <a:xfrm>
              <a:off x="1833375" y="3977450"/>
              <a:ext cx="25900" cy="28075"/>
            </a:xfrm>
            <a:custGeom>
              <a:avLst/>
              <a:gdLst/>
              <a:ahLst/>
              <a:cxnLst/>
              <a:rect l="l" t="t" r="r" b="b"/>
              <a:pathLst>
                <a:path w="1036" h="1123" extrusionOk="0">
                  <a:moveTo>
                    <a:pt x="48" y="0"/>
                  </a:moveTo>
                  <a:cubicBezTo>
                    <a:pt x="38" y="0"/>
                    <a:pt x="29" y="6"/>
                    <a:pt x="23" y="18"/>
                  </a:cubicBezTo>
                  <a:cubicBezTo>
                    <a:pt x="0" y="29"/>
                    <a:pt x="0" y="52"/>
                    <a:pt x="23" y="76"/>
                  </a:cubicBezTo>
                  <a:lnTo>
                    <a:pt x="966" y="1111"/>
                  </a:lnTo>
                  <a:cubicBezTo>
                    <a:pt x="966" y="1111"/>
                    <a:pt x="977" y="1122"/>
                    <a:pt x="989" y="1122"/>
                  </a:cubicBezTo>
                  <a:cubicBezTo>
                    <a:pt x="1000" y="1122"/>
                    <a:pt x="1012" y="1122"/>
                    <a:pt x="1024" y="1111"/>
                  </a:cubicBezTo>
                  <a:cubicBezTo>
                    <a:pt x="1035" y="1099"/>
                    <a:pt x="1035" y="1064"/>
                    <a:pt x="1024" y="1053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64"/>
            <p:cNvSpPr/>
            <p:nvPr/>
          </p:nvSpPr>
          <p:spPr>
            <a:xfrm>
              <a:off x="1845575" y="3966325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6" y="0"/>
                  </a:moveTo>
                  <a:cubicBezTo>
                    <a:pt x="36" y="0"/>
                    <a:pt x="24" y="3"/>
                    <a:pt x="12" y="9"/>
                  </a:cubicBezTo>
                  <a:cubicBezTo>
                    <a:pt x="1" y="32"/>
                    <a:pt x="1" y="55"/>
                    <a:pt x="12" y="67"/>
                  </a:cubicBezTo>
                  <a:lnTo>
                    <a:pt x="547" y="649"/>
                  </a:lnTo>
                  <a:cubicBezTo>
                    <a:pt x="559" y="660"/>
                    <a:pt x="559" y="660"/>
                    <a:pt x="582" y="660"/>
                  </a:cubicBezTo>
                  <a:cubicBezTo>
                    <a:pt x="582" y="660"/>
                    <a:pt x="594" y="660"/>
                    <a:pt x="606" y="649"/>
                  </a:cubicBezTo>
                  <a:cubicBezTo>
                    <a:pt x="617" y="637"/>
                    <a:pt x="617" y="614"/>
                    <a:pt x="606" y="590"/>
                  </a:cubicBezTo>
                  <a:lnTo>
                    <a:pt x="70" y="9"/>
                  </a:lnTo>
                  <a:cubicBezTo>
                    <a:pt x="65" y="3"/>
                    <a:pt x="56" y="0"/>
                    <a:pt x="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4" name="Google Shape;4544;p64"/>
            <p:cNvSpPr/>
            <p:nvPr/>
          </p:nvSpPr>
          <p:spPr>
            <a:xfrm>
              <a:off x="1857800" y="395505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8" y="0"/>
                  </a:moveTo>
                  <a:cubicBezTo>
                    <a:pt x="38" y="0"/>
                    <a:pt x="29" y="6"/>
                    <a:pt x="23" y="18"/>
                  </a:cubicBezTo>
                  <a:cubicBezTo>
                    <a:pt x="0" y="30"/>
                    <a:pt x="0" y="53"/>
                    <a:pt x="23" y="76"/>
                  </a:cubicBezTo>
                  <a:lnTo>
                    <a:pt x="547" y="658"/>
                  </a:lnTo>
                  <a:cubicBezTo>
                    <a:pt x="559" y="658"/>
                    <a:pt x="570" y="669"/>
                    <a:pt x="582" y="669"/>
                  </a:cubicBezTo>
                  <a:cubicBezTo>
                    <a:pt x="593" y="669"/>
                    <a:pt x="605" y="658"/>
                    <a:pt x="605" y="658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5" name="Google Shape;4545;p64"/>
            <p:cNvSpPr/>
            <p:nvPr/>
          </p:nvSpPr>
          <p:spPr>
            <a:xfrm>
              <a:off x="1870150" y="3944125"/>
              <a:ext cx="15575" cy="16325"/>
            </a:xfrm>
            <a:custGeom>
              <a:avLst/>
              <a:gdLst/>
              <a:ahLst/>
              <a:cxnLst/>
              <a:rect l="l" t="t" r="r" b="b"/>
              <a:pathLst>
                <a:path w="623" h="653" extrusionOk="0">
                  <a:moveTo>
                    <a:pt x="49" y="1"/>
                  </a:moveTo>
                  <a:cubicBezTo>
                    <a:pt x="22" y="1"/>
                    <a:pt x="1" y="33"/>
                    <a:pt x="18" y="59"/>
                  </a:cubicBezTo>
                  <a:lnTo>
                    <a:pt x="553" y="641"/>
                  </a:lnTo>
                  <a:cubicBezTo>
                    <a:pt x="553" y="653"/>
                    <a:pt x="565" y="653"/>
                    <a:pt x="576" y="653"/>
                  </a:cubicBezTo>
                  <a:lnTo>
                    <a:pt x="611" y="653"/>
                  </a:lnTo>
                  <a:cubicBezTo>
                    <a:pt x="623" y="629"/>
                    <a:pt x="623" y="606"/>
                    <a:pt x="611" y="594"/>
                  </a:cubicBezTo>
                  <a:lnTo>
                    <a:pt x="76" y="13"/>
                  </a:lnTo>
                  <a:cubicBezTo>
                    <a:pt x="67" y="4"/>
                    <a:pt x="58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6" name="Google Shape;4546;p64"/>
            <p:cNvSpPr/>
            <p:nvPr/>
          </p:nvSpPr>
          <p:spPr>
            <a:xfrm>
              <a:off x="1882500" y="3932650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6" y="1"/>
                  </a:moveTo>
                  <a:cubicBezTo>
                    <a:pt x="36" y="1"/>
                    <a:pt x="24" y="7"/>
                    <a:pt x="13" y="18"/>
                  </a:cubicBezTo>
                  <a:cubicBezTo>
                    <a:pt x="1" y="30"/>
                    <a:pt x="1" y="53"/>
                    <a:pt x="13" y="76"/>
                  </a:cubicBezTo>
                  <a:lnTo>
                    <a:pt x="548" y="658"/>
                  </a:lnTo>
                  <a:cubicBezTo>
                    <a:pt x="559" y="658"/>
                    <a:pt x="559" y="670"/>
                    <a:pt x="571" y="670"/>
                  </a:cubicBezTo>
                  <a:cubicBezTo>
                    <a:pt x="582" y="670"/>
                    <a:pt x="594" y="670"/>
                    <a:pt x="606" y="658"/>
                  </a:cubicBezTo>
                  <a:cubicBezTo>
                    <a:pt x="617" y="635"/>
                    <a:pt x="617" y="611"/>
                    <a:pt x="606" y="600"/>
                  </a:cubicBezTo>
                  <a:lnTo>
                    <a:pt x="71" y="18"/>
                  </a:lnTo>
                  <a:cubicBezTo>
                    <a:pt x="65" y="7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7" name="Google Shape;4547;p64"/>
            <p:cNvSpPr/>
            <p:nvPr/>
          </p:nvSpPr>
          <p:spPr>
            <a:xfrm>
              <a:off x="1894050" y="3922075"/>
              <a:ext cx="26275" cy="28200"/>
            </a:xfrm>
            <a:custGeom>
              <a:avLst/>
              <a:gdLst/>
              <a:ahLst/>
              <a:cxnLst/>
              <a:rect l="l" t="t" r="r" b="b"/>
              <a:pathLst>
                <a:path w="1051" h="1128" extrusionOk="0">
                  <a:moveTo>
                    <a:pt x="61" y="0"/>
                  </a:moveTo>
                  <a:cubicBezTo>
                    <a:pt x="30" y="0"/>
                    <a:pt x="0" y="42"/>
                    <a:pt x="27" y="69"/>
                  </a:cubicBezTo>
                  <a:lnTo>
                    <a:pt x="970" y="1104"/>
                  </a:lnTo>
                  <a:cubicBezTo>
                    <a:pt x="981" y="1116"/>
                    <a:pt x="981" y="1116"/>
                    <a:pt x="993" y="1128"/>
                  </a:cubicBezTo>
                  <a:cubicBezTo>
                    <a:pt x="1028" y="1116"/>
                    <a:pt x="1051" y="1081"/>
                    <a:pt x="1028" y="1058"/>
                  </a:cubicBezTo>
                  <a:lnTo>
                    <a:pt x="86" y="11"/>
                  </a:lnTo>
                  <a:cubicBezTo>
                    <a:pt x="78" y="3"/>
                    <a:pt x="69" y="0"/>
                    <a:pt x="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8" name="Google Shape;4548;p64"/>
            <p:cNvSpPr/>
            <p:nvPr/>
          </p:nvSpPr>
          <p:spPr>
            <a:xfrm>
              <a:off x="1906650" y="3910850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1" y="0"/>
                  </a:moveTo>
                  <a:cubicBezTo>
                    <a:pt x="29" y="0"/>
                    <a:pt x="18" y="6"/>
                    <a:pt x="12" y="18"/>
                  </a:cubicBezTo>
                  <a:cubicBezTo>
                    <a:pt x="0" y="30"/>
                    <a:pt x="0" y="53"/>
                    <a:pt x="12" y="76"/>
                  </a:cubicBezTo>
                  <a:lnTo>
                    <a:pt x="547" y="658"/>
                  </a:lnTo>
                  <a:cubicBezTo>
                    <a:pt x="547" y="658"/>
                    <a:pt x="559" y="669"/>
                    <a:pt x="570" y="669"/>
                  </a:cubicBezTo>
                  <a:cubicBezTo>
                    <a:pt x="605" y="658"/>
                    <a:pt x="617" y="623"/>
                    <a:pt x="605" y="599"/>
                  </a:cubicBezTo>
                  <a:lnTo>
                    <a:pt x="70" y="18"/>
                  </a:lnTo>
                  <a:cubicBezTo>
                    <a:pt x="64" y="6"/>
                    <a:pt x="53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9" name="Google Shape;4549;p64"/>
            <p:cNvSpPr/>
            <p:nvPr/>
          </p:nvSpPr>
          <p:spPr>
            <a:xfrm>
              <a:off x="1918850" y="3899725"/>
              <a:ext cx="15450" cy="16525"/>
            </a:xfrm>
            <a:custGeom>
              <a:avLst/>
              <a:gdLst/>
              <a:ahLst/>
              <a:cxnLst/>
              <a:rect l="l" t="t" r="r" b="b"/>
              <a:pathLst>
                <a:path w="618" h="661" extrusionOk="0">
                  <a:moveTo>
                    <a:pt x="46" y="1"/>
                  </a:moveTo>
                  <a:cubicBezTo>
                    <a:pt x="36" y="1"/>
                    <a:pt x="24" y="3"/>
                    <a:pt x="12" y="9"/>
                  </a:cubicBezTo>
                  <a:cubicBezTo>
                    <a:pt x="1" y="33"/>
                    <a:pt x="1" y="56"/>
                    <a:pt x="12" y="67"/>
                  </a:cubicBezTo>
                  <a:lnTo>
                    <a:pt x="548" y="649"/>
                  </a:lnTo>
                  <a:cubicBezTo>
                    <a:pt x="548" y="661"/>
                    <a:pt x="559" y="661"/>
                    <a:pt x="571" y="661"/>
                  </a:cubicBezTo>
                  <a:cubicBezTo>
                    <a:pt x="582" y="661"/>
                    <a:pt x="594" y="661"/>
                    <a:pt x="606" y="649"/>
                  </a:cubicBezTo>
                  <a:cubicBezTo>
                    <a:pt x="617" y="637"/>
                    <a:pt x="617" y="614"/>
                    <a:pt x="606" y="591"/>
                  </a:cubicBezTo>
                  <a:lnTo>
                    <a:pt x="71" y="9"/>
                  </a:lnTo>
                  <a:cubicBezTo>
                    <a:pt x="65" y="3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0" name="Google Shape;4550;p64"/>
            <p:cNvSpPr/>
            <p:nvPr/>
          </p:nvSpPr>
          <p:spPr>
            <a:xfrm>
              <a:off x="1931200" y="3888700"/>
              <a:ext cx="15600" cy="16500"/>
            </a:xfrm>
            <a:custGeom>
              <a:avLst/>
              <a:gdLst/>
              <a:ahLst/>
              <a:cxnLst/>
              <a:rect l="l" t="t" r="r" b="b"/>
              <a:pathLst>
                <a:path w="624" h="660" extrusionOk="0">
                  <a:moveTo>
                    <a:pt x="53" y="1"/>
                  </a:moveTo>
                  <a:cubicBezTo>
                    <a:pt x="25" y="1"/>
                    <a:pt x="0" y="30"/>
                    <a:pt x="19" y="66"/>
                  </a:cubicBezTo>
                  <a:lnTo>
                    <a:pt x="542" y="648"/>
                  </a:lnTo>
                  <a:cubicBezTo>
                    <a:pt x="554" y="648"/>
                    <a:pt x="565" y="660"/>
                    <a:pt x="577" y="660"/>
                  </a:cubicBezTo>
                  <a:cubicBezTo>
                    <a:pt x="589" y="660"/>
                    <a:pt x="600" y="660"/>
                    <a:pt x="600" y="648"/>
                  </a:cubicBezTo>
                  <a:cubicBezTo>
                    <a:pt x="623" y="636"/>
                    <a:pt x="623" y="601"/>
                    <a:pt x="600" y="590"/>
                  </a:cubicBezTo>
                  <a:lnTo>
                    <a:pt x="77" y="8"/>
                  </a:lnTo>
                  <a:cubicBezTo>
                    <a:pt x="69" y="3"/>
                    <a:pt x="61" y="1"/>
                    <a:pt x="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1" name="Google Shape;4551;p64"/>
            <p:cNvSpPr/>
            <p:nvPr/>
          </p:nvSpPr>
          <p:spPr>
            <a:xfrm>
              <a:off x="1943575" y="3877325"/>
              <a:ext cx="15725" cy="16525"/>
            </a:xfrm>
            <a:custGeom>
              <a:avLst/>
              <a:gdLst/>
              <a:ahLst/>
              <a:cxnLst/>
              <a:rect l="l" t="t" r="r" b="b"/>
              <a:pathLst>
                <a:path w="629" h="661" extrusionOk="0">
                  <a:moveTo>
                    <a:pt x="37" y="1"/>
                  </a:moveTo>
                  <a:cubicBezTo>
                    <a:pt x="27" y="1"/>
                    <a:pt x="18" y="4"/>
                    <a:pt x="12" y="10"/>
                  </a:cubicBezTo>
                  <a:cubicBezTo>
                    <a:pt x="0" y="33"/>
                    <a:pt x="0" y="56"/>
                    <a:pt x="12" y="68"/>
                  </a:cubicBezTo>
                  <a:lnTo>
                    <a:pt x="536" y="649"/>
                  </a:lnTo>
                  <a:cubicBezTo>
                    <a:pt x="547" y="661"/>
                    <a:pt x="559" y="661"/>
                    <a:pt x="570" y="661"/>
                  </a:cubicBezTo>
                  <a:cubicBezTo>
                    <a:pt x="605" y="661"/>
                    <a:pt x="629" y="614"/>
                    <a:pt x="594" y="591"/>
                  </a:cubicBezTo>
                  <a:lnTo>
                    <a:pt x="70" y="10"/>
                  </a:lnTo>
                  <a:cubicBezTo>
                    <a:pt x="59" y="4"/>
                    <a:pt x="47" y="1"/>
                    <a:pt x="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2" name="Google Shape;4552;p64"/>
            <p:cNvSpPr/>
            <p:nvPr/>
          </p:nvSpPr>
          <p:spPr>
            <a:xfrm>
              <a:off x="1955200" y="3866650"/>
              <a:ext cx="25900" cy="28075"/>
            </a:xfrm>
            <a:custGeom>
              <a:avLst/>
              <a:gdLst/>
              <a:ahLst/>
              <a:cxnLst/>
              <a:rect l="l" t="t" r="r" b="b"/>
              <a:pathLst>
                <a:path w="1036" h="1123" extrusionOk="0">
                  <a:moveTo>
                    <a:pt x="46" y="0"/>
                  </a:moveTo>
                  <a:cubicBezTo>
                    <a:pt x="36" y="0"/>
                    <a:pt x="24" y="6"/>
                    <a:pt x="12" y="18"/>
                  </a:cubicBezTo>
                  <a:cubicBezTo>
                    <a:pt x="1" y="30"/>
                    <a:pt x="1" y="53"/>
                    <a:pt x="12" y="64"/>
                  </a:cubicBezTo>
                  <a:lnTo>
                    <a:pt x="966" y="1111"/>
                  </a:lnTo>
                  <a:cubicBezTo>
                    <a:pt x="966" y="1111"/>
                    <a:pt x="978" y="1123"/>
                    <a:pt x="989" y="1123"/>
                  </a:cubicBezTo>
                  <a:cubicBezTo>
                    <a:pt x="1001" y="1123"/>
                    <a:pt x="1013" y="1111"/>
                    <a:pt x="1013" y="1111"/>
                  </a:cubicBezTo>
                  <a:cubicBezTo>
                    <a:pt x="1036" y="1088"/>
                    <a:pt x="1036" y="1065"/>
                    <a:pt x="1013" y="1053"/>
                  </a:cubicBezTo>
                  <a:lnTo>
                    <a:pt x="71" y="18"/>
                  </a:lnTo>
                  <a:cubicBezTo>
                    <a:pt x="65" y="6"/>
                    <a:pt x="56" y="0"/>
                    <a:pt x="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3" name="Google Shape;4553;p64"/>
            <p:cNvSpPr/>
            <p:nvPr/>
          </p:nvSpPr>
          <p:spPr>
            <a:xfrm>
              <a:off x="1967425" y="3855525"/>
              <a:ext cx="15425" cy="16525"/>
            </a:xfrm>
            <a:custGeom>
              <a:avLst/>
              <a:gdLst/>
              <a:ahLst/>
              <a:cxnLst/>
              <a:rect l="l" t="t" r="r" b="b"/>
              <a:pathLst>
                <a:path w="617" h="661" extrusionOk="0">
                  <a:moveTo>
                    <a:pt x="47" y="1"/>
                  </a:moveTo>
                  <a:cubicBezTo>
                    <a:pt x="38" y="1"/>
                    <a:pt x="29" y="3"/>
                    <a:pt x="24" y="9"/>
                  </a:cubicBezTo>
                  <a:cubicBezTo>
                    <a:pt x="0" y="21"/>
                    <a:pt x="0" y="56"/>
                    <a:pt x="24" y="67"/>
                  </a:cubicBezTo>
                  <a:lnTo>
                    <a:pt x="547" y="649"/>
                  </a:lnTo>
                  <a:cubicBezTo>
                    <a:pt x="559" y="661"/>
                    <a:pt x="570" y="661"/>
                    <a:pt x="582" y="661"/>
                  </a:cubicBezTo>
                  <a:cubicBezTo>
                    <a:pt x="593" y="661"/>
                    <a:pt x="593" y="661"/>
                    <a:pt x="605" y="649"/>
                  </a:cubicBezTo>
                  <a:cubicBezTo>
                    <a:pt x="617" y="637"/>
                    <a:pt x="617" y="602"/>
                    <a:pt x="605" y="591"/>
                  </a:cubicBezTo>
                  <a:lnTo>
                    <a:pt x="70" y="9"/>
                  </a:lnTo>
                  <a:cubicBezTo>
                    <a:pt x="64" y="3"/>
                    <a:pt x="56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4" name="Google Shape;4554;p64"/>
            <p:cNvSpPr/>
            <p:nvPr/>
          </p:nvSpPr>
          <p:spPr>
            <a:xfrm>
              <a:off x="1979775" y="3844400"/>
              <a:ext cx="15575" cy="16600"/>
            </a:xfrm>
            <a:custGeom>
              <a:avLst/>
              <a:gdLst/>
              <a:ahLst/>
              <a:cxnLst/>
              <a:rect l="l" t="t" r="r" b="b"/>
              <a:pathLst>
                <a:path w="623" h="664" extrusionOk="0">
                  <a:moveTo>
                    <a:pt x="50" y="0"/>
                  </a:moveTo>
                  <a:cubicBezTo>
                    <a:pt x="23" y="0"/>
                    <a:pt x="0" y="35"/>
                    <a:pt x="18" y="70"/>
                  </a:cubicBezTo>
                  <a:lnTo>
                    <a:pt x="541" y="652"/>
                  </a:lnTo>
                  <a:cubicBezTo>
                    <a:pt x="553" y="652"/>
                    <a:pt x="565" y="664"/>
                    <a:pt x="576" y="664"/>
                  </a:cubicBezTo>
                  <a:cubicBezTo>
                    <a:pt x="588" y="664"/>
                    <a:pt x="600" y="652"/>
                    <a:pt x="600" y="652"/>
                  </a:cubicBezTo>
                  <a:cubicBezTo>
                    <a:pt x="623" y="640"/>
                    <a:pt x="623" y="606"/>
                    <a:pt x="600" y="594"/>
                  </a:cubicBezTo>
                  <a:lnTo>
                    <a:pt x="76" y="12"/>
                  </a:lnTo>
                  <a:cubicBezTo>
                    <a:pt x="68" y="4"/>
                    <a:pt x="58" y="0"/>
                    <a:pt x="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5" name="Google Shape;4555;p64"/>
            <p:cNvSpPr/>
            <p:nvPr/>
          </p:nvSpPr>
          <p:spPr>
            <a:xfrm>
              <a:off x="1992125" y="3833125"/>
              <a:ext cx="15450" cy="16550"/>
            </a:xfrm>
            <a:custGeom>
              <a:avLst/>
              <a:gdLst/>
              <a:ahLst/>
              <a:cxnLst/>
              <a:rect l="l" t="t" r="r" b="b"/>
              <a:pathLst>
                <a:path w="618" h="662" extrusionOk="0">
                  <a:moveTo>
                    <a:pt x="46" y="1"/>
                  </a:moveTo>
                  <a:cubicBezTo>
                    <a:pt x="36" y="1"/>
                    <a:pt x="24" y="4"/>
                    <a:pt x="13" y="10"/>
                  </a:cubicBezTo>
                  <a:cubicBezTo>
                    <a:pt x="1" y="21"/>
                    <a:pt x="1" y="56"/>
                    <a:pt x="13" y="68"/>
                  </a:cubicBezTo>
                  <a:lnTo>
                    <a:pt x="548" y="649"/>
                  </a:lnTo>
                  <a:cubicBezTo>
                    <a:pt x="559" y="661"/>
                    <a:pt x="559" y="661"/>
                    <a:pt x="571" y="661"/>
                  </a:cubicBezTo>
                  <a:cubicBezTo>
                    <a:pt x="583" y="661"/>
                    <a:pt x="594" y="661"/>
                    <a:pt x="606" y="649"/>
                  </a:cubicBezTo>
                  <a:cubicBezTo>
                    <a:pt x="617" y="638"/>
                    <a:pt x="617" y="603"/>
                    <a:pt x="606" y="591"/>
                  </a:cubicBezTo>
                  <a:lnTo>
                    <a:pt x="71" y="10"/>
                  </a:lnTo>
                  <a:cubicBezTo>
                    <a:pt x="65" y="4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6" name="Google Shape;4556;p64"/>
            <p:cNvSpPr/>
            <p:nvPr/>
          </p:nvSpPr>
          <p:spPr>
            <a:xfrm>
              <a:off x="2004350" y="3821875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7" y="0"/>
                  </a:moveTo>
                  <a:cubicBezTo>
                    <a:pt x="38" y="0"/>
                    <a:pt x="30" y="6"/>
                    <a:pt x="24" y="18"/>
                  </a:cubicBezTo>
                  <a:cubicBezTo>
                    <a:pt x="0" y="29"/>
                    <a:pt x="0" y="53"/>
                    <a:pt x="24" y="76"/>
                  </a:cubicBezTo>
                  <a:lnTo>
                    <a:pt x="547" y="657"/>
                  </a:lnTo>
                  <a:cubicBezTo>
                    <a:pt x="559" y="657"/>
                    <a:pt x="570" y="669"/>
                    <a:pt x="582" y="669"/>
                  </a:cubicBezTo>
                  <a:cubicBezTo>
                    <a:pt x="582" y="669"/>
                    <a:pt x="594" y="657"/>
                    <a:pt x="605" y="657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8"/>
                  </a:lnTo>
                  <a:cubicBezTo>
                    <a:pt x="64" y="6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7" name="Google Shape;4557;p64"/>
            <p:cNvSpPr/>
            <p:nvPr/>
          </p:nvSpPr>
          <p:spPr>
            <a:xfrm>
              <a:off x="2015975" y="3811100"/>
              <a:ext cx="25900" cy="28100"/>
            </a:xfrm>
            <a:custGeom>
              <a:avLst/>
              <a:gdLst/>
              <a:ahLst/>
              <a:cxnLst/>
              <a:rect l="l" t="t" r="r" b="b"/>
              <a:pathLst>
                <a:path w="1036" h="1124" extrusionOk="0">
                  <a:moveTo>
                    <a:pt x="49" y="1"/>
                  </a:moveTo>
                  <a:cubicBezTo>
                    <a:pt x="39" y="1"/>
                    <a:pt x="30" y="7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966" y="1112"/>
                  </a:lnTo>
                  <a:cubicBezTo>
                    <a:pt x="978" y="1123"/>
                    <a:pt x="989" y="1123"/>
                    <a:pt x="1001" y="1123"/>
                  </a:cubicBezTo>
                  <a:cubicBezTo>
                    <a:pt x="1013" y="1123"/>
                    <a:pt x="1013" y="1123"/>
                    <a:pt x="1024" y="1112"/>
                  </a:cubicBezTo>
                  <a:cubicBezTo>
                    <a:pt x="1036" y="1100"/>
                    <a:pt x="1036" y="1077"/>
                    <a:pt x="1024" y="1054"/>
                  </a:cubicBezTo>
                  <a:lnTo>
                    <a:pt x="82" y="18"/>
                  </a:lnTo>
                  <a:cubicBezTo>
                    <a:pt x="71" y="7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8" name="Google Shape;4558;p64"/>
            <p:cNvSpPr/>
            <p:nvPr/>
          </p:nvSpPr>
          <p:spPr>
            <a:xfrm>
              <a:off x="2028475" y="3800050"/>
              <a:ext cx="15450" cy="16750"/>
            </a:xfrm>
            <a:custGeom>
              <a:avLst/>
              <a:gdLst/>
              <a:ahLst/>
              <a:cxnLst/>
              <a:rect l="l" t="t" r="r" b="b"/>
              <a:pathLst>
                <a:path w="618" h="670" extrusionOk="0">
                  <a:moveTo>
                    <a:pt x="46" y="1"/>
                  </a:moveTo>
                  <a:cubicBezTo>
                    <a:pt x="36" y="1"/>
                    <a:pt x="24" y="7"/>
                    <a:pt x="13" y="18"/>
                  </a:cubicBezTo>
                  <a:cubicBezTo>
                    <a:pt x="1" y="30"/>
                    <a:pt x="1" y="53"/>
                    <a:pt x="13" y="65"/>
                  </a:cubicBezTo>
                  <a:lnTo>
                    <a:pt x="548" y="646"/>
                  </a:lnTo>
                  <a:cubicBezTo>
                    <a:pt x="559" y="658"/>
                    <a:pt x="559" y="658"/>
                    <a:pt x="571" y="670"/>
                  </a:cubicBezTo>
                  <a:cubicBezTo>
                    <a:pt x="582" y="658"/>
                    <a:pt x="594" y="658"/>
                    <a:pt x="606" y="646"/>
                  </a:cubicBezTo>
                  <a:cubicBezTo>
                    <a:pt x="617" y="635"/>
                    <a:pt x="617" y="612"/>
                    <a:pt x="606" y="600"/>
                  </a:cubicBezTo>
                  <a:lnTo>
                    <a:pt x="71" y="18"/>
                  </a:lnTo>
                  <a:cubicBezTo>
                    <a:pt x="65" y="7"/>
                    <a:pt x="56" y="1"/>
                    <a:pt x="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9" name="Google Shape;4559;p64"/>
            <p:cNvSpPr/>
            <p:nvPr/>
          </p:nvSpPr>
          <p:spPr>
            <a:xfrm>
              <a:off x="2040375" y="3788875"/>
              <a:ext cx="16050" cy="16600"/>
            </a:xfrm>
            <a:custGeom>
              <a:avLst/>
              <a:gdLst/>
              <a:ahLst/>
              <a:cxnLst/>
              <a:rect l="l" t="t" r="r" b="b"/>
              <a:pathLst>
                <a:path w="642" h="664" extrusionOk="0">
                  <a:moveTo>
                    <a:pt x="69" y="1"/>
                  </a:moveTo>
                  <a:cubicBezTo>
                    <a:pt x="35" y="1"/>
                    <a:pt x="0" y="43"/>
                    <a:pt x="37" y="70"/>
                  </a:cubicBezTo>
                  <a:lnTo>
                    <a:pt x="560" y="651"/>
                  </a:lnTo>
                  <a:cubicBezTo>
                    <a:pt x="572" y="663"/>
                    <a:pt x="583" y="663"/>
                    <a:pt x="595" y="663"/>
                  </a:cubicBezTo>
                  <a:cubicBezTo>
                    <a:pt x="607" y="663"/>
                    <a:pt x="607" y="663"/>
                    <a:pt x="618" y="651"/>
                  </a:cubicBezTo>
                  <a:cubicBezTo>
                    <a:pt x="642" y="640"/>
                    <a:pt x="642" y="617"/>
                    <a:pt x="618" y="593"/>
                  </a:cubicBezTo>
                  <a:lnTo>
                    <a:pt x="95" y="12"/>
                  </a:lnTo>
                  <a:cubicBezTo>
                    <a:pt x="87" y="4"/>
                    <a:pt x="78" y="1"/>
                    <a:pt x="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0" name="Google Shape;4560;p64"/>
            <p:cNvSpPr/>
            <p:nvPr/>
          </p:nvSpPr>
          <p:spPr>
            <a:xfrm>
              <a:off x="2052900" y="3777675"/>
              <a:ext cx="15750" cy="16750"/>
            </a:xfrm>
            <a:custGeom>
              <a:avLst/>
              <a:gdLst/>
              <a:ahLst/>
              <a:cxnLst/>
              <a:rect l="l" t="t" r="r" b="b"/>
              <a:pathLst>
                <a:path w="630" h="670" extrusionOk="0">
                  <a:moveTo>
                    <a:pt x="49" y="0"/>
                  </a:moveTo>
                  <a:cubicBezTo>
                    <a:pt x="39" y="0"/>
                    <a:pt x="30" y="6"/>
                    <a:pt x="24" y="18"/>
                  </a:cubicBezTo>
                  <a:cubicBezTo>
                    <a:pt x="1" y="29"/>
                    <a:pt x="1" y="53"/>
                    <a:pt x="24" y="76"/>
                  </a:cubicBezTo>
                  <a:lnTo>
                    <a:pt x="548" y="657"/>
                  </a:lnTo>
                  <a:cubicBezTo>
                    <a:pt x="559" y="657"/>
                    <a:pt x="571" y="669"/>
                    <a:pt x="582" y="669"/>
                  </a:cubicBezTo>
                  <a:cubicBezTo>
                    <a:pt x="594" y="669"/>
                    <a:pt x="606" y="657"/>
                    <a:pt x="606" y="657"/>
                  </a:cubicBezTo>
                  <a:cubicBezTo>
                    <a:pt x="629" y="634"/>
                    <a:pt x="629" y="611"/>
                    <a:pt x="606" y="599"/>
                  </a:cubicBezTo>
                  <a:lnTo>
                    <a:pt x="82" y="18"/>
                  </a:lnTo>
                  <a:cubicBezTo>
                    <a:pt x="71" y="6"/>
                    <a:pt x="59" y="0"/>
                    <a:pt x="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1" name="Google Shape;4561;p64"/>
            <p:cNvSpPr/>
            <p:nvPr/>
          </p:nvSpPr>
          <p:spPr>
            <a:xfrm>
              <a:off x="2065225" y="3766600"/>
              <a:ext cx="15625" cy="16475"/>
            </a:xfrm>
            <a:custGeom>
              <a:avLst/>
              <a:gdLst/>
              <a:ahLst/>
              <a:cxnLst/>
              <a:rect l="l" t="t" r="r" b="b"/>
              <a:pathLst>
                <a:path w="625" h="659" extrusionOk="0">
                  <a:moveTo>
                    <a:pt x="58" y="1"/>
                  </a:moveTo>
                  <a:cubicBezTo>
                    <a:pt x="28" y="1"/>
                    <a:pt x="1" y="37"/>
                    <a:pt x="20" y="65"/>
                  </a:cubicBezTo>
                  <a:lnTo>
                    <a:pt x="555" y="647"/>
                  </a:lnTo>
                  <a:cubicBezTo>
                    <a:pt x="555" y="658"/>
                    <a:pt x="566" y="658"/>
                    <a:pt x="578" y="658"/>
                  </a:cubicBezTo>
                  <a:cubicBezTo>
                    <a:pt x="590" y="658"/>
                    <a:pt x="601" y="658"/>
                    <a:pt x="613" y="647"/>
                  </a:cubicBezTo>
                  <a:cubicBezTo>
                    <a:pt x="625" y="635"/>
                    <a:pt x="625" y="612"/>
                    <a:pt x="613" y="589"/>
                  </a:cubicBezTo>
                  <a:lnTo>
                    <a:pt x="78" y="7"/>
                  </a:lnTo>
                  <a:cubicBezTo>
                    <a:pt x="71" y="3"/>
                    <a:pt x="64" y="1"/>
                    <a:pt x="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2" name="Google Shape;4562;p64"/>
            <p:cNvSpPr/>
            <p:nvPr/>
          </p:nvSpPr>
          <p:spPr>
            <a:xfrm>
              <a:off x="2077050" y="3755775"/>
              <a:ext cx="25900" cy="28175"/>
            </a:xfrm>
            <a:custGeom>
              <a:avLst/>
              <a:gdLst/>
              <a:ahLst/>
              <a:cxnLst/>
              <a:rect l="l" t="t" r="r" b="b"/>
              <a:pathLst>
                <a:path w="1036" h="1127" extrusionOk="0">
                  <a:moveTo>
                    <a:pt x="47" y="1"/>
                  </a:moveTo>
                  <a:cubicBezTo>
                    <a:pt x="38" y="1"/>
                    <a:pt x="29" y="4"/>
                    <a:pt x="24" y="10"/>
                  </a:cubicBezTo>
                  <a:cubicBezTo>
                    <a:pt x="0" y="33"/>
                    <a:pt x="0" y="56"/>
                    <a:pt x="24" y="68"/>
                  </a:cubicBezTo>
                  <a:lnTo>
                    <a:pt x="966" y="1115"/>
                  </a:lnTo>
                  <a:cubicBezTo>
                    <a:pt x="966" y="1115"/>
                    <a:pt x="977" y="1126"/>
                    <a:pt x="989" y="1126"/>
                  </a:cubicBezTo>
                  <a:cubicBezTo>
                    <a:pt x="1001" y="1126"/>
                    <a:pt x="1012" y="1115"/>
                    <a:pt x="1024" y="1115"/>
                  </a:cubicBezTo>
                  <a:cubicBezTo>
                    <a:pt x="1036" y="1091"/>
                    <a:pt x="1036" y="1068"/>
                    <a:pt x="1024" y="1057"/>
                  </a:cubicBezTo>
                  <a:lnTo>
                    <a:pt x="70" y="10"/>
                  </a:lnTo>
                  <a:cubicBezTo>
                    <a:pt x="64" y="4"/>
                    <a:pt x="56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3" name="Google Shape;4563;p64"/>
            <p:cNvSpPr/>
            <p:nvPr/>
          </p:nvSpPr>
          <p:spPr>
            <a:xfrm>
              <a:off x="2089250" y="3744525"/>
              <a:ext cx="15725" cy="16750"/>
            </a:xfrm>
            <a:custGeom>
              <a:avLst/>
              <a:gdLst/>
              <a:ahLst/>
              <a:cxnLst/>
              <a:rect l="l" t="t" r="r" b="b"/>
              <a:pathLst>
                <a:path w="629" h="670" extrusionOk="0">
                  <a:moveTo>
                    <a:pt x="49" y="0"/>
                  </a:moveTo>
                  <a:cubicBezTo>
                    <a:pt x="39" y="0"/>
                    <a:pt x="30" y="6"/>
                    <a:pt x="24" y="18"/>
                  </a:cubicBezTo>
                  <a:cubicBezTo>
                    <a:pt x="1" y="29"/>
                    <a:pt x="1" y="53"/>
                    <a:pt x="24" y="76"/>
                  </a:cubicBezTo>
                  <a:lnTo>
                    <a:pt x="548" y="657"/>
                  </a:lnTo>
                  <a:cubicBezTo>
                    <a:pt x="559" y="657"/>
                    <a:pt x="571" y="669"/>
                    <a:pt x="582" y="669"/>
                  </a:cubicBezTo>
                  <a:cubicBezTo>
                    <a:pt x="594" y="669"/>
                    <a:pt x="606" y="657"/>
                    <a:pt x="606" y="657"/>
                  </a:cubicBezTo>
                  <a:cubicBezTo>
                    <a:pt x="629" y="646"/>
                    <a:pt x="629" y="611"/>
                    <a:pt x="606" y="599"/>
                  </a:cubicBezTo>
                  <a:lnTo>
                    <a:pt x="82" y="18"/>
                  </a:lnTo>
                  <a:cubicBezTo>
                    <a:pt x="71" y="6"/>
                    <a:pt x="59" y="0"/>
                    <a:pt x="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4" name="Google Shape;4564;p64"/>
            <p:cNvSpPr/>
            <p:nvPr/>
          </p:nvSpPr>
          <p:spPr>
            <a:xfrm>
              <a:off x="2101625" y="3733600"/>
              <a:ext cx="15575" cy="16325"/>
            </a:xfrm>
            <a:custGeom>
              <a:avLst/>
              <a:gdLst/>
              <a:ahLst/>
              <a:cxnLst/>
              <a:rect l="l" t="t" r="r" b="b"/>
              <a:pathLst>
                <a:path w="623" h="653" extrusionOk="0">
                  <a:moveTo>
                    <a:pt x="49" y="0"/>
                  </a:moveTo>
                  <a:cubicBezTo>
                    <a:pt x="22" y="0"/>
                    <a:pt x="0" y="33"/>
                    <a:pt x="18" y="59"/>
                  </a:cubicBezTo>
                  <a:lnTo>
                    <a:pt x="553" y="641"/>
                  </a:lnTo>
                  <a:cubicBezTo>
                    <a:pt x="553" y="652"/>
                    <a:pt x="564" y="652"/>
                    <a:pt x="576" y="652"/>
                  </a:cubicBezTo>
                  <a:cubicBezTo>
                    <a:pt x="588" y="652"/>
                    <a:pt x="599" y="652"/>
                    <a:pt x="611" y="641"/>
                  </a:cubicBezTo>
                  <a:cubicBezTo>
                    <a:pt x="622" y="629"/>
                    <a:pt x="622" y="606"/>
                    <a:pt x="611" y="594"/>
                  </a:cubicBezTo>
                  <a:lnTo>
                    <a:pt x="76" y="13"/>
                  </a:lnTo>
                  <a:cubicBezTo>
                    <a:pt x="67" y="4"/>
                    <a:pt x="58" y="0"/>
                    <a:pt x="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5" name="Google Shape;4565;p64"/>
            <p:cNvSpPr/>
            <p:nvPr/>
          </p:nvSpPr>
          <p:spPr>
            <a:xfrm>
              <a:off x="2113825" y="3722375"/>
              <a:ext cx="15575" cy="16500"/>
            </a:xfrm>
            <a:custGeom>
              <a:avLst/>
              <a:gdLst/>
              <a:ahLst/>
              <a:cxnLst/>
              <a:rect l="l" t="t" r="r" b="b"/>
              <a:pathLst>
                <a:path w="623" h="660" extrusionOk="0">
                  <a:moveTo>
                    <a:pt x="53" y="1"/>
                  </a:moveTo>
                  <a:cubicBezTo>
                    <a:pt x="24" y="1"/>
                    <a:pt x="0" y="30"/>
                    <a:pt x="18" y="66"/>
                  </a:cubicBezTo>
                  <a:lnTo>
                    <a:pt x="553" y="648"/>
                  </a:lnTo>
                  <a:cubicBezTo>
                    <a:pt x="565" y="648"/>
                    <a:pt x="576" y="659"/>
                    <a:pt x="588" y="659"/>
                  </a:cubicBezTo>
                  <a:cubicBezTo>
                    <a:pt x="588" y="659"/>
                    <a:pt x="600" y="659"/>
                    <a:pt x="611" y="648"/>
                  </a:cubicBezTo>
                  <a:cubicBezTo>
                    <a:pt x="623" y="636"/>
                    <a:pt x="623" y="601"/>
                    <a:pt x="611" y="590"/>
                  </a:cubicBezTo>
                  <a:lnTo>
                    <a:pt x="76" y="8"/>
                  </a:lnTo>
                  <a:cubicBezTo>
                    <a:pt x="69" y="3"/>
                    <a:pt x="60" y="1"/>
                    <a:pt x="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6" name="Google Shape;4566;p64"/>
            <p:cNvSpPr/>
            <p:nvPr/>
          </p:nvSpPr>
          <p:spPr>
            <a:xfrm>
              <a:off x="2126200" y="3711000"/>
              <a:ext cx="15725" cy="16525"/>
            </a:xfrm>
            <a:custGeom>
              <a:avLst/>
              <a:gdLst/>
              <a:ahLst/>
              <a:cxnLst/>
              <a:rect l="l" t="t" r="r" b="b"/>
              <a:pathLst>
                <a:path w="629" h="661" extrusionOk="0">
                  <a:moveTo>
                    <a:pt x="48" y="1"/>
                  </a:moveTo>
                  <a:cubicBezTo>
                    <a:pt x="38" y="1"/>
                    <a:pt x="29" y="4"/>
                    <a:pt x="23" y="9"/>
                  </a:cubicBezTo>
                  <a:cubicBezTo>
                    <a:pt x="0" y="33"/>
                    <a:pt x="0" y="56"/>
                    <a:pt x="23" y="68"/>
                  </a:cubicBezTo>
                  <a:lnTo>
                    <a:pt x="547" y="649"/>
                  </a:lnTo>
                  <a:cubicBezTo>
                    <a:pt x="558" y="661"/>
                    <a:pt x="570" y="661"/>
                    <a:pt x="582" y="661"/>
                  </a:cubicBezTo>
                  <a:cubicBezTo>
                    <a:pt x="593" y="661"/>
                    <a:pt x="605" y="661"/>
                    <a:pt x="605" y="649"/>
                  </a:cubicBezTo>
                  <a:cubicBezTo>
                    <a:pt x="628" y="638"/>
                    <a:pt x="628" y="614"/>
                    <a:pt x="605" y="591"/>
                  </a:cubicBezTo>
                  <a:lnTo>
                    <a:pt x="81" y="9"/>
                  </a:lnTo>
                  <a:cubicBezTo>
                    <a:pt x="70" y="4"/>
                    <a:pt x="58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7" name="Google Shape;4567;p64"/>
            <p:cNvSpPr/>
            <p:nvPr/>
          </p:nvSpPr>
          <p:spPr>
            <a:xfrm>
              <a:off x="2138100" y="3700325"/>
              <a:ext cx="25925" cy="28075"/>
            </a:xfrm>
            <a:custGeom>
              <a:avLst/>
              <a:gdLst/>
              <a:ahLst/>
              <a:cxnLst/>
              <a:rect l="l" t="t" r="r" b="b"/>
              <a:pathLst>
                <a:path w="1037" h="1123" extrusionOk="0">
                  <a:moveTo>
                    <a:pt x="42" y="0"/>
                  </a:moveTo>
                  <a:cubicBezTo>
                    <a:pt x="30" y="0"/>
                    <a:pt x="18" y="6"/>
                    <a:pt x="13" y="18"/>
                  </a:cubicBezTo>
                  <a:cubicBezTo>
                    <a:pt x="1" y="29"/>
                    <a:pt x="1" y="53"/>
                    <a:pt x="13" y="76"/>
                  </a:cubicBezTo>
                  <a:lnTo>
                    <a:pt x="955" y="1111"/>
                  </a:lnTo>
                  <a:cubicBezTo>
                    <a:pt x="966" y="1123"/>
                    <a:pt x="978" y="1123"/>
                    <a:pt x="990" y="1123"/>
                  </a:cubicBezTo>
                  <a:cubicBezTo>
                    <a:pt x="1001" y="1123"/>
                    <a:pt x="1013" y="1123"/>
                    <a:pt x="1013" y="1111"/>
                  </a:cubicBezTo>
                  <a:cubicBezTo>
                    <a:pt x="1036" y="1099"/>
                    <a:pt x="1036" y="1065"/>
                    <a:pt x="1013" y="1053"/>
                  </a:cubicBezTo>
                  <a:lnTo>
                    <a:pt x="71" y="18"/>
                  </a:lnTo>
                  <a:cubicBezTo>
                    <a:pt x="65" y="6"/>
                    <a:pt x="53" y="0"/>
                    <a:pt x="4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8" name="Google Shape;4568;p64"/>
            <p:cNvSpPr/>
            <p:nvPr/>
          </p:nvSpPr>
          <p:spPr>
            <a:xfrm>
              <a:off x="2150175" y="3689400"/>
              <a:ext cx="15575" cy="16325"/>
            </a:xfrm>
            <a:custGeom>
              <a:avLst/>
              <a:gdLst/>
              <a:ahLst/>
              <a:cxnLst/>
              <a:rect l="l" t="t" r="r" b="b"/>
              <a:pathLst>
                <a:path w="623" h="653" extrusionOk="0">
                  <a:moveTo>
                    <a:pt x="49" y="0"/>
                  </a:moveTo>
                  <a:cubicBezTo>
                    <a:pt x="22" y="0"/>
                    <a:pt x="1" y="33"/>
                    <a:pt x="18" y="59"/>
                  </a:cubicBezTo>
                  <a:lnTo>
                    <a:pt x="553" y="641"/>
                  </a:lnTo>
                  <a:cubicBezTo>
                    <a:pt x="565" y="652"/>
                    <a:pt x="576" y="652"/>
                    <a:pt x="588" y="652"/>
                  </a:cubicBezTo>
                  <a:lnTo>
                    <a:pt x="611" y="652"/>
                  </a:lnTo>
                  <a:cubicBezTo>
                    <a:pt x="623" y="629"/>
                    <a:pt x="623" y="606"/>
                    <a:pt x="611" y="594"/>
                  </a:cubicBezTo>
                  <a:lnTo>
                    <a:pt x="76" y="13"/>
                  </a:lnTo>
                  <a:cubicBezTo>
                    <a:pt x="68" y="4"/>
                    <a:pt x="58" y="0"/>
                    <a:pt x="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9" name="Google Shape;4569;p64"/>
            <p:cNvSpPr/>
            <p:nvPr/>
          </p:nvSpPr>
          <p:spPr>
            <a:xfrm>
              <a:off x="2162525" y="3677925"/>
              <a:ext cx="15750" cy="16750"/>
            </a:xfrm>
            <a:custGeom>
              <a:avLst/>
              <a:gdLst/>
              <a:ahLst/>
              <a:cxnLst/>
              <a:rect l="l" t="t" r="r" b="b"/>
              <a:pathLst>
                <a:path w="630" h="670" extrusionOk="0">
                  <a:moveTo>
                    <a:pt x="49" y="1"/>
                  </a:moveTo>
                  <a:cubicBezTo>
                    <a:pt x="39" y="1"/>
                    <a:pt x="30" y="6"/>
                    <a:pt x="24" y="18"/>
                  </a:cubicBezTo>
                  <a:cubicBezTo>
                    <a:pt x="1" y="30"/>
                    <a:pt x="1" y="53"/>
                    <a:pt x="24" y="76"/>
                  </a:cubicBezTo>
                  <a:lnTo>
                    <a:pt x="548" y="658"/>
                  </a:lnTo>
                  <a:cubicBezTo>
                    <a:pt x="559" y="658"/>
                    <a:pt x="571" y="669"/>
                    <a:pt x="583" y="669"/>
                  </a:cubicBezTo>
                  <a:cubicBezTo>
                    <a:pt x="594" y="669"/>
                    <a:pt x="606" y="658"/>
                    <a:pt x="606" y="658"/>
                  </a:cubicBezTo>
                  <a:cubicBezTo>
                    <a:pt x="629" y="635"/>
                    <a:pt x="629" y="611"/>
                    <a:pt x="606" y="600"/>
                  </a:cubicBezTo>
                  <a:lnTo>
                    <a:pt x="82" y="18"/>
                  </a:lnTo>
                  <a:cubicBezTo>
                    <a:pt x="71" y="6"/>
                    <a:pt x="59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0" name="Google Shape;4570;p64"/>
            <p:cNvSpPr/>
            <p:nvPr/>
          </p:nvSpPr>
          <p:spPr>
            <a:xfrm>
              <a:off x="2174900" y="3667000"/>
              <a:ext cx="15875" cy="16325"/>
            </a:xfrm>
            <a:custGeom>
              <a:avLst/>
              <a:gdLst/>
              <a:ahLst/>
              <a:cxnLst/>
              <a:rect l="l" t="t" r="r" b="b"/>
              <a:pathLst>
                <a:path w="635" h="653" extrusionOk="0">
                  <a:moveTo>
                    <a:pt x="49" y="1"/>
                  </a:moveTo>
                  <a:cubicBezTo>
                    <a:pt x="22" y="1"/>
                    <a:pt x="0" y="33"/>
                    <a:pt x="18" y="60"/>
                  </a:cubicBezTo>
                  <a:lnTo>
                    <a:pt x="541" y="641"/>
                  </a:lnTo>
                  <a:cubicBezTo>
                    <a:pt x="553" y="653"/>
                    <a:pt x="564" y="653"/>
                    <a:pt x="576" y="653"/>
                  </a:cubicBezTo>
                  <a:cubicBezTo>
                    <a:pt x="611" y="653"/>
                    <a:pt x="634" y="618"/>
                    <a:pt x="611" y="595"/>
                  </a:cubicBezTo>
                  <a:lnTo>
                    <a:pt x="76" y="13"/>
                  </a:lnTo>
                  <a:cubicBezTo>
                    <a:pt x="67" y="4"/>
                    <a:pt x="58" y="1"/>
                    <a:pt x="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1" name="Google Shape;4571;p64"/>
            <p:cNvSpPr/>
            <p:nvPr/>
          </p:nvSpPr>
          <p:spPr>
            <a:xfrm>
              <a:off x="2187250" y="3655550"/>
              <a:ext cx="15450" cy="16725"/>
            </a:xfrm>
            <a:custGeom>
              <a:avLst/>
              <a:gdLst/>
              <a:ahLst/>
              <a:cxnLst/>
              <a:rect l="l" t="t" r="r" b="b"/>
              <a:pathLst>
                <a:path w="618" h="669" extrusionOk="0">
                  <a:moveTo>
                    <a:pt x="46" y="0"/>
                  </a:moveTo>
                  <a:cubicBezTo>
                    <a:pt x="36" y="0"/>
                    <a:pt x="24" y="6"/>
                    <a:pt x="12" y="17"/>
                  </a:cubicBezTo>
                  <a:cubicBezTo>
                    <a:pt x="1" y="29"/>
                    <a:pt x="1" y="52"/>
                    <a:pt x="12" y="76"/>
                  </a:cubicBezTo>
                  <a:lnTo>
                    <a:pt x="547" y="657"/>
                  </a:lnTo>
                  <a:cubicBezTo>
                    <a:pt x="559" y="657"/>
                    <a:pt x="559" y="669"/>
                    <a:pt x="571" y="669"/>
                  </a:cubicBezTo>
                  <a:cubicBezTo>
                    <a:pt x="582" y="669"/>
                    <a:pt x="594" y="657"/>
                    <a:pt x="605" y="657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70" y="17"/>
                  </a:lnTo>
                  <a:cubicBezTo>
                    <a:pt x="65" y="6"/>
                    <a:pt x="56" y="0"/>
                    <a:pt x="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2" name="Google Shape;4572;p64"/>
            <p:cNvSpPr/>
            <p:nvPr/>
          </p:nvSpPr>
          <p:spPr>
            <a:xfrm>
              <a:off x="2198875" y="3645000"/>
              <a:ext cx="25925" cy="27875"/>
            </a:xfrm>
            <a:custGeom>
              <a:avLst/>
              <a:gdLst/>
              <a:ahLst/>
              <a:cxnLst/>
              <a:rect l="l" t="t" r="r" b="b"/>
              <a:pathLst>
                <a:path w="1037" h="1115" extrusionOk="0">
                  <a:moveTo>
                    <a:pt x="47" y="0"/>
                  </a:moveTo>
                  <a:cubicBezTo>
                    <a:pt x="39" y="0"/>
                    <a:pt x="30" y="3"/>
                    <a:pt x="24" y="9"/>
                  </a:cubicBezTo>
                  <a:cubicBezTo>
                    <a:pt x="1" y="21"/>
                    <a:pt x="1" y="56"/>
                    <a:pt x="24" y="67"/>
                  </a:cubicBezTo>
                  <a:lnTo>
                    <a:pt x="966" y="1102"/>
                  </a:lnTo>
                  <a:cubicBezTo>
                    <a:pt x="978" y="1114"/>
                    <a:pt x="990" y="1114"/>
                    <a:pt x="1001" y="1114"/>
                  </a:cubicBezTo>
                  <a:cubicBezTo>
                    <a:pt x="1001" y="1114"/>
                    <a:pt x="1013" y="1114"/>
                    <a:pt x="1024" y="1102"/>
                  </a:cubicBezTo>
                  <a:cubicBezTo>
                    <a:pt x="1036" y="1091"/>
                    <a:pt x="1036" y="1068"/>
                    <a:pt x="1024" y="1044"/>
                  </a:cubicBezTo>
                  <a:lnTo>
                    <a:pt x="71" y="9"/>
                  </a:lnTo>
                  <a:cubicBezTo>
                    <a:pt x="65" y="3"/>
                    <a:pt x="56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3" name="Google Shape;4573;p64"/>
            <p:cNvSpPr/>
            <p:nvPr/>
          </p:nvSpPr>
          <p:spPr>
            <a:xfrm>
              <a:off x="2211400" y="3633725"/>
              <a:ext cx="15425" cy="16750"/>
            </a:xfrm>
            <a:custGeom>
              <a:avLst/>
              <a:gdLst/>
              <a:ahLst/>
              <a:cxnLst/>
              <a:rect l="l" t="t" r="r" b="b"/>
              <a:pathLst>
                <a:path w="617" h="670" extrusionOk="0">
                  <a:moveTo>
                    <a:pt x="41" y="1"/>
                  </a:moveTo>
                  <a:cubicBezTo>
                    <a:pt x="29" y="1"/>
                    <a:pt x="18" y="6"/>
                    <a:pt x="12" y="18"/>
                  </a:cubicBezTo>
                  <a:cubicBezTo>
                    <a:pt x="0" y="30"/>
                    <a:pt x="0" y="53"/>
                    <a:pt x="12" y="76"/>
                  </a:cubicBezTo>
                  <a:lnTo>
                    <a:pt x="535" y="658"/>
                  </a:lnTo>
                  <a:cubicBezTo>
                    <a:pt x="547" y="658"/>
                    <a:pt x="558" y="669"/>
                    <a:pt x="570" y="669"/>
                  </a:cubicBezTo>
                  <a:cubicBezTo>
                    <a:pt x="582" y="669"/>
                    <a:pt x="593" y="658"/>
                    <a:pt x="593" y="658"/>
                  </a:cubicBezTo>
                  <a:cubicBezTo>
                    <a:pt x="617" y="635"/>
                    <a:pt x="617" y="611"/>
                    <a:pt x="593" y="600"/>
                  </a:cubicBezTo>
                  <a:lnTo>
                    <a:pt x="70" y="18"/>
                  </a:lnTo>
                  <a:cubicBezTo>
                    <a:pt x="64" y="6"/>
                    <a:pt x="52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4" name="Google Shape;4574;p64"/>
            <p:cNvSpPr/>
            <p:nvPr/>
          </p:nvSpPr>
          <p:spPr>
            <a:xfrm>
              <a:off x="2223425" y="3622675"/>
              <a:ext cx="15625" cy="16450"/>
            </a:xfrm>
            <a:custGeom>
              <a:avLst/>
              <a:gdLst/>
              <a:ahLst/>
              <a:cxnLst/>
              <a:rect l="l" t="t" r="r" b="b"/>
              <a:pathLst>
                <a:path w="625" h="658" extrusionOk="0">
                  <a:moveTo>
                    <a:pt x="57" y="0"/>
                  </a:moveTo>
                  <a:cubicBezTo>
                    <a:pt x="28" y="0"/>
                    <a:pt x="0" y="36"/>
                    <a:pt x="19" y="65"/>
                  </a:cubicBezTo>
                  <a:lnTo>
                    <a:pt x="554" y="646"/>
                  </a:lnTo>
                  <a:cubicBezTo>
                    <a:pt x="566" y="658"/>
                    <a:pt x="566" y="658"/>
                    <a:pt x="578" y="658"/>
                  </a:cubicBezTo>
                  <a:cubicBezTo>
                    <a:pt x="589" y="658"/>
                    <a:pt x="601" y="658"/>
                    <a:pt x="612" y="646"/>
                  </a:cubicBezTo>
                  <a:cubicBezTo>
                    <a:pt x="624" y="635"/>
                    <a:pt x="624" y="611"/>
                    <a:pt x="612" y="588"/>
                  </a:cubicBezTo>
                  <a:lnTo>
                    <a:pt x="77" y="6"/>
                  </a:lnTo>
                  <a:cubicBezTo>
                    <a:pt x="71" y="2"/>
                    <a:pt x="64" y="0"/>
                    <a:pt x="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5" name="Google Shape;4575;p64"/>
            <p:cNvSpPr/>
            <p:nvPr/>
          </p:nvSpPr>
          <p:spPr>
            <a:xfrm>
              <a:off x="2235825" y="3611350"/>
              <a:ext cx="15425" cy="16725"/>
            </a:xfrm>
            <a:custGeom>
              <a:avLst/>
              <a:gdLst/>
              <a:ahLst/>
              <a:cxnLst/>
              <a:rect l="l" t="t" r="r" b="b"/>
              <a:pathLst>
                <a:path w="617" h="669" extrusionOk="0">
                  <a:moveTo>
                    <a:pt x="48" y="0"/>
                  </a:moveTo>
                  <a:cubicBezTo>
                    <a:pt x="38" y="0"/>
                    <a:pt x="29" y="6"/>
                    <a:pt x="23" y="18"/>
                  </a:cubicBezTo>
                  <a:cubicBezTo>
                    <a:pt x="0" y="29"/>
                    <a:pt x="0" y="52"/>
                    <a:pt x="23" y="76"/>
                  </a:cubicBezTo>
                  <a:lnTo>
                    <a:pt x="547" y="657"/>
                  </a:lnTo>
                  <a:cubicBezTo>
                    <a:pt x="558" y="657"/>
                    <a:pt x="570" y="669"/>
                    <a:pt x="582" y="669"/>
                  </a:cubicBezTo>
                  <a:cubicBezTo>
                    <a:pt x="593" y="669"/>
                    <a:pt x="593" y="657"/>
                    <a:pt x="605" y="646"/>
                  </a:cubicBezTo>
                  <a:cubicBezTo>
                    <a:pt x="617" y="634"/>
                    <a:pt x="617" y="611"/>
                    <a:pt x="605" y="599"/>
                  </a:cubicBezTo>
                  <a:lnTo>
                    <a:pt x="82" y="18"/>
                  </a:lnTo>
                  <a:cubicBezTo>
                    <a:pt x="70" y="6"/>
                    <a:pt x="58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6" name="Google Shape;4576;p64"/>
            <p:cNvSpPr/>
            <p:nvPr/>
          </p:nvSpPr>
          <p:spPr>
            <a:xfrm>
              <a:off x="2247925" y="3600175"/>
              <a:ext cx="15825" cy="16575"/>
            </a:xfrm>
            <a:custGeom>
              <a:avLst/>
              <a:gdLst/>
              <a:ahLst/>
              <a:cxnLst/>
              <a:rect l="l" t="t" r="r" b="b"/>
              <a:pathLst>
                <a:path w="633" h="663" extrusionOk="0">
                  <a:moveTo>
                    <a:pt x="61" y="0"/>
                  </a:moveTo>
                  <a:cubicBezTo>
                    <a:pt x="30" y="0"/>
                    <a:pt x="1" y="42"/>
                    <a:pt x="28" y="69"/>
                  </a:cubicBezTo>
                  <a:lnTo>
                    <a:pt x="563" y="651"/>
                  </a:lnTo>
                  <a:cubicBezTo>
                    <a:pt x="563" y="662"/>
                    <a:pt x="575" y="662"/>
                    <a:pt x="586" y="662"/>
                  </a:cubicBezTo>
                  <a:cubicBezTo>
                    <a:pt x="598" y="662"/>
                    <a:pt x="609" y="662"/>
                    <a:pt x="621" y="651"/>
                  </a:cubicBezTo>
                  <a:cubicBezTo>
                    <a:pt x="633" y="639"/>
                    <a:pt x="633" y="616"/>
                    <a:pt x="621" y="592"/>
                  </a:cubicBezTo>
                  <a:lnTo>
                    <a:pt x="86" y="11"/>
                  </a:lnTo>
                  <a:cubicBezTo>
                    <a:pt x="78" y="3"/>
                    <a:pt x="70" y="0"/>
                    <a:pt x="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7" name="Google Shape;4577;p64"/>
            <p:cNvSpPr/>
            <p:nvPr/>
          </p:nvSpPr>
          <p:spPr>
            <a:xfrm>
              <a:off x="2360575" y="4364900"/>
              <a:ext cx="4375" cy="37250"/>
            </a:xfrm>
            <a:custGeom>
              <a:avLst/>
              <a:gdLst/>
              <a:ahLst/>
              <a:cxnLst/>
              <a:rect l="l" t="t" r="r" b="b"/>
              <a:pathLst>
                <a:path w="175" h="1490" extrusionOk="0">
                  <a:moveTo>
                    <a:pt x="47" y="1"/>
                  </a:moveTo>
                  <a:cubicBezTo>
                    <a:pt x="23" y="1"/>
                    <a:pt x="0" y="24"/>
                    <a:pt x="0" y="47"/>
                  </a:cubicBezTo>
                  <a:lnTo>
                    <a:pt x="93" y="1455"/>
                  </a:lnTo>
                  <a:cubicBezTo>
                    <a:pt x="93" y="1467"/>
                    <a:pt x="105" y="1490"/>
                    <a:pt x="128" y="1490"/>
                  </a:cubicBezTo>
                  <a:cubicBezTo>
                    <a:pt x="151" y="1490"/>
                    <a:pt x="174" y="1467"/>
                    <a:pt x="174" y="1443"/>
                  </a:cubicBezTo>
                  <a:lnTo>
                    <a:pt x="81" y="47"/>
                  </a:lnTo>
                  <a:cubicBezTo>
                    <a:pt x="81" y="24"/>
                    <a:pt x="70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8" name="Google Shape;4578;p64"/>
            <p:cNvSpPr/>
            <p:nvPr/>
          </p:nvSpPr>
          <p:spPr>
            <a:xfrm>
              <a:off x="2349225" y="43812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0"/>
                  </a:moveTo>
                  <a:cubicBezTo>
                    <a:pt x="24" y="0"/>
                    <a:pt x="0" y="24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61"/>
                    <a:pt x="93" y="861"/>
                  </a:cubicBezTo>
                  <a:cubicBezTo>
                    <a:pt x="117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9" name="Google Shape;4579;p64"/>
            <p:cNvSpPr/>
            <p:nvPr/>
          </p:nvSpPr>
          <p:spPr>
            <a:xfrm>
              <a:off x="2337000" y="438177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6" y="1"/>
                  </a:moveTo>
                  <a:cubicBezTo>
                    <a:pt x="12" y="1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50"/>
                    <a:pt x="71" y="873"/>
                    <a:pt x="82" y="873"/>
                  </a:cubicBezTo>
                  <a:lnTo>
                    <a:pt x="94" y="873"/>
                  </a:lnTo>
                  <a:cubicBezTo>
                    <a:pt x="106" y="873"/>
                    <a:pt x="129" y="850"/>
                    <a:pt x="129" y="826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0" name="Google Shape;4580;p64"/>
            <p:cNvSpPr/>
            <p:nvPr/>
          </p:nvSpPr>
          <p:spPr>
            <a:xfrm>
              <a:off x="2324500" y="4382725"/>
              <a:ext cx="3225" cy="21750"/>
            </a:xfrm>
            <a:custGeom>
              <a:avLst/>
              <a:gdLst/>
              <a:ahLst/>
              <a:cxnLst/>
              <a:rect l="l" t="t" r="r" b="b"/>
              <a:pathLst>
                <a:path w="129" h="870" extrusionOk="0">
                  <a:moveTo>
                    <a:pt x="41" y="0"/>
                  </a:moveTo>
                  <a:cubicBezTo>
                    <a:pt x="21" y="0"/>
                    <a:pt x="1" y="15"/>
                    <a:pt x="1" y="44"/>
                  </a:cubicBezTo>
                  <a:lnTo>
                    <a:pt x="59" y="823"/>
                  </a:lnTo>
                  <a:cubicBezTo>
                    <a:pt x="59" y="847"/>
                    <a:pt x="70" y="858"/>
                    <a:pt x="94" y="858"/>
                  </a:cubicBezTo>
                  <a:lnTo>
                    <a:pt x="94" y="870"/>
                  </a:lnTo>
                  <a:cubicBezTo>
                    <a:pt x="117" y="870"/>
                    <a:pt x="129" y="847"/>
                    <a:pt x="129" y="823"/>
                  </a:cubicBezTo>
                  <a:lnTo>
                    <a:pt x="82" y="44"/>
                  </a:lnTo>
                  <a:cubicBezTo>
                    <a:pt x="82" y="15"/>
                    <a:pt x="62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1" name="Google Shape;4581;p64"/>
            <p:cNvSpPr/>
            <p:nvPr/>
          </p:nvSpPr>
          <p:spPr>
            <a:xfrm>
              <a:off x="2312300" y="438322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5" y="1"/>
                  </a:moveTo>
                  <a:cubicBezTo>
                    <a:pt x="12" y="12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50"/>
                    <a:pt x="70" y="873"/>
                    <a:pt x="93" y="873"/>
                  </a:cubicBezTo>
                  <a:cubicBezTo>
                    <a:pt x="117" y="873"/>
                    <a:pt x="128" y="850"/>
                    <a:pt x="128" y="827"/>
                  </a:cubicBezTo>
                  <a:lnTo>
                    <a:pt x="82" y="47"/>
                  </a:lnTo>
                  <a:cubicBezTo>
                    <a:pt x="82" y="24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2" name="Google Shape;4582;p64"/>
            <p:cNvSpPr/>
            <p:nvPr/>
          </p:nvSpPr>
          <p:spPr>
            <a:xfrm>
              <a:off x="2299500" y="4368775"/>
              <a:ext cx="4375" cy="37150"/>
            </a:xfrm>
            <a:custGeom>
              <a:avLst/>
              <a:gdLst/>
              <a:ahLst/>
              <a:cxnLst/>
              <a:rect l="l" t="t" r="r" b="b"/>
              <a:pathLst>
                <a:path w="175" h="1486" extrusionOk="0">
                  <a:moveTo>
                    <a:pt x="45" y="0"/>
                  </a:moveTo>
                  <a:cubicBezTo>
                    <a:pt x="24" y="0"/>
                    <a:pt x="0" y="15"/>
                    <a:pt x="0" y="44"/>
                  </a:cubicBezTo>
                  <a:lnTo>
                    <a:pt x="93" y="1439"/>
                  </a:lnTo>
                  <a:cubicBezTo>
                    <a:pt x="93" y="1463"/>
                    <a:pt x="105" y="1474"/>
                    <a:pt x="128" y="1474"/>
                  </a:cubicBezTo>
                  <a:lnTo>
                    <a:pt x="128" y="1486"/>
                  </a:lnTo>
                  <a:cubicBezTo>
                    <a:pt x="152" y="1486"/>
                    <a:pt x="175" y="1463"/>
                    <a:pt x="175" y="1439"/>
                  </a:cubicBezTo>
                  <a:lnTo>
                    <a:pt x="82" y="44"/>
                  </a:lnTo>
                  <a:cubicBezTo>
                    <a:pt x="88" y="15"/>
                    <a:pt x="67" y="0"/>
                    <a:pt x="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3" name="Google Shape;4583;p64"/>
            <p:cNvSpPr/>
            <p:nvPr/>
          </p:nvSpPr>
          <p:spPr>
            <a:xfrm>
              <a:off x="2288150" y="438467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6" y="1"/>
                  </a:moveTo>
                  <a:cubicBezTo>
                    <a:pt x="12" y="13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50"/>
                    <a:pt x="71" y="873"/>
                    <a:pt x="94" y="873"/>
                  </a:cubicBezTo>
                  <a:cubicBezTo>
                    <a:pt x="117" y="873"/>
                    <a:pt x="129" y="850"/>
                    <a:pt x="129" y="827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4" name="Google Shape;4584;p64"/>
            <p:cNvSpPr/>
            <p:nvPr/>
          </p:nvSpPr>
          <p:spPr>
            <a:xfrm>
              <a:off x="2275950" y="4385550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47" y="850"/>
                    <a:pt x="58" y="873"/>
                    <a:pt x="82" y="873"/>
                  </a:cubicBezTo>
                  <a:lnTo>
                    <a:pt x="93" y="873"/>
                  </a:lnTo>
                  <a:cubicBezTo>
                    <a:pt x="105" y="862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70" y="12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5" name="Google Shape;4585;p64"/>
            <p:cNvSpPr/>
            <p:nvPr/>
          </p:nvSpPr>
          <p:spPr>
            <a:xfrm>
              <a:off x="2263450" y="4386350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58" y="1"/>
                  </a:moveTo>
                  <a:cubicBezTo>
                    <a:pt x="55" y="1"/>
                    <a:pt x="51" y="2"/>
                    <a:pt x="47" y="4"/>
                  </a:cubicBezTo>
                  <a:cubicBezTo>
                    <a:pt x="23" y="4"/>
                    <a:pt x="0" y="15"/>
                    <a:pt x="0" y="39"/>
                  </a:cubicBezTo>
                  <a:lnTo>
                    <a:pt x="47" y="830"/>
                  </a:lnTo>
                  <a:cubicBezTo>
                    <a:pt x="58" y="853"/>
                    <a:pt x="70" y="864"/>
                    <a:pt x="93" y="864"/>
                  </a:cubicBezTo>
                  <a:cubicBezTo>
                    <a:pt x="116" y="864"/>
                    <a:pt x="128" y="841"/>
                    <a:pt x="128" y="818"/>
                  </a:cubicBezTo>
                  <a:lnTo>
                    <a:pt x="82" y="39"/>
                  </a:lnTo>
                  <a:cubicBezTo>
                    <a:pt x="82" y="20"/>
                    <a:pt x="74" y="1"/>
                    <a:pt x="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6" name="Google Shape;4586;p64"/>
            <p:cNvSpPr/>
            <p:nvPr/>
          </p:nvSpPr>
          <p:spPr>
            <a:xfrm>
              <a:off x="2251225" y="43870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1"/>
                  </a:moveTo>
                  <a:cubicBezTo>
                    <a:pt x="12" y="1"/>
                    <a:pt x="1" y="24"/>
                    <a:pt x="1" y="47"/>
                  </a:cubicBezTo>
                  <a:lnTo>
                    <a:pt x="47" y="827"/>
                  </a:lnTo>
                  <a:cubicBezTo>
                    <a:pt x="47" y="850"/>
                    <a:pt x="70" y="862"/>
                    <a:pt x="82" y="862"/>
                  </a:cubicBezTo>
                  <a:lnTo>
                    <a:pt x="94" y="862"/>
                  </a:lnTo>
                  <a:cubicBezTo>
                    <a:pt x="117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7" name="Google Shape;4587;p64"/>
            <p:cNvSpPr/>
            <p:nvPr/>
          </p:nvSpPr>
          <p:spPr>
            <a:xfrm>
              <a:off x="2238425" y="4372475"/>
              <a:ext cx="4400" cy="37250"/>
            </a:xfrm>
            <a:custGeom>
              <a:avLst/>
              <a:gdLst/>
              <a:ahLst/>
              <a:cxnLst/>
              <a:rect l="l" t="t" r="r" b="b"/>
              <a:pathLst>
                <a:path w="176" h="1490" extrusionOk="0">
                  <a:moveTo>
                    <a:pt x="42" y="0"/>
                  </a:moveTo>
                  <a:cubicBezTo>
                    <a:pt x="21" y="0"/>
                    <a:pt x="1" y="12"/>
                    <a:pt x="1" y="35"/>
                  </a:cubicBezTo>
                  <a:lnTo>
                    <a:pt x="94" y="1443"/>
                  </a:lnTo>
                  <a:cubicBezTo>
                    <a:pt x="94" y="1466"/>
                    <a:pt x="105" y="1478"/>
                    <a:pt x="129" y="1478"/>
                  </a:cubicBezTo>
                  <a:lnTo>
                    <a:pt x="129" y="1489"/>
                  </a:lnTo>
                  <a:cubicBezTo>
                    <a:pt x="152" y="1478"/>
                    <a:pt x="175" y="1466"/>
                    <a:pt x="175" y="1443"/>
                  </a:cubicBezTo>
                  <a:lnTo>
                    <a:pt x="82" y="35"/>
                  </a:lnTo>
                  <a:cubicBezTo>
                    <a:pt x="82" y="12"/>
                    <a:pt x="62" y="0"/>
                    <a:pt x="4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8" name="Google Shape;4588;p64"/>
            <p:cNvSpPr/>
            <p:nvPr/>
          </p:nvSpPr>
          <p:spPr>
            <a:xfrm>
              <a:off x="2227100" y="438847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0"/>
                    <a:pt x="0" y="23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72"/>
                    <a:pt x="93" y="872"/>
                  </a:cubicBezTo>
                  <a:cubicBezTo>
                    <a:pt x="116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8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9" name="Google Shape;4589;p64"/>
            <p:cNvSpPr/>
            <p:nvPr/>
          </p:nvSpPr>
          <p:spPr>
            <a:xfrm>
              <a:off x="2214600" y="4389350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0"/>
                  </a:moveTo>
                  <a:cubicBezTo>
                    <a:pt x="23" y="0"/>
                    <a:pt x="0" y="23"/>
                    <a:pt x="12" y="47"/>
                  </a:cubicBezTo>
                  <a:lnTo>
                    <a:pt x="58" y="826"/>
                  </a:lnTo>
                  <a:cubicBezTo>
                    <a:pt x="58" y="849"/>
                    <a:pt x="70" y="861"/>
                    <a:pt x="93" y="861"/>
                  </a:cubicBezTo>
                  <a:lnTo>
                    <a:pt x="93" y="872"/>
                  </a:lnTo>
                  <a:cubicBezTo>
                    <a:pt x="116" y="872"/>
                    <a:pt x="140" y="849"/>
                    <a:pt x="140" y="826"/>
                  </a:cubicBezTo>
                  <a:lnTo>
                    <a:pt x="93" y="47"/>
                  </a:lnTo>
                  <a:cubicBezTo>
                    <a:pt x="81" y="23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0" name="Google Shape;4590;p64"/>
            <p:cNvSpPr/>
            <p:nvPr/>
          </p:nvSpPr>
          <p:spPr>
            <a:xfrm>
              <a:off x="2202375" y="438992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24" y="0"/>
                    <a:pt x="0" y="24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73"/>
                    <a:pt x="94" y="873"/>
                  </a:cubicBezTo>
                  <a:cubicBezTo>
                    <a:pt x="117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24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1" name="Google Shape;4591;p64"/>
            <p:cNvSpPr/>
            <p:nvPr/>
          </p:nvSpPr>
          <p:spPr>
            <a:xfrm>
              <a:off x="2190150" y="439050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50"/>
                    <a:pt x="71" y="873"/>
                    <a:pt x="82" y="873"/>
                  </a:cubicBezTo>
                  <a:lnTo>
                    <a:pt x="94" y="873"/>
                  </a:lnTo>
                  <a:cubicBezTo>
                    <a:pt x="106" y="873"/>
                    <a:pt x="129" y="850"/>
                    <a:pt x="129" y="826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2" name="Google Shape;4592;p64"/>
            <p:cNvSpPr/>
            <p:nvPr/>
          </p:nvSpPr>
          <p:spPr>
            <a:xfrm>
              <a:off x="2177375" y="4375950"/>
              <a:ext cx="4100" cy="37250"/>
            </a:xfrm>
            <a:custGeom>
              <a:avLst/>
              <a:gdLst/>
              <a:ahLst/>
              <a:cxnLst/>
              <a:rect l="l" t="t" r="r" b="b"/>
              <a:pathLst>
                <a:path w="164" h="1490" extrusionOk="0">
                  <a:moveTo>
                    <a:pt x="35" y="1"/>
                  </a:moveTo>
                  <a:cubicBezTo>
                    <a:pt x="23" y="1"/>
                    <a:pt x="0" y="24"/>
                    <a:pt x="0" y="47"/>
                  </a:cubicBezTo>
                  <a:lnTo>
                    <a:pt x="82" y="1443"/>
                  </a:lnTo>
                  <a:cubicBezTo>
                    <a:pt x="93" y="1467"/>
                    <a:pt x="105" y="1490"/>
                    <a:pt x="128" y="1490"/>
                  </a:cubicBezTo>
                  <a:cubicBezTo>
                    <a:pt x="151" y="1478"/>
                    <a:pt x="163" y="1467"/>
                    <a:pt x="163" y="1443"/>
                  </a:cubicBezTo>
                  <a:lnTo>
                    <a:pt x="82" y="36"/>
                  </a:lnTo>
                  <a:cubicBezTo>
                    <a:pt x="82" y="13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3" name="Google Shape;4593;p64"/>
            <p:cNvSpPr/>
            <p:nvPr/>
          </p:nvSpPr>
          <p:spPr>
            <a:xfrm>
              <a:off x="2166025" y="439225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0"/>
                  </a:moveTo>
                  <a:cubicBezTo>
                    <a:pt x="12" y="0"/>
                    <a:pt x="1" y="12"/>
                    <a:pt x="1" y="35"/>
                  </a:cubicBezTo>
                  <a:lnTo>
                    <a:pt x="47" y="826"/>
                  </a:lnTo>
                  <a:cubicBezTo>
                    <a:pt x="47" y="849"/>
                    <a:pt x="70" y="861"/>
                    <a:pt x="94" y="861"/>
                  </a:cubicBezTo>
                  <a:cubicBezTo>
                    <a:pt x="117" y="861"/>
                    <a:pt x="129" y="838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4" name="Google Shape;4594;p64"/>
            <p:cNvSpPr/>
            <p:nvPr/>
          </p:nvSpPr>
          <p:spPr>
            <a:xfrm>
              <a:off x="2153525" y="4392825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1"/>
                  </a:moveTo>
                  <a:cubicBezTo>
                    <a:pt x="24" y="1"/>
                    <a:pt x="0" y="24"/>
                    <a:pt x="12" y="47"/>
                  </a:cubicBezTo>
                  <a:lnTo>
                    <a:pt x="59" y="838"/>
                  </a:lnTo>
                  <a:cubicBezTo>
                    <a:pt x="59" y="850"/>
                    <a:pt x="70" y="873"/>
                    <a:pt x="93" y="873"/>
                  </a:cubicBezTo>
                  <a:cubicBezTo>
                    <a:pt x="117" y="873"/>
                    <a:pt x="140" y="850"/>
                    <a:pt x="140" y="826"/>
                  </a:cubicBezTo>
                  <a:lnTo>
                    <a:pt x="82" y="47"/>
                  </a:lnTo>
                  <a:cubicBezTo>
                    <a:pt x="82" y="24"/>
                    <a:pt x="70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5" name="Google Shape;4595;p64"/>
            <p:cNvSpPr/>
            <p:nvPr/>
          </p:nvSpPr>
          <p:spPr>
            <a:xfrm>
              <a:off x="2141300" y="43937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6" y="0"/>
                  </a:moveTo>
                  <a:cubicBezTo>
                    <a:pt x="13" y="0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50"/>
                    <a:pt x="71" y="861"/>
                    <a:pt x="94" y="861"/>
                  </a:cubicBezTo>
                  <a:cubicBezTo>
                    <a:pt x="117" y="861"/>
                    <a:pt x="129" y="850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6" name="Google Shape;4596;p64"/>
            <p:cNvSpPr/>
            <p:nvPr/>
          </p:nvSpPr>
          <p:spPr>
            <a:xfrm>
              <a:off x="2129100" y="4394275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47" y="850"/>
                    <a:pt x="59" y="861"/>
                    <a:pt x="82" y="861"/>
                  </a:cubicBezTo>
                  <a:cubicBezTo>
                    <a:pt x="105" y="861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70" y="12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7" name="Google Shape;4597;p64"/>
            <p:cNvSpPr/>
            <p:nvPr/>
          </p:nvSpPr>
          <p:spPr>
            <a:xfrm>
              <a:off x="2116300" y="4379750"/>
              <a:ext cx="4100" cy="36950"/>
            </a:xfrm>
            <a:custGeom>
              <a:avLst/>
              <a:gdLst/>
              <a:ahLst/>
              <a:cxnLst/>
              <a:rect l="l" t="t" r="r" b="b"/>
              <a:pathLst>
                <a:path w="164" h="1478" extrusionOk="0">
                  <a:moveTo>
                    <a:pt x="35" y="0"/>
                  </a:moveTo>
                  <a:cubicBezTo>
                    <a:pt x="12" y="0"/>
                    <a:pt x="1" y="23"/>
                    <a:pt x="1" y="47"/>
                  </a:cubicBezTo>
                  <a:lnTo>
                    <a:pt x="82" y="1442"/>
                  </a:lnTo>
                  <a:cubicBezTo>
                    <a:pt x="94" y="1466"/>
                    <a:pt x="105" y="1477"/>
                    <a:pt x="129" y="1477"/>
                  </a:cubicBezTo>
                  <a:cubicBezTo>
                    <a:pt x="152" y="1477"/>
                    <a:pt x="163" y="1466"/>
                    <a:pt x="163" y="1442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8" name="Google Shape;4598;p64"/>
            <p:cNvSpPr/>
            <p:nvPr/>
          </p:nvSpPr>
          <p:spPr>
            <a:xfrm>
              <a:off x="2104950" y="439572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50"/>
                    <a:pt x="71" y="873"/>
                    <a:pt x="82" y="873"/>
                  </a:cubicBezTo>
                  <a:lnTo>
                    <a:pt x="94" y="873"/>
                  </a:lnTo>
                  <a:cubicBezTo>
                    <a:pt x="117" y="873"/>
                    <a:pt x="129" y="850"/>
                    <a:pt x="129" y="827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9" name="Google Shape;4599;p64"/>
            <p:cNvSpPr/>
            <p:nvPr/>
          </p:nvSpPr>
          <p:spPr>
            <a:xfrm>
              <a:off x="2092450" y="4396600"/>
              <a:ext cx="3525" cy="21550"/>
            </a:xfrm>
            <a:custGeom>
              <a:avLst/>
              <a:gdLst/>
              <a:ahLst/>
              <a:cxnLst/>
              <a:rect l="l" t="t" r="r" b="b"/>
              <a:pathLst>
                <a:path w="141" h="862" extrusionOk="0">
                  <a:moveTo>
                    <a:pt x="47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59" y="827"/>
                  </a:lnTo>
                  <a:cubicBezTo>
                    <a:pt x="59" y="850"/>
                    <a:pt x="71" y="862"/>
                    <a:pt x="94" y="862"/>
                  </a:cubicBezTo>
                  <a:cubicBezTo>
                    <a:pt x="117" y="862"/>
                    <a:pt x="140" y="850"/>
                    <a:pt x="129" y="827"/>
                  </a:cubicBezTo>
                  <a:lnTo>
                    <a:pt x="82" y="36"/>
                  </a:lnTo>
                  <a:cubicBezTo>
                    <a:pt x="82" y="12"/>
                    <a:pt x="71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0" name="Google Shape;4600;p64"/>
            <p:cNvSpPr/>
            <p:nvPr/>
          </p:nvSpPr>
          <p:spPr>
            <a:xfrm>
              <a:off x="2080250" y="439720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12"/>
                    <a:pt x="0" y="23"/>
                    <a:pt x="0" y="47"/>
                  </a:cubicBezTo>
                  <a:lnTo>
                    <a:pt x="47" y="838"/>
                  </a:lnTo>
                  <a:cubicBezTo>
                    <a:pt x="47" y="861"/>
                    <a:pt x="70" y="872"/>
                    <a:pt x="93" y="872"/>
                  </a:cubicBezTo>
                  <a:cubicBezTo>
                    <a:pt x="117" y="872"/>
                    <a:pt x="128" y="849"/>
                    <a:pt x="128" y="826"/>
                  </a:cubicBezTo>
                  <a:lnTo>
                    <a:pt x="82" y="47"/>
                  </a:lnTo>
                  <a:cubicBezTo>
                    <a:pt x="82" y="23"/>
                    <a:pt x="58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1" name="Google Shape;4601;p64"/>
            <p:cNvSpPr/>
            <p:nvPr/>
          </p:nvSpPr>
          <p:spPr>
            <a:xfrm>
              <a:off x="2068025" y="4398050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6" y="1"/>
                  </a:moveTo>
                  <a:cubicBezTo>
                    <a:pt x="12" y="1"/>
                    <a:pt x="1" y="24"/>
                    <a:pt x="1" y="47"/>
                  </a:cubicBezTo>
                  <a:lnTo>
                    <a:pt x="47" y="827"/>
                  </a:lnTo>
                  <a:cubicBezTo>
                    <a:pt x="47" y="850"/>
                    <a:pt x="59" y="873"/>
                    <a:pt x="82" y="873"/>
                  </a:cubicBezTo>
                  <a:cubicBezTo>
                    <a:pt x="105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71" y="13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2" name="Google Shape;4602;p64"/>
            <p:cNvSpPr/>
            <p:nvPr/>
          </p:nvSpPr>
          <p:spPr>
            <a:xfrm>
              <a:off x="2055225" y="4383525"/>
              <a:ext cx="4100" cy="36950"/>
            </a:xfrm>
            <a:custGeom>
              <a:avLst/>
              <a:gdLst/>
              <a:ahLst/>
              <a:cxnLst/>
              <a:rect l="l" t="t" r="r" b="b"/>
              <a:pathLst>
                <a:path w="164" h="1478" extrusionOk="0">
                  <a:moveTo>
                    <a:pt x="36" y="0"/>
                  </a:moveTo>
                  <a:cubicBezTo>
                    <a:pt x="13" y="0"/>
                    <a:pt x="1" y="12"/>
                    <a:pt x="1" y="35"/>
                  </a:cubicBezTo>
                  <a:lnTo>
                    <a:pt x="82" y="1443"/>
                  </a:lnTo>
                  <a:cubicBezTo>
                    <a:pt x="94" y="1466"/>
                    <a:pt x="106" y="1478"/>
                    <a:pt x="129" y="1478"/>
                  </a:cubicBezTo>
                  <a:cubicBezTo>
                    <a:pt x="152" y="1478"/>
                    <a:pt x="164" y="1454"/>
                    <a:pt x="164" y="1443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3" name="Google Shape;4603;p64"/>
            <p:cNvSpPr/>
            <p:nvPr/>
          </p:nvSpPr>
          <p:spPr>
            <a:xfrm>
              <a:off x="2043900" y="439952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0"/>
                    <a:pt x="0" y="23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72"/>
                    <a:pt x="82" y="872"/>
                  </a:cubicBezTo>
                  <a:lnTo>
                    <a:pt x="93" y="872"/>
                  </a:lnTo>
                  <a:cubicBezTo>
                    <a:pt x="105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4" name="Google Shape;4604;p64"/>
            <p:cNvSpPr/>
            <p:nvPr/>
          </p:nvSpPr>
          <p:spPr>
            <a:xfrm>
              <a:off x="2031400" y="4400300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58" y="1"/>
                  </a:moveTo>
                  <a:cubicBezTo>
                    <a:pt x="55" y="1"/>
                    <a:pt x="51" y="2"/>
                    <a:pt x="47" y="4"/>
                  </a:cubicBezTo>
                  <a:cubicBezTo>
                    <a:pt x="23" y="4"/>
                    <a:pt x="0" y="16"/>
                    <a:pt x="0" y="39"/>
                  </a:cubicBezTo>
                  <a:lnTo>
                    <a:pt x="47" y="830"/>
                  </a:lnTo>
                  <a:cubicBezTo>
                    <a:pt x="58" y="853"/>
                    <a:pt x="70" y="865"/>
                    <a:pt x="93" y="865"/>
                  </a:cubicBezTo>
                  <a:cubicBezTo>
                    <a:pt x="117" y="865"/>
                    <a:pt x="128" y="841"/>
                    <a:pt x="128" y="818"/>
                  </a:cubicBezTo>
                  <a:lnTo>
                    <a:pt x="82" y="39"/>
                  </a:lnTo>
                  <a:cubicBezTo>
                    <a:pt x="82" y="20"/>
                    <a:pt x="74" y="1"/>
                    <a:pt x="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5" name="Google Shape;4605;p64"/>
            <p:cNvSpPr/>
            <p:nvPr/>
          </p:nvSpPr>
          <p:spPr>
            <a:xfrm>
              <a:off x="2019175" y="440097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6" y="0"/>
                  </a:moveTo>
                  <a:cubicBezTo>
                    <a:pt x="12" y="0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49"/>
                    <a:pt x="70" y="873"/>
                    <a:pt x="94" y="873"/>
                  </a:cubicBezTo>
                  <a:cubicBezTo>
                    <a:pt x="117" y="861"/>
                    <a:pt x="129" y="849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6" name="Google Shape;4606;p64"/>
            <p:cNvSpPr/>
            <p:nvPr/>
          </p:nvSpPr>
          <p:spPr>
            <a:xfrm>
              <a:off x="2006975" y="4401850"/>
              <a:ext cx="3225" cy="21525"/>
            </a:xfrm>
            <a:custGeom>
              <a:avLst/>
              <a:gdLst/>
              <a:ahLst/>
              <a:cxnLst/>
              <a:rect l="l" t="t" r="r" b="b"/>
              <a:pathLst>
                <a:path w="129" h="861" extrusionOk="0">
                  <a:moveTo>
                    <a:pt x="41" y="0"/>
                  </a:moveTo>
                  <a:cubicBezTo>
                    <a:pt x="21" y="0"/>
                    <a:pt x="0" y="12"/>
                    <a:pt x="0" y="35"/>
                  </a:cubicBezTo>
                  <a:lnTo>
                    <a:pt x="47" y="826"/>
                  </a:lnTo>
                  <a:cubicBezTo>
                    <a:pt x="47" y="849"/>
                    <a:pt x="58" y="861"/>
                    <a:pt x="82" y="861"/>
                  </a:cubicBezTo>
                  <a:cubicBezTo>
                    <a:pt x="105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61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7" name="Google Shape;4607;p64"/>
            <p:cNvSpPr/>
            <p:nvPr/>
          </p:nvSpPr>
          <p:spPr>
            <a:xfrm>
              <a:off x="1994175" y="4387000"/>
              <a:ext cx="4100" cy="37050"/>
            </a:xfrm>
            <a:custGeom>
              <a:avLst/>
              <a:gdLst/>
              <a:ahLst/>
              <a:cxnLst/>
              <a:rect l="l" t="t" r="r" b="b"/>
              <a:pathLst>
                <a:path w="164" h="1482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82" y="1443"/>
                  </a:lnTo>
                  <a:cubicBezTo>
                    <a:pt x="82" y="1462"/>
                    <a:pt x="97" y="1481"/>
                    <a:pt x="116" y="1481"/>
                  </a:cubicBezTo>
                  <a:cubicBezTo>
                    <a:pt x="120" y="1481"/>
                    <a:pt x="124" y="1480"/>
                    <a:pt x="128" y="1478"/>
                  </a:cubicBezTo>
                  <a:cubicBezTo>
                    <a:pt x="152" y="1478"/>
                    <a:pt x="163" y="1467"/>
                    <a:pt x="163" y="1443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8" name="Google Shape;4608;p64"/>
            <p:cNvSpPr/>
            <p:nvPr/>
          </p:nvSpPr>
          <p:spPr>
            <a:xfrm>
              <a:off x="1982675" y="4403300"/>
              <a:ext cx="3375" cy="21550"/>
            </a:xfrm>
            <a:custGeom>
              <a:avLst/>
              <a:gdLst/>
              <a:ahLst/>
              <a:cxnLst/>
              <a:rect l="l" t="t" r="r" b="b"/>
              <a:pathLst>
                <a:path w="135" h="862" extrusionOk="0">
                  <a:moveTo>
                    <a:pt x="43" y="0"/>
                  </a:moveTo>
                  <a:cubicBezTo>
                    <a:pt x="21" y="0"/>
                    <a:pt x="1" y="12"/>
                    <a:pt x="7" y="35"/>
                  </a:cubicBezTo>
                  <a:lnTo>
                    <a:pt x="53" y="826"/>
                  </a:lnTo>
                  <a:cubicBezTo>
                    <a:pt x="53" y="849"/>
                    <a:pt x="65" y="861"/>
                    <a:pt x="88" y="861"/>
                  </a:cubicBezTo>
                  <a:cubicBezTo>
                    <a:pt x="111" y="861"/>
                    <a:pt x="135" y="849"/>
                    <a:pt x="135" y="826"/>
                  </a:cubicBezTo>
                  <a:lnTo>
                    <a:pt x="88" y="35"/>
                  </a:lnTo>
                  <a:cubicBezTo>
                    <a:pt x="88" y="12"/>
                    <a:pt x="65" y="0"/>
                    <a:pt x="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9" name="Google Shape;4609;p64"/>
            <p:cNvSpPr/>
            <p:nvPr/>
          </p:nvSpPr>
          <p:spPr>
            <a:xfrm>
              <a:off x="1970325" y="440387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50"/>
                    <a:pt x="70" y="873"/>
                    <a:pt x="94" y="873"/>
                  </a:cubicBezTo>
                  <a:cubicBezTo>
                    <a:pt x="117" y="873"/>
                    <a:pt x="129" y="850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0" name="Google Shape;4610;p64"/>
            <p:cNvSpPr/>
            <p:nvPr/>
          </p:nvSpPr>
          <p:spPr>
            <a:xfrm>
              <a:off x="1958125" y="440475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41" y="0"/>
                  </a:moveTo>
                  <a:cubicBezTo>
                    <a:pt x="20" y="0"/>
                    <a:pt x="0" y="12"/>
                    <a:pt x="0" y="35"/>
                  </a:cubicBezTo>
                  <a:lnTo>
                    <a:pt x="47" y="826"/>
                  </a:lnTo>
                  <a:cubicBezTo>
                    <a:pt x="47" y="850"/>
                    <a:pt x="70" y="861"/>
                    <a:pt x="81" y="861"/>
                  </a:cubicBezTo>
                  <a:lnTo>
                    <a:pt x="93" y="873"/>
                  </a:lnTo>
                  <a:cubicBezTo>
                    <a:pt x="116" y="861"/>
                    <a:pt x="128" y="850"/>
                    <a:pt x="128" y="826"/>
                  </a:cubicBezTo>
                  <a:lnTo>
                    <a:pt x="81" y="35"/>
                  </a:lnTo>
                  <a:cubicBezTo>
                    <a:pt x="81" y="12"/>
                    <a:pt x="61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1" name="Google Shape;4611;p64"/>
            <p:cNvSpPr/>
            <p:nvPr/>
          </p:nvSpPr>
          <p:spPr>
            <a:xfrm>
              <a:off x="1945600" y="4405325"/>
              <a:ext cx="3525" cy="21850"/>
            </a:xfrm>
            <a:custGeom>
              <a:avLst/>
              <a:gdLst/>
              <a:ahLst/>
              <a:cxnLst/>
              <a:rect l="l" t="t" r="r" b="b"/>
              <a:pathLst>
                <a:path w="141" h="874" extrusionOk="0">
                  <a:moveTo>
                    <a:pt x="47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59" y="838"/>
                  </a:lnTo>
                  <a:cubicBezTo>
                    <a:pt x="59" y="850"/>
                    <a:pt x="71" y="873"/>
                    <a:pt x="94" y="873"/>
                  </a:cubicBezTo>
                  <a:cubicBezTo>
                    <a:pt x="117" y="873"/>
                    <a:pt x="140" y="850"/>
                    <a:pt x="129" y="827"/>
                  </a:cubicBezTo>
                  <a:lnTo>
                    <a:pt x="82" y="47"/>
                  </a:lnTo>
                  <a:cubicBezTo>
                    <a:pt x="82" y="24"/>
                    <a:pt x="71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2" name="Google Shape;4612;p64"/>
            <p:cNvSpPr/>
            <p:nvPr/>
          </p:nvSpPr>
          <p:spPr>
            <a:xfrm>
              <a:off x="1933100" y="4390800"/>
              <a:ext cx="4100" cy="36950"/>
            </a:xfrm>
            <a:custGeom>
              <a:avLst/>
              <a:gdLst/>
              <a:ahLst/>
              <a:cxnLst/>
              <a:rect l="l" t="t" r="r" b="b"/>
              <a:pathLst>
                <a:path w="164" h="1478" extrusionOk="0">
                  <a:moveTo>
                    <a:pt x="36" y="0"/>
                  </a:moveTo>
                  <a:cubicBezTo>
                    <a:pt x="12" y="0"/>
                    <a:pt x="1" y="12"/>
                    <a:pt x="1" y="35"/>
                  </a:cubicBezTo>
                  <a:lnTo>
                    <a:pt x="82" y="1442"/>
                  </a:lnTo>
                  <a:cubicBezTo>
                    <a:pt x="82" y="1466"/>
                    <a:pt x="105" y="1477"/>
                    <a:pt x="129" y="1477"/>
                  </a:cubicBezTo>
                  <a:cubicBezTo>
                    <a:pt x="152" y="1477"/>
                    <a:pt x="164" y="1454"/>
                    <a:pt x="164" y="1442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3" name="Google Shape;4613;p64"/>
            <p:cNvSpPr/>
            <p:nvPr/>
          </p:nvSpPr>
          <p:spPr>
            <a:xfrm>
              <a:off x="1921775" y="440677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50"/>
                    <a:pt x="58" y="873"/>
                    <a:pt x="82" y="873"/>
                  </a:cubicBezTo>
                  <a:cubicBezTo>
                    <a:pt x="105" y="873"/>
                    <a:pt x="128" y="850"/>
                    <a:pt x="128" y="827"/>
                  </a:cubicBezTo>
                  <a:lnTo>
                    <a:pt x="70" y="47"/>
                  </a:lnTo>
                  <a:cubicBezTo>
                    <a:pt x="70" y="24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4" name="Google Shape;4614;p64"/>
            <p:cNvSpPr/>
            <p:nvPr/>
          </p:nvSpPr>
          <p:spPr>
            <a:xfrm>
              <a:off x="1909250" y="440765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48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48" y="827"/>
                  </a:lnTo>
                  <a:cubicBezTo>
                    <a:pt x="48" y="850"/>
                    <a:pt x="71" y="862"/>
                    <a:pt x="94" y="862"/>
                  </a:cubicBezTo>
                  <a:cubicBezTo>
                    <a:pt x="117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2"/>
                    <a:pt x="59" y="1"/>
                    <a:pt x="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5" name="Google Shape;4615;p64"/>
            <p:cNvSpPr/>
            <p:nvPr/>
          </p:nvSpPr>
          <p:spPr>
            <a:xfrm>
              <a:off x="1897050" y="440825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12"/>
                    <a:pt x="0" y="23"/>
                    <a:pt x="0" y="47"/>
                  </a:cubicBezTo>
                  <a:lnTo>
                    <a:pt x="47" y="838"/>
                  </a:lnTo>
                  <a:cubicBezTo>
                    <a:pt x="47" y="849"/>
                    <a:pt x="70" y="872"/>
                    <a:pt x="82" y="872"/>
                  </a:cubicBezTo>
                  <a:lnTo>
                    <a:pt x="94" y="872"/>
                  </a:lnTo>
                  <a:cubicBezTo>
                    <a:pt x="105" y="872"/>
                    <a:pt x="128" y="849"/>
                    <a:pt x="128" y="826"/>
                  </a:cubicBezTo>
                  <a:lnTo>
                    <a:pt x="82" y="47"/>
                  </a:lnTo>
                  <a:cubicBezTo>
                    <a:pt x="82" y="23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6" name="Google Shape;4616;p64"/>
            <p:cNvSpPr/>
            <p:nvPr/>
          </p:nvSpPr>
          <p:spPr>
            <a:xfrm>
              <a:off x="1884550" y="4409100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47" y="1"/>
                  </a:moveTo>
                  <a:cubicBezTo>
                    <a:pt x="24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58" y="850"/>
                    <a:pt x="70" y="862"/>
                    <a:pt x="93" y="873"/>
                  </a:cubicBezTo>
                  <a:cubicBezTo>
                    <a:pt x="117" y="862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13"/>
                    <a:pt x="58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7" name="Google Shape;4617;p64"/>
            <p:cNvSpPr/>
            <p:nvPr/>
          </p:nvSpPr>
          <p:spPr>
            <a:xfrm>
              <a:off x="1872050" y="4394275"/>
              <a:ext cx="4075" cy="37250"/>
            </a:xfrm>
            <a:custGeom>
              <a:avLst/>
              <a:gdLst/>
              <a:ahLst/>
              <a:cxnLst/>
              <a:rect l="l" t="t" r="r" b="b"/>
              <a:pathLst>
                <a:path w="163" h="1490" extrusionOk="0">
                  <a:moveTo>
                    <a:pt x="35" y="1"/>
                  </a:moveTo>
                  <a:cubicBezTo>
                    <a:pt x="12" y="12"/>
                    <a:pt x="0" y="24"/>
                    <a:pt x="0" y="47"/>
                  </a:cubicBezTo>
                  <a:lnTo>
                    <a:pt x="82" y="1455"/>
                  </a:lnTo>
                  <a:cubicBezTo>
                    <a:pt x="82" y="1466"/>
                    <a:pt x="105" y="1490"/>
                    <a:pt x="128" y="1490"/>
                  </a:cubicBezTo>
                  <a:cubicBezTo>
                    <a:pt x="151" y="1490"/>
                    <a:pt x="163" y="1466"/>
                    <a:pt x="163" y="1443"/>
                  </a:cubicBezTo>
                  <a:lnTo>
                    <a:pt x="82" y="47"/>
                  </a:lnTo>
                  <a:cubicBezTo>
                    <a:pt x="70" y="24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8" name="Google Shape;4618;p64"/>
            <p:cNvSpPr/>
            <p:nvPr/>
          </p:nvSpPr>
          <p:spPr>
            <a:xfrm>
              <a:off x="1860400" y="4410575"/>
              <a:ext cx="3525" cy="21525"/>
            </a:xfrm>
            <a:custGeom>
              <a:avLst/>
              <a:gdLst/>
              <a:ahLst/>
              <a:cxnLst/>
              <a:rect l="l" t="t" r="r" b="b"/>
              <a:pathLst>
                <a:path w="141" h="861" extrusionOk="0">
                  <a:moveTo>
                    <a:pt x="47" y="0"/>
                  </a:moveTo>
                  <a:cubicBezTo>
                    <a:pt x="24" y="0"/>
                    <a:pt x="1" y="23"/>
                    <a:pt x="13" y="47"/>
                  </a:cubicBezTo>
                  <a:lnTo>
                    <a:pt x="59" y="826"/>
                  </a:lnTo>
                  <a:cubicBezTo>
                    <a:pt x="59" y="849"/>
                    <a:pt x="71" y="861"/>
                    <a:pt x="94" y="861"/>
                  </a:cubicBezTo>
                  <a:cubicBezTo>
                    <a:pt x="117" y="861"/>
                    <a:pt x="140" y="849"/>
                    <a:pt x="140" y="826"/>
                  </a:cubicBezTo>
                  <a:lnTo>
                    <a:pt x="94" y="35"/>
                  </a:lnTo>
                  <a:cubicBezTo>
                    <a:pt x="82" y="12"/>
                    <a:pt x="71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9" name="Google Shape;4619;p64"/>
            <p:cNvSpPr/>
            <p:nvPr/>
          </p:nvSpPr>
          <p:spPr>
            <a:xfrm>
              <a:off x="1848200" y="441115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12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61"/>
                    <a:pt x="70" y="873"/>
                    <a:pt x="93" y="873"/>
                  </a:cubicBezTo>
                  <a:cubicBezTo>
                    <a:pt x="117" y="873"/>
                    <a:pt x="128" y="849"/>
                    <a:pt x="128" y="826"/>
                  </a:cubicBezTo>
                  <a:lnTo>
                    <a:pt x="82" y="47"/>
                  </a:lnTo>
                  <a:cubicBezTo>
                    <a:pt x="82" y="24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0" name="Google Shape;4620;p64"/>
            <p:cNvSpPr/>
            <p:nvPr/>
          </p:nvSpPr>
          <p:spPr>
            <a:xfrm>
              <a:off x="1835975" y="441202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6" y="0"/>
                  </a:moveTo>
                  <a:cubicBezTo>
                    <a:pt x="12" y="0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49"/>
                    <a:pt x="59" y="873"/>
                    <a:pt x="82" y="873"/>
                  </a:cubicBezTo>
                  <a:cubicBezTo>
                    <a:pt x="106" y="861"/>
                    <a:pt x="129" y="849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0"/>
                    <a:pt x="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1" name="Google Shape;4621;p64"/>
            <p:cNvSpPr/>
            <p:nvPr/>
          </p:nvSpPr>
          <p:spPr>
            <a:xfrm>
              <a:off x="1823475" y="4412825"/>
              <a:ext cx="3225" cy="21600"/>
            </a:xfrm>
            <a:custGeom>
              <a:avLst/>
              <a:gdLst/>
              <a:ahLst/>
              <a:cxnLst/>
              <a:rect l="l" t="t" r="r" b="b"/>
              <a:pathLst>
                <a:path w="129" h="864" extrusionOk="0">
                  <a:moveTo>
                    <a:pt x="55" y="0"/>
                  </a:moveTo>
                  <a:cubicBezTo>
                    <a:pt x="52" y="0"/>
                    <a:pt x="49" y="1"/>
                    <a:pt x="47" y="3"/>
                  </a:cubicBezTo>
                  <a:cubicBezTo>
                    <a:pt x="24" y="3"/>
                    <a:pt x="1" y="15"/>
                    <a:pt x="1" y="38"/>
                  </a:cubicBezTo>
                  <a:lnTo>
                    <a:pt x="47" y="829"/>
                  </a:lnTo>
                  <a:cubicBezTo>
                    <a:pt x="59" y="852"/>
                    <a:pt x="70" y="864"/>
                    <a:pt x="94" y="864"/>
                  </a:cubicBezTo>
                  <a:cubicBezTo>
                    <a:pt x="117" y="864"/>
                    <a:pt x="129" y="841"/>
                    <a:pt x="129" y="817"/>
                  </a:cubicBezTo>
                  <a:lnTo>
                    <a:pt x="82" y="38"/>
                  </a:lnTo>
                  <a:cubicBezTo>
                    <a:pt x="82" y="19"/>
                    <a:pt x="67" y="0"/>
                    <a:pt x="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2" name="Google Shape;4622;p64"/>
            <p:cNvSpPr/>
            <p:nvPr/>
          </p:nvSpPr>
          <p:spPr>
            <a:xfrm>
              <a:off x="1810675" y="4398050"/>
              <a:ext cx="4400" cy="37050"/>
            </a:xfrm>
            <a:custGeom>
              <a:avLst/>
              <a:gdLst/>
              <a:ahLst/>
              <a:cxnLst/>
              <a:rect l="l" t="t" r="r" b="b"/>
              <a:pathLst>
                <a:path w="176" h="1482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82" y="1443"/>
                  </a:lnTo>
                  <a:cubicBezTo>
                    <a:pt x="92" y="1462"/>
                    <a:pt x="101" y="1481"/>
                    <a:pt x="117" y="1481"/>
                  </a:cubicBezTo>
                  <a:cubicBezTo>
                    <a:pt x="121" y="1481"/>
                    <a:pt x="125" y="1480"/>
                    <a:pt x="129" y="1478"/>
                  </a:cubicBezTo>
                  <a:cubicBezTo>
                    <a:pt x="152" y="1478"/>
                    <a:pt x="175" y="1467"/>
                    <a:pt x="164" y="1443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3" name="Google Shape;4623;p64"/>
            <p:cNvSpPr/>
            <p:nvPr/>
          </p:nvSpPr>
          <p:spPr>
            <a:xfrm>
              <a:off x="1799350" y="4414275"/>
              <a:ext cx="3500" cy="21625"/>
            </a:xfrm>
            <a:custGeom>
              <a:avLst/>
              <a:gdLst/>
              <a:ahLst/>
              <a:cxnLst/>
              <a:rect l="l" t="t" r="r" b="b"/>
              <a:pathLst>
                <a:path w="140" h="865" extrusionOk="0">
                  <a:moveTo>
                    <a:pt x="58" y="0"/>
                  </a:moveTo>
                  <a:cubicBezTo>
                    <a:pt x="55" y="0"/>
                    <a:pt x="51" y="1"/>
                    <a:pt x="47" y="3"/>
                  </a:cubicBezTo>
                  <a:cubicBezTo>
                    <a:pt x="24" y="3"/>
                    <a:pt x="0" y="15"/>
                    <a:pt x="0" y="38"/>
                  </a:cubicBezTo>
                  <a:lnTo>
                    <a:pt x="58" y="829"/>
                  </a:lnTo>
                  <a:cubicBezTo>
                    <a:pt x="58" y="852"/>
                    <a:pt x="70" y="864"/>
                    <a:pt x="93" y="864"/>
                  </a:cubicBezTo>
                  <a:cubicBezTo>
                    <a:pt x="117" y="864"/>
                    <a:pt x="140" y="841"/>
                    <a:pt x="140" y="818"/>
                  </a:cubicBezTo>
                  <a:lnTo>
                    <a:pt x="82" y="38"/>
                  </a:lnTo>
                  <a:cubicBezTo>
                    <a:pt x="82" y="19"/>
                    <a:pt x="74" y="0"/>
                    <a:pt x="5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4" name="Google Shape;4624;p64"/>
            <p:cNvSpPr/>
            <p:nvPr/>
          </p:nvSpPr>
          <p:spPr>
            <a:xfrm>
              <a:off x="1787125" y="4415000"/>
              <a:ext cx="3225" cy="21750"/>
            </a:xfrm>
            <a:custGeom>
              <a:avLst/>
              <a:gdLst/>
              <a:ahLst/>
              <a:cxnLst/>
              <a:rect l="l" t="t" r="r" b="b"/>
              <a:pathLst>
                <a:path w="129" h="870" extrusionOk="0">
                  <a:moveTo>
                    <a:pt x="41" y="0"/>
                  </a:moveTo>
                  <a:cubicBezTo>
                    <a:pt x="21" y="0"/>
                    <a:pt x="1" y="15"/>
                    <a:pt x="1" y="44"/>
                  </a:cubicBezTo>
                  <a:lnTo>
                    <a:pt x="47" y="823"/>
                  </a:lnTo>
                  <a:cubicBezTo>
                    <a:pt x="47" y="847"/>
                    <a:pt x="71" y="870"/>
                    <a:pt x="94" y="870"/>
                  </a:cubicBezTo>
                  <a:cubicBezTo>
                    <a:pt x="117" y="870"/>
                    <a:pt x="129" y="847"/>
                    <a:pt x="129" y="823"/>
                  </a:cubicBezTo>
                  <a:lnTo>
                    <a:pt x="82" y="44"/>
                  </a:lnTo>
                  <a:cubicBezTo>
                    <a:pt x="82" y="15"/>
                    <a:pt x="62" y="0"/>
                    <a:pt x="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5" name="Google Shape;4625;p64"/>
            <p:cNvSpPr/>
            <p:nvPr/>
          </p:nvSpPr>
          <p:spPr>
            <a:xfrm>
              <a:off x="1774625" y="4415800"/>
              <a:ext cx="3525" cy="21550"/>
            </a:xfrm>
            <a:custGeom>
              <a:avLst/>
              <a:gdLst/>
              <a:ahLst/>
              <a:cxnLst/>
              <a:rect l="l" t="t" r="r" b="b"/>
              <a:pathLst>
                <a:path w="141" h="862" extrusionOk="0">
                  <a:moveTo>
                    <a:pt x="47" y="0"/>
                  </a:moveTo>
                  <a:cubicBezTo>
                    <a:pt x="24" y="0"/>
                    <a:pt x="1" y="12"/>
                    <a:pt x="12" y="35"/>
                  </a:cubicBezTo>
                  <a:lnTo>
                    <a:pt x="59" y="826"/>
                  </a:lnTo>
                  <a:cubicBezTo>
                    <a:pt x="59" y="850"/>
                    <a:pt x="70" y="861"/>
                    <a:pt x="94" y="861"/>
                  </a:cubicBezTo>
                  <a:cubicBezTo>
                    <a:pt x="117" y="861"/>
                    <a:pt x="140" y="838"/>
                    <a:pt x="140" y="826"/>
                  </a:cubicBezTo>
                  <a:lnTo>
                    <a:pt x="94" y="35"/>
                  </a:lnTo>
                  <a:cubicBezTo>
                    <a:pt x="82" y="12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6" name="Google Shape;4626;p64"/>
            <p:cNvSpPr/>
            <p:nvPr/>
          </p:nvSpPr>
          <p:spPr>
            <a:xfrm>
              <a:off x="1762425" y="441637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47" y="1"/>
                  </a:moveTo>
                  <a:cubicBezTo>
                    <a:pt x="23" y="1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50"/>
                    <a:pt x="70" y="873"/>
                    <a:pt x="93" y="873"/>
                  </a:cubicBezTo>
                  <a:cubicBezTo>
                    <a:pt x="116" y="873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24"/>
                    <a:pt x="58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7" name="Google Shape;4627;p64"/>
            <p:cNvSpPr/>
            <p:nvPr/>
          </p:nvSpPr>
          <p:spPr>
            <a:xfrm>
              <a:off x="1749775" y="4401850"/>
              <a:ext cx="4225" cy="36950"/>
            </a:xfrm>
            <a:custGeom>
              <a:avLst/>
              <a:gdLst/>
              <a:ahLst/>
              <a:cxnLst/>
              <a:rect l="l" t="t" r="r" b="b"/>
              <a:pathLst>
                <a:path w="169" h="1478" extrusionOk="0">
                  <a:moveTo>
                    <a:pt x="47" y="0"/>
                  </a:moveTo>
                  <a:cubicBezTo>
                    <a:pt x="23" y="0"/>
                    <a:pt x="0" y="12"/>
                    <a:pt x="6" y="35"/>
                  </a:cubicBezTo>
                  <a:lnTo>
                    <a:pt x="87" y="1431"/>
                  </a:lnTo>
                  <a:cubicBezTo>
                    <a:pt x="87" y="1454"/>
                    <a:pt x="99" y="1477"/>
                    <a:pt x="122" y="1477"/>
                  </a:cubicBezTo>
                  <a:lnTo>
                    <a:pt x="134" y="1477"/>
                  </a:lnTo>
                  <a:cubicBezTo>
                    <a:pt x="157" y="1477"/>
                    <a:pt x="169" y="1454"/>
                    <a:pt x="169" y="1431"/>
                  </a:cubicBezTo>
                  <a:lnTo>
                    <a:pt x="87" y="35"/>
                  </a:lnTo>
                  <a:cubicBezTo>
                    <a:pt x="93" y="12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8" name="Google Shape;4628;p64"/>
            <p:cNvSpPr/>
            <p:nvPr/>
          </p:nvSpPr>
          <p:spPr>
            <a:xfrm>
              <a:off x="1738275" y="441782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47" y="1"/>
                  </a:moveTo>
                  <a:cubicBezTo>
                    <a:pt x="24" y="1"/>
                    <a:pt x="1" y="24"/>
                    <a:pt x="1" y="47"/>
                  </a:cubicBezTo>
                  <a:lnTo>
                    <a:pt x="47" y="827"/>
                  </a:lnTo>
                  <a:cubicBezTo>
                    <a:pt x="59" y="850"/>
                    <a:pt x="70" y="873"/>
                    <a:pt x="94" y="873"/>
                  </a:cubicBezTo>
                  <a:cubicBezTo>
                    <a:pt x="117" y="873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3"/>
                    <a:pt x="70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9" name="Google Shape;4629;p64"/>
            <p:cNvSpPr/>
            <p:nvPr/>
          </p:nvSpPr>
          <p:spPr>
            <a:xfrm>
              <a:off x="1726075" y="44187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1"/>
                  </a:moveTo>
                  <a:cubicBezTo>
                    <a:pt x="12" y="1"/>
                    <a:pt x="0" y="12"/>
                    <a:pt x="0" y="36"/>
                  </a:cubicBezTo>
                  <a:lnTo>
                    <a:pt x="47" y="827"/>
                  </a:lnTo>
                  <a:cubicBezTo>
                    <a:pt x="47" y="850"/>
                    <a:pt x="70" y="862"/>
                    <a:pt x="93" y="862"/>
                  </a:cubicBezTo>
                  <a:cubicBezTo>
                    <a:pt x="116" y="862"/>
                    <a:pt x="128" y="838"/>
                    <a:pt x="128" y="827"/>
                  </a:cubicBezTo>
                  <a:lnTo>
                    <a:pt x="82" y="36"/>
                  </a:lnTo>
                  <a:cubicBezTo>
                    <a:pt x="82" y="12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0" name="Google Shape;4630;p64"/>
            <p:cNvSpPr/>
            <p:nvPr/>
          </p:nvSpPr>
          <p:spPr>
            <a:xfrm>
              <a:off x="1713575" y="4419300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0"/>
                  </a:moveTo>
                  <a:cubicBezTo>
                    <a:pt x="23" y="0"/>
                    <a:pt x="0" y="23"/>
                    <a:pt x="12" y="47"/>
                  </a:cubicBezTo>
                  <a:lnTo>
                    <a:pt x="58" y="838"/>
                  </a:lnTo>
                  <a:cubicBezTo>
                    <a:pt x="58" y="849"/>
                    <a:pt x="70" y="872"/>
                    <a:pt x="93" y="872"/>
                  </a:cubicBezTo>
                  <a:cubicBezTo>
                    <a:pt x="116" y="872"/>
                    <a:pt x="140" y="849"/>
                    <a:pt x="140" y="826"/>
                  </a:cubicBezTo>
                  <a:lnTo>
                    <a:pt x="93" y="47"/>
                  </a:lnTo>
                  <a:cubicBezTo>
                    <a:pt x="81" y="23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1" name="Google Shape;4631;p64"/>
            <p:cNvSpPr/>
            <p:nvPr/>
          </p:nvSpPr>
          <p:spPr>
            <a:xfrm>
              <a:off x="1701350" y="442015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47" y="850"/>
                    <a:pt x="70" y="862"/>
                    <a:pt x="94" y="862"/>
                  </a:cubicBezTo>
                  <a:cubicBezTo>
                    <a:pt x="117" y="862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2" name="Google Shape;4632;p64"/>
            <p:cNvSpPr/>
            <p:nvPr/>
          </p:nvSpPr>
          <p:spPr>
            <a:xfrm>
              <a:off x="1688550" y="4405325"/>
              <a:ext cx="4400" cy="37250"/>
            </a:xfrm>
            <a:custGeom>
              <a:avLst/>
              <a:gdLst/>
              <a:ahLst/>
              <a:cxnLst/>
              <a:rect l="l" t="t" r="r" b="b"/>
              <a:pathLst>
                <a:path w="176" h="1490" extrusionOk="0">
                  <a:moveTo>
                    <a:pt x="47" y="1"/>
                  </a:moveTo>
                  <a:cubicBezTo>
                    <a:pt x="24" y="1"/>
                    <a:pt x="1" y="24"/>
                    <a:pt x="12" y="47"/>
                  </a:cubicBezTo>
                  <a:lnTo>
                    <a:pt x="94" y="1443"/>
                  </a:lnTo>
                  <a:cubicBezTo>
                    <a:pt x="94" y="1466"/>
                    <a:pt x="105" y="1490"/>
                    <a:pt x="129" y="1490"/>
                  </a:cubicBezTo>
                  <a:cubicBezTo>
                    <a:pt x="152" y="1490"/>
                    <a:pt x="175" y="1466"/>
                    <a:pt x="175" y="1443"/>
                  </a:cubicBezTo>
                  <a:lnTo>
                    <a:pt x="94" y="47"/>
                  </a:lnTo>
                  <a:cubicBezTo>
                    <a:pt x="82" y="24"/>
                    <a:pt x="70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3" name="Google Shape;4633;p64"/>
            <p:cNvSpPr/>
            <p:nvPr/>
          </p:nvSpPr>
          <p:spPr>
            <a:xfrm>
              <a:off x="1677225" y="4421625"/>
              <a:ext cx="3225" cy="21525"/>
            </a:xfrm>
            <a:custGeom>
              <a:avLst/>
              <a:gdLst/>
              <a:ahLst/>
              <a:cxnLst/>
              <a:rect l="l" t="t" r="r" b="b"/>
              <a:pathLst>
                <a:path w="129" h="861" extrusionOk="0">
                  <a:moveTo>
                    <a:pt x="35" y="0"/>
                  </a:moveTo>
                  <a:cubicBezTo>
                    <a:pt x="12" y="0"/>
                    <a:pt x="0" y="23"/>
                    <a:pt x="0" y="47"/>
                  </a:cubicBezTo>
                  <a:lnTo>
                    <a:pt x="47" y="826"/>
                  </a:lnTo>
                  <a:cubicBezTo>
                    <a:pt x="47" y="849"/>
                    <a:pt x="70" y="861"/>
                    <a:pt x="82" y="861"/>
                  </a:cubicBezTo>
                  <a:lnTo>
                    <a:pt x="93" y="861"/>
                  </a:lnTo>
                  <a:cubicBezTo>
                    <a:pt x="116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8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4" name="Google Shape;4634;p64"/>
            <p:cNvSpPr/>
            <p:nvPr/>
          </p:nvSpPr>
          <p:spPr>
            <a:xfrm>
              <a:off x="1665000" y="442220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0"/>
                  </a:moveTo>
                  <a:cubicBezTo>
                    <a:pt x="12" y="12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49"/>
                    <a:pt x="70" y="873"/>
                    <a:pt x="82" y="873"/>
                  </a:cubicBezTo>
                  <a:lnTo>
                    <a:pt x="94" y="873"/>
                  </a:lnTo>
                  <a:cubicBezTo>
                    <a:pt x="117" y="873"/>
                    <a:pt x="129" y="849"/>
                    <a:pt x="129" y="826"/>
                  </a:cubicBezTo>
                  <a:lnTo>
                    <a:pt x="82" y="47"/>
                  </a:lnTo>
                  <a:cubicBezTo>
                    <a:pt x="82" y="24"/>
                    <a:pt x="59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5" name="Google Shape;4635;p64"/>
            <p:cNvSpPr/>
            <p:nvPr/>
          </p:nvSpPr>
          <p:spPr>
            <a:xfrm>
              <a:off x="1652500" y="4423075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0"/>
                  </a:moveTo>
                  <a:cubicBezTo>
                    <a:pt x="24" y="0"/>
                    <a:pt x="0" y="24"/>
                    <a:pt x="0" y="47"/>
                  </a:cubicBezTo>
                  <a:lnTo>
                    <a:pt x="59" y="826"/>
                  </a:lnTo>
                  <a:cubicBezTo>
                    <a:pt x="59" y="849"/>
                    <a:pt x="70" y="873"/>
                    <a:pt x="93" y="873"/>
                  </a:cubicBezTo>
                  <a:cubicBezTo>
                    <a:pt x="117" y="861"/>
                    <a:pt x="140" y="849"/>
                    <a:pt x="140" y="826"/>
                  </a:cubicBezTo>
                  <a:lnTo>
                    <a:pt x="82" y="35"/>
                  </a:lnTo>
                  <a:cubicBezTo>
                    <a:pt x="82" y="12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6" name="Google Shape;4636;p64"/>
            <p:cNvSpPr/>
            <p:nvPr/>
          </p:nvSpPr>
          <p:spPr>
            <a:xfrm>
              <a:off x="1640275" y="4423875"/>
              <a:ext cx="3225" cy="21600"/>
            </a:xfrm>
            <a:custGeom>
              <a:avLst/>
              <a:gdLst/>
              <a:ahLst/>
              <a:cxnLst/>
              <a:rect l="l" t="t" r="r" b="b"/>
              <a:pathLst>
                <a:path w="129" h="864" extrusionOk="0">
                  <a:moveTo>
                    <a:pt x="48" y="0"/>
                  </a:moveTo>
                  <a:cubicBezTo>
                    <a:pt x="44" y="0"/>
                    <a:pt x="40" y="1"/>
                    <a:pt x="36" y="3"/>
                  </a:cubicBezTo>
                  <a:cubicBezTo>
                    <a:pt x="13" y="3"/>
                    <a:pt x="1" y="15"/>
                    <a:pt x="1" y="38"/>
                  </a:cubicBezTo>
                  <a:lnTo>
                    <a:pt x="47" y="829"/>
                  </a:lnTo>
                  <a:cubicBezTo>
                    <a:pt x="47" y="852"/>
                    <a:pt x="71" y="864"/>
                    <a:pt x="94" y="864"/>
                  </a:cubicBezTo>
                  <a:cubicBezTo>
                    <a:pt x="117" y="864"/>
                    <a:pt x="129" y="841"/>
                    <a:pt x="129" y="817"/>
                  </a:cubicBezTo>
                  <a:lnTo>
                    <a:pt x="82" y="38"/>
                  </a:lnTo>
                  <a:cubicBezTo>
                    <a:pt x="82" y="19"/>
                    <a:pt x="67" y="0"/>
                    <a:pt x="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7" name="Google Shape;4637;p64"/>
            <p:cNvSpPr/>
            <p:nvPr/>
          </p:nvSpPr>
          <p:spPr>
            <a:xfrm>
              <a:off x="1627500" y="4409175"/>
              <a:ext cx="4375" cy="37175"/>
            </a:xfrm>
            <a:custGeom>
              <a:avLst/>
              <a:gdLst/>
              <a:ahLst/>
              <a:cxnLst/>
              <a:rect l="l" t="t" r="r" b="b"/>
              <a:pathLst>
                <a:path w="175" h="1487" extrusionOk="0">
                  <a:moveTo>
                    <a:pt x="41" y="1"/>
                  </a:moveTo>
                  <a:cubicBezTo>
                    <a:pt x="20" y="1"/>
                    <a:pt x="0" y="15"/>
                    <a:pt x="0" y="44"/>
                  </a:cubicBezTo>
                  <a:lnTo>
                    <a:pt x="93" y="1440"/>
                  </a:lnTo>
                  <a:cubicBezTo>
                    <a:pt x="93" y="1464"/>
                    <a:pt x="105" y="1475"/>
                    <a:pt x="128" y="1475"/>
                  </a:cubicBezTo>
                  <a:lnTo>
                    <a:pt x="128" y="1487"/>
                  </a:lnTo>
                  <a:cubicBezTo>
                    <a:pt x="151" y="1487"/>
                    <a:pt x="175" y="1464"/>
                    <a:pt x="175" y="1440"/>
                  </a:cubicBezTo>
                  <a:lnTo>
                    <a:pt x="82" y="44"/>
                  </a:lnTo>
                  <a:cubicBezTo>
                    <a:pt x="82" y="15"/>
                    <a:pt x="61" y="1"/>
                    <a:pt x="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8" name="Google Shape;4638;p64"/>
            <p:cNvSpPr/>
            <p:nvPr/>
          </p:nvSpPr>
          <p:spPr>
            <a:xfrm>
              <a:off x="1616150" y="4425325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54" y="0"/>
                  </a:moveTo>
                  <a:cubicBezTo>
                    <a:pt x="52" y="0"/>
                    <a:pt x="49" y="1"/>
                    <a:pt x="47" y="3"/>
                  </a:cubicBezTo>
                  <a:cubicBezTo>
                    <a:pt x="24" y="3"/>
                    <a:pt x="0" y="15"/>
                    <a:pt x="0" y="38"/>
                  </a:cubicBezTo>
                  <a:lnTo>
                    <a:pt x="47" y="829"/>
                  </a:lnTo>
                  <a:cubicBezTo>
                    <a:pt x="47" y="852"/>
                    <a:pt x="70" y="864"/>
                    <a:pt x="94" y="864"/>
                  </a:cubicBezTo>
                  <a:cubicBezTo>
                    <a:pt x="117" y="864"/>
                    <a:pt x="128" y="841"/>
                    <a:pt x="128" y="818"/>
                  </a:cubicBezTo>
                  <a:lnTo>
                    <a:pt x="82" y="38"/>
                  </a:lnTo>
                  <a:cubicBezTo>
                    <a:pt x="82" y="19"/>
                    <a:pt x="66" y="0"/>
                    <a:pt x="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9" name="Google Shape;4639;p64"/>
            <p:cNvSpPr/>
            <p:nvPr/>
          </p:nvSpPr>
          <p:spPr>
            <a:xfrm>
              <a:off x="1603925" y="4425975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47" y="826"/>
                  </a:lnTo>
                  <a:cubicBezTo>
                    <a:pt x="47" y="845"/>
                    <a:pt x="55" y="864"/>
                    <a:pt x="71" y="864"/>
                  </a:cubicBezTo>
                  <a:cubicBezTo>
                    <a:pt x="74" y="864"/>
                    <a:pt x="78" y="863"/>
                    <a:pt x="82" y="861"/>
                  </a:cubicBezTo>
                  <a:lnTo>
                    <a:pt x="94" y="861"/>
                  </a:lnTo>
                  <a:cubicBezTo>
                    <a:pt x="106" y="861"/>
                    <a:pt x="129" y="850"/>
                    <a:pt x="129" y="826"/>
                  </a:cubicBezTo>
                  <a:lnTo>
                    <a:pt x="82" y="35"/>
                  </a:lnTo>
                  <a:cubicBezTo>
                    <a:pt x="82" y="12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0" name="Google Shape;4640;p64"/>
            <p:cNvSpPr/>
            <p:nvPr/>
          </p:nvSpPr>
          <p:spPr>
            <a:xfrm>
              <a:off x="1591425" y="4426775"/>
              <a:ext cx="3225" cy="21625"/>
            </a:xfrm>
            <a:custGeom>
              <a:avLst/>
              <a:gdLst/>
              <a:ahLst/>
              <a:cxnLst/>
              <a:rect l="l" t="t" r="r" b="b"/>
              <a:pathLst>
                <a:path w="129" h="865" extrusionOk="0">
                  <a:moveTo>
                    <a:pt x="59" y="0"/>
                  </a:moveTo>
                  <a:cubicBezTo>
                    <a:pt x="55" y="0"/>
                    <a:pt x="52" y="1"/>
                    <a:pt x="47" y="3"/>
                  </a:cubicBezTo>
                  <a:cubicBezTo>
                    <a:pt x="24" y="3"/>
                    <a:pt x="1" y="15"/>
                    <a:pt x="1" y="38"/>
                  </a:cubicBezTo>
                  <a:lnTo>
                    <a:pt x="47" y="829"/>
                  </a:lnTo>
                  <a:cubicBezTo>
                    <a:pt x="59" y="853"/>
                    <a:pt x="71" y="864"/>
                    <a:pt x="94" y="864"/>
                  </a:cubicBezTo>
                  <a:cubicBezTo>
                    <a:pt x="117" y="864"/>
                    <a:pt x="129" y="841"/>
                    <a:pt x="129" y="818"/>
                  </a:cubicBezTo>
                  <a:lnTo>
                    <a:pt x="82" y="38"/>
                  </a:lnTo>
                  <a:cubicBezTo>
                    <a:pt x="82" y="19"/>
                    <a:pt x="74" y="0"/>
                    <a:pt x="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1" name="Google Shape;4641;p64"/>
            <p:cNvSpPr/>
            <p:nvPr/>
          </p:nvSpPr>
          <p:spPr>
            <a:xfrm>
              <a:off x="1579225" y="442742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5" y="1"/>
                  </a:moveTo>
                  <a:cubicBezTo>
                    <a:pt x="12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47" y="850"/>
                    <a:pt x="70" y="873"/>
                    <a:pt x="93" y="873"/>
                  </a:cubicBezTo>
                  <a:cubicBezTo>
                    <a:pt x="117" y="861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12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2" name="Google Shape;4642;p64"/>
            <p:cNvSpPr/>
            <p:nvPr/>
          </p:nvSpPr>
          <p:spPr>
            <a:xfrm>
              <a:off x="1566425" y="4412825"/>
              <a:ext cx="4375" cy="37025"/>
            </a:xfrm>
            <a:custGeom>
              <a:avLst/>
              <a:gdLst/>
              <a:ahLst/>
              <a:cxnLst/>
              <a:rect l="l" t="t" r="r" b="b"/>
              <a:pathLst>
                <a:path w="175" h="1481" extrusionOk="0">
                  <a:moveTo>
                    <a:pt x="59" y="0"/>
                  </a:moveTo>
                  <a:cubicBezTo>
                    <a:pt x="55" y="0"/>
                    <a:pt x="51" y="1"/>
                    <a:pt x="47" y="3"/>
                  </a:cubicBezTo>
                  <a:cubicBezTo>
                    <a:pt x="24" y="3"/>
                    <a:pt x="0" y="15"/>
                    <a:pt x="0" y="38"/>
                  </a:cubicBezTo>
                  <a:lnTo>
                    <a:pt x="94" y="1445"/>
                  </a:lnTo>
                  <a:cubicBezTo>
                    <a:pt x="94" y="1469"/>
                    <a:pt x="105" y="1480"/>
                    <a:pt x="128" y="1480"/>
                  </a:cubicBezTo>
                  <a:cubicBezTo>
                    <a:pt x="152" y="1480"/>
                    <a:pt x="175" y="1457"/>
                    <a:pt x="175" y="1434"/>
                  </a:cubicBezTo>
                  <a:lnTo>
                    <a:pt x="82" y="38"/>
                  </a:lnTo>
                  <a:cubicBezTo>
                    <a:pt x="82" y="19"/>
                    <a:pt x="74" y="0"/>
                    <a:pt x="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3" name="Google Shape;4643;p64"/>
            <p:cNvSpPr/>
            <p:nvPr/>
          </p:nvSpPr>
          <p:spPr>
            <a:xfrm>
              <a:off x="1555075" y="4428875"/>
              <a:ext cx="3225" cy="21850"/>
            </a:xfrm>
            <a:custGeom>
              <a:avLst/>
              <a:gdLst/>
              <a:ahLst/>
              <a:cxnLst/>
              <a:rect l="l" t="t" r="r" b="b"/>
              <a:pathLst>
                <a:path w="129" h="874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47" y="827"/>
                  </a:lnTo>
                  <a:cubicBezTo>
                    <a:pt x="47" y="850"/>
                    <a:pt x="71" y="873"/>
                    <a:pt x="94" y="873"/>
                  </a:cubicBezTo>
                  <a:cubicBezTo>
                    <a:pt x="117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4" name="Google Shape;4644;p64"/>
            <p:cNvSpPr/>
            <p:nvPr/>
          </p:nvSpPr>
          <p:spPr>
            <a:xfrm>
              <a:off x="1542575" y="442975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47" y="1"/>
                  </a:moveTo>
                  <a:cubicBezTo>
                    <a:pt x="24" y="1"/>
                    <a:pt x="1" y="12"/>
                    <a:pt x="1" y="36"/>
                  </a:cubicBezTo>
                  <a:lnTo>
                    <a:pt x="47" y="827"/>
                  </a:lnTo>
                  <a:cubicBezTo>
                    <a:pt x="59" y="850"/>
                    <a:pt x="71" y="862"/>
                    <a:pt x="94" y="862"/>
                  </a:cubicBezTo>
                  <a:cubicBezTo>
                    <a:pt x="117" y="862"/>
                    <a:pt x="129" y="838"/>
                    <a:pt x="129" y="827"/>
                  </a:cubicBezTo>
                  <a:lnTo>
                    <a:pt x="82" y="36"/>
                  </a:lnTo>
                  <a:cubicBezTo>
                    <a:pt x="82" y="12"/>
                    <a:pt x="71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5" name="Google Shape;4645;p64"/>
            <p:cNvSpPr/>
            <p:nvPr/>
          </p:nvSpPr>
          <p:spPr>
            <a:xfrm>
              <a:off x="1530375" y="4430625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47" y="1"/>
                  </a:moveTo>
                  <a:cubicBezTo>
                    <a:pt x="23" y="1"/>
                    <a:pt x="0" y="24"/>
                    <a:pt x="0" y="47"/>
                  </a:cubicBezTo>
                  <a:lnTo>
                    <a:pt x="47" y="827"/>
                  </a:lnTo>
                  <a:cubicBezTo>
                    <a:pt x="58" y="850"/>
                    <a:pt x="70" y="861"/>
                    <a:pt x="93" y="861"/>
                  </a:cubicBezTo>
                  <a:cubicBezTo>
                    <a:pt x="117" y="861"/>
                    <a:pt x="128" y="850"/>
                    <a:pt x="128" y="827"/>
                  </a:cubicBezTo>
                  <a:lnTo>
                    <a:pt x="82" y="36"/>
                  </a:lnTo>
                  <a:cubicBezTo>
                    <a:pt x="82" y="12"/>
                    <a:pt x="58" y="1"/>
                    <a:pt x="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6" name="Google Shape;4646;p64"/>
            <p:cNvSpPr/>
            <p:nvPr/>
          </p:nvSpPr>
          <p:spPr>
            <a:xfrm>
              <a:off x="1518150" y="4431200"/>
              <a:ext cx="3225" cy="21550"/>
            </a:xfrm>
            <a:custGeom>
              <a:avLst/>
              <a:gdLst/>
              <a:ahLst/>
              <a:cxnLst/>
              <a:rect l="l" t="t" r="r" b="b"/>
              <a:pathLst>
                <a:path w="129" h="862" extrusionOk="0">
                  <a:moveTo>
                    <a:pt x="36" y="1"/>
                  </a:moveTo>
                  <a:cubicBezTo>
                    <a:pt x="12" y="1"/>
                    <a:pt x="1" y="13"/>
                    <a:pt x="1" y="36"/>
                  </a:cubicBezTo>
                  <a:lnTo>
                    <a:pt x="47" y="827"/>
                  </a:lnTo>
                  <a:cubicBezTo>
                    <a:pt x="47" y="850"/>
                    <a:pt x="70" y="862"/>
                    <a:pt x="82" y="862"/>
                  </a:cubicBezTo>
                  <a:lnTo>
                    <a:pt x="94" y="862"/>
                  </a:lnTo>
                  <a:cubicBezTo>
                    <a:pt x="117" y="862"/>
                    <a:pt x="129" y="850"/>
                    <a:pt x="129" y="827"/>
                  </a:cubicBezTo>
                  <a:lnTo>
                    <a:pt x="82" y="36"/>
                  </a:lnTo>
                  <a:cubicBezTo>
                    <a:pt x="82" y="13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7" name="Google Shape;4647;p64"/>
            <p:cNvSpPr/>
            <p:nvPr/>
          </p:nvSpPr>
          <p:spPr>
            <a:xfrm>
              <a:off x="1505350" y="4416375"/>
              <a:ext cx="4100" cy="37250"/>
            </a:xfrm>
            <a:custGeom>
              <a:avLst/>
              <a:gdLst/>
              <a:ahLst/>
              <a:cxnLst/>
              <a:rect l="l" t="t" r="r" b="b"/>
              <a:pathLst>
                <a:path w="164" h="1490" extrusionOk="0">
                  <a:moveTo>
                    <a:pt x="36" y="1"/>
                  </a:moveTo>
                  <a:cubicBezTo>
                    <a:pt x="13" y="1"/>
                    <a:pt x="1" y="24"/>
                    <a:pt x="1" y="47"/>
                  </a:cubicBezTo>
                  <a:lnTo>
                    <a:pt x="82" y="1455"/>
                  </a:lnTo>
                  <a:cubicBezTo>
                    <a:pt x="94" y="1466"/>
                    <a:pt x="106" y="1490"/>
                    <a:pt x="129" y="1490"/>
                  </a:cubicBezTo>
                  <a:cubicBezTo>
                    <a:pt x="152" y="1490"/>
                    <a:pt x="164" y="1466"/>
                    <a:pt x="164" y="1443"/>
                  </a:cubicBezTo>
                  <a:lnTo>
                    <a:pt x="82" y="47"/>
                  </a:lnTo>
                  <a:cubicBezTo>
                    <a:pt x="82" y="24"/>
                    <a:pt x="59" y="1"/>
                    <a:pt x="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8" name="Google Shape;4648;p64"/>
            <p:cNvSpPr/>
            <p:nvPr/>
          </p:nvSpPr>
          <p:spPr>
            <a:xfrm>
              <a:off x="1494025" y="4432675"/>
              <a:ext cx="3225" cy="21525"/>
            </a:xfrm>
            <a:custGeom>
              <a:avLst/>
              <a:gdLst/>
              <a:ahLst/>
              <a:cxnLst/>
              <a:rect l="l" t="t" r="r" b="b"/>
              <a:pathLst>
                <a:path w="129" h="861" extrusionOk="0">
                  <a:moveTo>
                    <a:pt x="35" y="0"/>
                  </a:moveTo>
                  <a:cubicBezTo>
                    <a:pt x="12" y="0"/>
                    <a:pt x="0" y="12"/>
                    <a:pt x="0" y="35"/>
                  </a:cubicBezTo>
                  <a:lnTo>
                    <a:pt x="47" y="826"/>
                  </a:lnTo>
                  <a:cubicBezTo>
                    <a:pt x="47" y="849"/>
                    <a:pt x="70" y="861"/>
                    <a:pt x="93" y="861"/>
                  </a:cubicBezTo>
                  <a:cubicBezTo>
                    <a:pt x="117" y="861"/>
                    <a:pt x="128" y="849"/>
                    <a:pt x="128" y="826"/>
                  </a:cubicBezTo>
                  <a:lnTo>
                    <a:pt x="82" y="35"/>
                  </a:lnTo>
                  <a:cubicBezTo>
                    <a:pt x="82" y="12"/>
                    <a:pt x="58" y="0"/>
                    <a:pt x="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9" name="Google Shape;4649;p64"/>
            <p:cNvSpPr/>
            <p:nvPr/>
          </p:nvSpPr>
          <p:spPr>
            <a:xfrm>
              <a:off x="1481525" y="4433250"/>
              <a:ext cx="3500" cy="21825"/>
            </a:xfrm>
            <a:custGeom>
              <a:avLst/>
              <a:gdLst/>
              <a:ahLst/>
              <a:cxnLst/>
              <a:rect l="l" t="t" r="r" b="b"/>
              <a:pathLst>
                <a:path w="140" h="873" extrusionOk="0">
                  <a:moveTo>
                    <a:pt x="47" y="0"/>
                  </a:moveTo>
                  <a:cubicBezTo>
                    <a:pt x="23" y="0"/>
                    <a:pt x="0" y="24"/>
                    <a:pt x="12" y="47"/>
                  </a:cubicBezTo>
                  <a:lnTo>
                    <a:pt x="58" y="826"/>
                  </a:lnTo>
                  <a:cubicBezTo>
                    <a:pt x="58" y="849"/>
                    <a:pt x="70" y="873"/>
                    <a:pt x="93" y="873"/>
                  </a:cubicBezTo>
                  <a:cubicBezTo>
                    <a:pt x="116" y="873"/>
                    <a:pt x="140" y="849"/>
                    <a:pt x="140" y="826"/>
                  </a:cubicBezTo>
                  <a:lnTo>
                    <a:pt x="93" y="47"/>
                  </a:lnTo>
                  <a:cubicBezTo>
                    <a:pt x="82" y="24"/>
                    <a:pt x="70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0" name="Google Shape;4650;p64"/>
            <p:cNvSpPr/>
            <p:nvPr/>
          </p:nvSpPr>
          <p:spPr>
            <a:xfrm>
              <a:off x="1469300" y="4434125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47" y="0"/>
                  </a:moveTo>
                  <a:cubicBezTo>
                    <a:pt x="24" y="12"/>
                    <a:pt x="1" y="24"/>
                    <a:pt x="1" y="47"/>
                  </a:cubicBezTo>
                  <a:lnTo>
                    <a:pt x="47" y="838"/>
                  </a:lnTo>
                  <a:cubicBezTo>
                    <a:pt x="47" y="849"/>
                    <a:pt x="70" y="873"/>
                    <a:pt x="94" y="873"/>
                  </a:cubicBezTo>
                  <a:cubicBezTo>
                    <a:pt x="117" y="873"/>
                    <a:pt x="129" y="849"/>
                    <a:pt x="129" y="826"/>
                  </a:cubicBezTo>
                  <a:lnTo>
                    <a:pt x="82" y="47"/>
                  </a:lnTo>
                  <a:cubicBezTo>
                    <a:pt x="82" y="24"/>
                    <a:pt x="59" y="0"/>
                    <a:pt x="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1" name="Google Shape;4651;p64"/>
            <p:cNvSpPr/>
            <p:nvPr/>
          </p:nvSpPr>
          <p:spPr>
            <a:xfrm>
              <a:off x="1457100" y="4434700"/>
              <a:ext cx="3225" cy="21825"/>
            </a:xfrm>
            <a:custGeom>
              <a:avLst/>
              <a:gdLst/>
              <a:ahLst/>
              <a:cxnLst/>
              <a:rect l="l" t="t" r="r" b="b"/>
              <a:pathLst>
                <a:path w="129" h="873" extrusionOk="0">
                  <a:moveTo>
                    <a:pt x="35" y="1"/>
                  </a:moveTo>
                  <a:cubicBezTo>
                    <a:pt x="12" y="12"/>
                    <a:pt x="0" y="24"/>
                    <a:pt x="0" y="47"/>
                  </a:cubicBezTo>
                  <a:lnTo>
                    <a:pt x="47" y="838"/>
                  </a:lnTo>
                  <a:cubicBezTo>
                    <a:pt x="47" y="850"/>
                    <a:pt x="58" y="873"/>
                    <a:pt x="81" y="873"/>
                  </a:cubicBezTo>
                  <a:lnTo>
                    <a:pt x="93" y="873"/>
                  </a:lnTo>
                  <a:cubicBezTo>
                    <a:pt x="105" y="873"/>
                    <a:pt x="128" y="850"/>
                    <a:pt x="128" y="826"/>
                  </a:cubicBezTo>
                  <a:lnTo>
                    <a:pt x="81" y="47"/>
                  </a:lnTo>
                  <a:cubicBezTo>
                    <a:pt x="81" y="24"/>
                    <a:pt x="58" y="1"/>
                    <a:pt x="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2" name="Google Shape;4652;p64"/>
            <p:cNvSpPr/>
            <p:nvPr/>
          </p:nvSpPr>
          <p:spPr>
            <a:xfrm>
              <a:off x="2250925" y="3648100"/>
              <a:ext cx="37200" cy="7025"/>
            </a:xfrm>
            <a:custGeom>
              <a:avLst/>
              <a:gdLst/>
              <a:ahLst/>
              <a:cxnLst/>
              <a:rect l="l" t="t" r="r" b="b"/>
              <a:pathLst>
                <a:path w="1488" h="281" extrusionOk="0">
                  <a:moveTo>
                    <a:pt x="1439" y="0"/>
                  </a:moveTo>
                  <a:cubicBezTo>
                    <a:pt x="1437" y="0"/>
                    <a:pt x="1434" y="1"/>
                    <a:pt x="1432" y="1"/>
                  </a:cubicBezTo>
                  <a:lnTo>
                    <a:pt x="47" y="199"/>
                  </a:lnTo>
                  <a:cubicBezTo>
                    <a:pt x="24" y="199"/>
                    <a:pt x="1" y="222"/>
                    <a:pt x="13" y="246"/>
                  </a:cubicBezTo>
                  <a:cubicBezTo>
                    <a:pt x="13" y="269"/>
                    <a:pt x="24" y="281"/>
                    <a:pt x="47" y="281"/>
                  </a:cubicBezTo>
                  <a:lnTo>
                    <a:pt x="59" y="281"/>
                  </a:lnTo>
                  <a:lnTo>
                    <a:pt x="1443" y="83"/>
                  </a:lnTo>
                  <a:cubicBezTo>
                    <a:pt x="1487" y="83"/>
                    <a:pt x="1479" y="0"/>
                    <a:pt x="143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3" name="Google Shape;4653;p64"/>
            <p:cNvSpPr/>
            <p:nvPr/>
          </p:nvSpPr>
          <p:spPr>
            <a:xfrm>
              <a:off x="2267800" y="3657350"/>
              <a:ext cx="21550" cy="4750"/>
            </a:xfrm>
            <a:custGeom>
              <a:avLst/>
              <a:gdLst/>
              <a:ahLst/>
              <a:cxnLst/>
              <a:rect l="l" t="t" r="r" b="b"/>
              <a:pathLst>
                <a:path w="862" h="190" extrusionOk="0">
                  <a:moveTo>
                    <a:pt x="826" y="1"/>
                  </a:moveTo>
                  <a:cubicBezTo>
                    <a:pt x="823" y="1"/>
                    <a:pt x="819" y="2"/>
                    <a:pt x="815" y="4"/>
                  </a:cubicBezTo>
                  <a:lnTo>
                    <a:pt x="35" y="108"/>
                  </a:lnTo>
                  <a:cubicBezTo>
                    <a:pt x="12" y="120"/>
                    <a:pt x="1" y="132"/>
                    <a:pt x="1" y="155"/>
                  </a:cubicBezTo>
                  <a:cubicBezTo>
                    <a:pt x="1" y="178"/>
                    <a:pt x="12" y="190"/>
                    <a:pt x="35" y="190"/>
                  </a:cubicBezTo>
                  <a:lnTo>
                    <a:pt x="47" y="190"/>
                  </a:lnTo>
                  <a:lnTo>
                    <a:pt x="826" y="85"/>
                  </a:lnTo>
                  <a:cubicBezTo>
                    <a:pt x="850" y="73"/>
                    <a:pt x="861" y="62"/>
                    <a:pt x="861" y="39"/>
                  </a:cubicBezTo>
                  <a:cubicBezTo>
                    <a:pt x="852" y="20"/>
                    <a:pt x="842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4" name="Google Shape;4654;p64"/>
            <p:cNvSpPr/>
            <p:nvPr/>
          </p:nvSpPr>
          <p:spPr>
            <a:xfrm>
              <a:off x="2268975" y="3666450"/>
              <a:ext cx="21825" cy="4950"/>
            </a:xfrm>
            <a:custGeom>
              <a:avLst/>
              <a:gdLst/>
              <a:ahLst/>
              <a:cxnLst/>
              <a:rect l="l" t="t" r="r" b="b"/>
              <a:pathLst>
                <a:path w="873" h="198" extrusionOk="0">
                  <a:moveTo>
                    <a:pt x="826" y="0"/>
                  </a:moveTo>
                  <a:lnTo>
                    <a:pt x="47" y="117"/>
                  </a:lnTo>
                  <a:cubicBezTo>
                    <a:pt x="0" y="117"/>
                    <a:pt x="0" y="186"/>
                    <a:pt x="47" y="198"/>
                  </a:cubicBezTo>
                  <a:lnTo>
                    <a:pt x="58" y="198"/>
                  </a:lnTo>
                  <a:lnTo>
                    <a:pt x="838" y="82"/>
                  </a:lnTo>
                  <a:cubicBezTo>
                    <a:pt x="861" y="82"/>
                    <a:pt x="872" y="58"/>
                    <a:pt x="872" y="35"/>
                  </a:cubicBezTo>
                  <a:cubicBezTo>
                    <a:pt x="861" y="12"/>
                    <a:pt x="849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5" name="Google Shape;4655;p64"/>
            <p:cNvSpPr/>
            <p:nvPr/>
          </p:nvSpPr>
          <p:spPr>
            <a:xfrm>
              <a:off x="2270125" y="3675675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8" y="0"/>
                  </a:moveTo>
                  <a:cubicBezTo>
                    <a:pt x="835" y="0"/>
                    <a:pt x="831" y="1"/>
                    <a:pt x="826" y="3"/>
                  </a:cubicBezTo>
                  <a:lnTo>
                    <a:pt x="47" y="108"/>
                  </a:lnTo>
                  <a:cubicBezTo>
                    <a:pt x="24" y="108"/>
                    <a:pt x="1" y="131"/>
                    <a:pt x="12" y="155"/>
                  </a:cubicBezTo>
                  <a:cubicBezTo>
                    <a:pt x="12" y="178"/>
                    <a:pt x="24" y="190"/>
                    <a:pt x="47" y="190"/>
                  </a:cubicBezTo>
                  <a:lnTo>
                    <a:pt x="59" y="190"/>
                  </a:lnTo>
                  <a:lnTo>
                    <a:pt x="838" y="85"/>
                  </a:lnTo>
                  <a:cubicBezTo>
                    <a:pt x="861" y="73"/>
                    <a:pt x="873" y="50"/>
                    <a:pt x="873" y="38"/>
                  </a:cubicBezTo>
                  <a:cubicBezTo>
                    <a:pt x="863" y="19"/>
                    <a:pt x="854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6" name="Google Shape;4656;p64"/>
            <p:cNvSpPr/>
            <p:nvPr/>
          </p:nvSpPr>
          <p:spPr>
            <a:xfrm>
              <a:off x="2271575" y="3684750"/>
              <a:ext cx="21850" cy="4975"/>
            </a:xfrm>
            <a:custGeom>
              <a:avLst/>
              <a:gdLst/>
              <a:ahLst/>
              <a:cxnLst/>
              <a:rect l="l" t="t" r="r" b="b"/>
              <a:pathLst>
                <a:path w="874" h="199" extrusionOk="0">
                  <a:moveTo>
                    <a:pt x="827" y="1"/>
                  </a:moveTo>
                  <a:lnTo>
                    <a:pt x="47" y="117"/>
                  </a:lnTo>
                  <a:cubicBezTo>
                    <a:pt x="1" y="117"/>
                    <a:pt x="1" y="187"/>
                    <a:pt x="47" y="199"/>
                  </a:cubicBezTo>
                  <a:lnTo>
                    <a:pt x="59" y="199"/>
                  </a:lnTo>
                  <a:lnTo>
                    <a:pt x="838" y="82"/>
                  </a:lnTo>
                  <a:cubicBezTo>
                    <a:pt x="850" y="82"/>
                    <a:pt x="873" y="59"/>
                    <a:pt x="873" y="36"/>
                  </a:cubicBezTo>
                  <a:cubicBezTo>
                    <a:pt x="862" y="13"/>
                    <a:pt x="838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7" name="Google Shape;4657;p64"/>
            <p:cNvSpPr/>
            <p:nvPr/>
          </p:nvSpPr>
          <p:spPr>
            <a:xfrm>
              <a:off x="2257325" y="3693475"/>
              <a:ext cx="37250" cy="7025"/>
            </a:xfrm>
            <a:custGeom>
              <a:avLst/>
              <a:gdLst/>
              <a:ahLst/>
              <a:cxnLst/>
              <a:rect l="l" t="t" r="r" b="b"/>
              <a:pathLst>
                <a:path w="1490" h="281" extrusionOk="0">
                  <a:moveTo>
                    <a:pt x="1432" y="1"/>
                  </a:moveTo>
                  <a:lnTo>
                    <a:pt x="47" y="199"/>
                  </a:lnTo>
                  <a:cubicBezTo>
                    <a:pt x="24" y="199"/>
                    <a:pt x="1" y="222"/>
                    <a:pt x="12" y="245"/>
                  </a:cubicBezTo>
                  <a:cubicBezTo>
                    <a:pt x="12" y="268"/>
                    <a:pt x="24" y="280"/>
                    <a:pt x="47" y="280"/>
                  </a:cubicBezTo>
                  <a:lnTo>
                    <a:pt x="59" y="280"/>
                  </a:lnTo>
                  <a:lnTo>
                    <a:pt x="1443" y="82"/>
                  </a:lnTo>
                  <a:cubicBezTo>
                    <a:pt x="1466" y="82"/>
                    <a:pt x="1490" y="59"/>
                    <a:pt x="1478" y="36"/>
                  </a:cubicBezTo>
                  <a:cubicBezTo>
                    <a:pt x="1478" y="13"/>
                    <a:pt x="1455" y="1"/>
                    <a:pt x="14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8" name="Google Shape;4658;p64"/>
            <p:cNvSpPr/>
            <p:nvPr/>
          </p:nvSpPr>
          <p:spPr>
            <a:xfrm>
              <a:off x="2273900" y="3702775"/>
              <a:ext cx="22325" cy="4700"/>
            </a:xfrm>
            <a:custGeom>
              <a:avLst/>
              <a:gdLst/>
              <a:ahLst/>
              <a:cxnLst/>
              <a:rect l="l" t="t" r="r" b="b"/>
              <a:pathLst>
                <a:path w="893" h="188" extrusionOk="0">
                  <a:moveTo>
                    <a:pt x="838" y="0"/>
                  </a:moveTo>
                  <a:cubicBezTo>
                    <a:pt x="834" y="0"/>
                    <a:pt x="831" y="0"/>
                    <a:pt x="827" y="1"/>
                  </a:cubicBezTo>
                  <a:lnTo>
                    <a:pt x="47" y="106"/>
                  </a:lnTo>
                  <a:cubicBezTo>
                    <a:pt x="1" y="117"/>
                    <a:pt x="1" y="176"/>
                    <a:pt x="47" y="187"/>
                  </a:cubicBezTo>
                  <a:lnTo>
                    <a:pt x="59" y="187"/>
                  </a:lnTo>
                  <a:lnTo>
                    <a:pt x="838" y="71"/>
                  </a:lnTo>
                  <a:cubicBezTo>
                    <a:pt x="893" y="71"/>
                    <a:pt x="886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9" name="Google Shape;4659;p64"/>
            <p:cNvSpPr/>
            <p:nvPr/>
          </p:nvSpPr>
          <p:spPr>
            <a:xfrm>
              <a:off x="2275350" y="3711800"/>
              <a:ext cx="21850" cy="4675"/>
            </a:xfrm>
            <a:custGeom>
              <a:avLst/>
              <a:gdLst/>
              <a:ahLst/>
              <a:cxnLst/>
              <a:rect l="l" t="t" r="r" b="b"/>
              <a:pathLst>
                <a:path w="874" h="187" extrusionOk="0">
                  <a:moveTo>
                    <a:pt x="827" y="1"/>
                  </a:moveTo>
                  <a:lnTo>
                    <a:pt x="48" y="117"/>
                  </a:lnTo>
                  <a:cubicBezTo>
                    <a:pt x="1" y="117"/>
                    <a:pt x="1" y="187"/>
                    <a:pt x="48" y="187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62" y="82"/>
                    <a:pt x="873" y="59"/>
                    <a:pt x="862" y="36"/>
                  </a:cubicBezTo>
                  <a:cubicBezTo>
                    <a:pt x="862" y="12"/>
                    <a:pt x="850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0" name="Google Shape;4660;p64"/>
            <p:cNvSpPr/>
            <p:nvPr/>
          </p:nvSpPr>
          <p:spPr>
            <a:xfrm>
              <a:off x="2276525" y="3721000"/>
              <a:ext cx="21825" cy="4800"/>
            </a:xfrm>
            <a:custGeom>
              <a:avLst/>
              <a:gdLst/>
              <a:ahLst/>
              <a:cxnLst/>
              <a:rect l="l" t="t" r="r" b="b"/>
              <a:pathLst>
                <a:path w="873" h="192" extrusionOk="0">
                  <a:moveTo>
                    <a:pt x="838" y="0"/>
                  </a:moveTo>
                  <a:cubicBezTo>
                    <a:pt x="833" y="0"/>
                    <a:pt x="829" y="2"/>
                    <a:pt x="826" y="5"/>
                  </a:cubicBezTo>
                  <a:lnTo>
                    <a:pt x="47" y="110"/>
                  </a:lnTo>
                  <a:cubicBezTo>
                    <a:pt x="24" y="110"/>
                    <a:pt x="1" y="133"/>
                    <a:pt x="12" y="156"/>
                  </a:cubicBezTo>
                  <a:cubicBezTo>
                    <a:pt x="12" y="179"/>
                    <a:pt x="24" y="191"/>
                    <a:pt x="47" y="191"/>
                  </a:cubicBezTo>
                  <a:lnTo>
                    <a:pt x="59" y="191"/>
                  </a:lnTo>
                  <a:lnTo>
                    <a:pt x="838" y="75"/>
                  </a:lnTo>
                  <a:cubicBezTo>
                    <a:pt x="861" y="75"/>
                    <a:pt x="873" y="51"/>
                    <a:pt x="873" y="28"/>
                  </a:cubicBezTo>
                  <a:cubicBezTo>
                    <a:pt x="864" y="11"/>
                    <a:pt x="850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1" name="Google Shape;4661;p64"/>
            <p:cNvSpPr/>
            <p:nvPr/>
          </p:nvSpPr>
          <p:spPr>
            <a:xfrm>
              <a:off x="2277975" y="3730125"/>
              <a:ext cx="21850" cy="4675"/>
            </a:xfrm>
            <a:custGeom>
              <a:avLst/>
              <a:gdLst/>
              <a:ahLst/>
              <a:cxnLst/>
              <a:rect l="l" t="t" r="r" b="b"/>
              <a:pathLst>
                <a:path w="874" h="187" extrusionOk="0">
                  <a:moveTo>
                    <a:pt x="815" y="1"/>
                  </a:moveTo>
                  <a:lnTo>
                    <a:pt x="36" y="105"/>
                  </a:lnTo>
                  <a:cubicBezTo>
                    <a:pt x="12" y="117"/>
                    <a:pt x="1" y="128"/>
                    <a:pt x="1" y="152"/>
                  </a:cubicBezTo>
                  <a:cubicBezTo>
                    <a:pt x="12" y="175"/>
                    <a:pt x="24" y="187"/>
                    <a:pt x="47" y="187"/>
                  </a:cubicBezTo>
                  <a:lnTo>
                    <a:pt x="827" y="82"/>
                  </a:lnTo>
                  <a:cubicBezTo>
                    <a:pt x="850" y="70"/>
                    <a:pt x="873" y="59"/>
                    <a:pt x="861" y="35"/>
                  </a:cubicBezTo>
                  <a:cubicBezTo>
                    <a:pt x="861" y="12"/>
                    <a:pt x="838" y="1"/>
                    <a:pt x="8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2" name="Google Shape;4662;p64"/>
            <p:cNvSpPr/>
            <p:nvPr/>
          </p:nvSpPr>
          <p:spPr>
            <a:xfrm>
              <a:off x="2263725" y="3738850"/>
              <a:ext cx="36950" cy="7000"/>
            </a:xfrm>
            <a:custGeom>
              <a:avLst/>
              <a:gdLst/>
              <a:ahLst/>
              <a:cxnLst/>
              <a:rect l="l" t="t" r="r" b="b"/>
              <a:pathLst>
                <a:path w="1478" h="280" extrusionOk="0">
                  <a:moveTo>
                    <a:pt x="1431" y="0"/>
                  </a:moveTo>
                  <a:lnTo>
                    <a:pt x="47" y="198"/>
                  </a:lnTo>
                  <a:cubicBezTo>
                    <a:pt x="24" y="198"/>
                    <a:pt x="1" y="221"/>
                    <a:pt x="12" y="245"/>
                  </a:cubicBezTo>
                  <a:cubicBezTo>
                    <a:pt x="12" y="256"/>
                    <a:pt x="24" y="280"/>
                    <a:pt x="47" y="280"/>
                  </a:cubicBezTo>
                  <a:lnTo>
                    <a:pt x="59" y="280"/>
                  </a:lnTo>
                  <a:lnTo>
                    <a:pt x="1443" y="82"/>
                  </a:lnTo>
                  <a:cubicBezTo>
                    <a:pt x="1466" y="70"/>
                    <a:pt x="1478" y="59"/>
                    <a:pt x="1478" y="35"/>
                  </a:cubicBezTo>
                  <a:cubicBezTo>
                    <a:pt x="1478" y="12"/>
                    <a:pt x="1455" y="0"/>
                    <a:pt x="14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3" name="Google Shape;4663;p64"/>
            <p:cNvSpPr/>
            <p:nvPr/>
          </p:nvSpPr>
          <p:spPr>
            <a:xfrm>
              <a:off x="2280300" y="3747850"/>
              <a:ext cx="22050" cy="4975"/>
            </a:xfrm>
            <a:custGeom>
              <a:avLst/>
              <a:gdLst/>
              <a:ahLst/>
              <a:cxnLst/>
              <a:rect l="l" t="t" r="r" b="b"/>
              <a:pathLst>
                <a:path w="882" h="199" extrusionOk="0">
                  <a:moveTo>
                    <a:pt x="834" y="0"/>
                  </a:moveTo>
                  <a:cubicBezTo>
                    <a:pt x="832" y="0"/>
                    <a:pt x="829" y="0"/>
                    <a:pt x="827" y="1"/>
                  </a:cubicBezTo>
                  <a:lnTo>
                    <a:pt x="47" y="117"/>
                  </a:lnTo>
                  <a:cubicBezTo>
                    <a:pt x="24" y="117"/>
                    <a:pt x="1" y="141"/>
                    <a:pt x="12" y="164"/>
                  </a:cubicBezTo>
                  <a:cubicBezTo>
                    <a:pt x="12" y="175"/>
                    <a:pt x="24" y="199"/>
                    <a:pt x="47" y="199"/>
                  </a:cubicBezTo>
                  <a:lnTo>
                    <a:pt x="59" y="199"/>
                  </a:lnTo>
                  <a:lnTo>
                    <a:pt x="838" y="82"/>
                  </a:lnTo>
                  <a:cubicBezTo>
                    <a:pt x="882" y="82"/>
                    <a:pt x="874" y="0"/>
                    <a:pt x="8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4" name="Google Shape;4664;p64"/>
            <p:cNvSpPr/>
            <p:nvPr/>
          </p:nvSpPr>
          <p:spPr>
            <a:xfrm>
              <a:off x="2281750" y="3757175"/>
              <a:ext cx="21850" cy="4675"/>
            </a:xfrm>
            <a:custGeom>
              <a:avLst/>
              <a:gdLst/>
              <a:ahLst/>
              <a:cxnLst/>
              <a:rect l="l" t="t" r="r" b="b"/>
              <a:pathLst>
                <a:path w="874" h="187" extrusionOk="0">
                  <a:moveTo>
                    <a:pt x="815" y="0"/>
                  </a:moveTo>
                  <a:lnTo>
                    <a:pt x="36" y="105"/>
                  </a:lnTo>
                  <a:cubicBezTo>
                    <a:pt x="1" y="117"/>
                    <a:pt x="1" y="186"/>
                    <a:pt x="36" y="186"/>
                  </a:cubicBezTo>
                  <a:lnTo>
                    <a:pt x="47" y="186"/>
                  </a:lnTo>
                  <a:lnTo>
                    <a:pt x="827" y="82"/>
                  </a:lnTo>
                  <a:cubicBezTo>
                    <a:pt x="850" y="70"/>
                    <a:pt x="873" y="58"/>
                    <a:pt x="862" y="35"/>
                  </a:cubicBezTo>
                  <a:cubicBezTo>
                    <a:pt x="862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5" name="Google Shape;4665;p64"/>
            <p:cNvSpPr/>
            <p:nvPr/>
          </p:nvSpPr>
          <p:spPr>
            <a:xfrm>
              <a:off x="2282625" y="3766175"/>
              <a:ext cx="22125" cy="4975"/>
            </a:xfrm>
            <a:custGeom>
              <a:avLst/>
              <a:gdLst/>
              <a:ahLst/>
              <a:cxnLst/>
              <a:rect l="l" t="t" r="r" b="b"/>
              <a:pathLst>
                <a:path w="885" h="199" extrusionOk="0">
                  <a:moveTo>
                    <a:pt x="838" y="1"/>
                  </a:moveTo>
                  <a:lnTo>
                    <a:pt x="59" y="117"/>
                  </a:lnTo>
                  <a:cubicBezTo>
                    <a:pt x="1" y="117"/>
                    <a:pt x="1" y="199"/>
                    <a:pt x="59" y="199"/>
                  </a:cubicBezTo>
                  <a:lnTo>
                    <a:pt x="71" y="199"/>
                  </a:lnTo>
                  <a:lnTo>
                    <a:pt x="850" y="82"/>
                  </a:lnTo>
                  <a:cubicBezTo>
                    <a:pt x="873" y="82"/>
                    <a:pt x="885" y="59"/>
                    <a:pt x="885" y="36"/>
                  </a:cubicBezTo>
                  <a:cubicBezTo>
                    <a:pt x="885" y="12"/>
                    <a:pt x="862" y="1"/>
                    <a:pt x="8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6" name="Google Shape;4666;p64"/>
            <p:cNvSpPr/>
            <p:nvPr/>
          </p:nvSpPr>
          <p:spPr>
            <a:xfrm>
              <a:off x="2284375" y="377550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0"/>
                  </a:moveTo>
                  <a:lnTo>
                    <a:pt x="47" y="105"/>
                  </a:lnTo>
                  <a:cubicBezTo>
                    <a:pt x="1" y="116"/>
                    <a:pt x="1" y="174"/>
                    <a:pt x="47" y="186"/>
                  </a:cubicBezTo>
                  <a:lnTo>
                    <a:pt x="59" y="186"/>
                  </a:lnTo>
                  <a:lnTo>
                    <a:pt x="838" y="81"/>
                  </a:lnTo>
                  <a:cubicBezTo>
                    <a:pt x="850" y="70"/>
                    <a:pt x="873" y="58"/>
                    <a:pt x="873" y="35"/>
                  </a:cubicBezTo>
                  <a:cubicBezTo>
                    <a:pt x="861" y="12"/>
                    <a:pt x="838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7" name="Google Shape;4667;p64"/>
            <p:cNvSpPr/>
            <p:nvPr/>
          </p:nvSpPr>
          <p:spPr>
            <a:xfrm>
              <a:off x="2270125" y="3784200"/>
              <a:ext cx="37550" cy="7025"/>
            </a:xfrm>
            <a:custGeom>
              <a:avLst/>
              <a:gdLst/>
              <a:ahLst/>
              <a:cxnLst/>
              <a:rect l="l" t="t" r="r" b="b"/>
              <a:pathLst>
                <a:path w="1502" h="281" extrusionOk="0">
                  <a:moveTo>
                    <a:pt x="1443" y="1"/>
                  </a:moveTo>
                  <a:lnTo>
                    <a:pt x="47" y="199"/>
                  </a:lnTo>
                  <a:cubicBezTo>
                    <a:pt x="1" y="199"/>
                    <a:pt x="1" y="268"/>
                    <a:pt x="47" y="280"/>
                  </a:cubicBezTo>
                  <a:lnTo>
                    <a:pt x="59" y="280"/>
                  </a:lnTo>
                  <a:lnTo>
                    <a:pt x="1455" y="82"/>
                  </a:lnTo>
                  <a:cubicBezTo>
                    <a:pt x="1501" y="71"/>
                    <a:pt x="1489" y="1"/>
                    <a:pt x="14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8" name="Google Shape;4668;p64"/>
            <p:cNvSpPr/>
            <p:nvPr/>
          </p:nvSpPr>
          <p:spPr>
            <a:xfrm>
              <a:off x="2286700" y="3793225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24" y="117"/>
                    <a:pt x="1" y="140"/>
                    <a:pt x="12" y="152"/>
                  </a:cubicBezTo>
                  <a:cubicBezTo>
                    <a:pt x="12" y="175"/>
                    <a:pt x="24" y="187"/>
                    <a:pt x="47" y="187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61" y="82"/>
                    <a:pt x="873" y="59"/>
                    <a:pt x="873" y="35"/>
                  </a:cubicBezTo>
                  <a:cubicBezTo>
                    <a:pt x="861" y="12"/>
                    <a:pt x="850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64"/>
            <p:cNvSpPr/>
            <p:nvPr/>
          </p:nvSpPr>
          <p:spPr>
            <a:xfrm>
              <a:off x="2288150" y="3802450"/>
              <a:ext cx="21550" cy="4750"/>
            </a:xfrm>
            <a:custGeom>
              <a:avLst/>
              <a:gdLst/>
              <a:ahLst/>
              <a:cxnLst/>
              <a:rect l="l" t="t" r="r" b="b"/>
              <a:pathLst>
                <a:path w="862" h="190" extrusionOk="0">
                  <a:moveTo>
                    <a:pt x="828" y="1"/>
                  </a:moveTo>
                  <a:cubicBezTo>
                    <a:pt x="824" y="1"/>
                    <a:pt x="819" y="2"/>
                    <a:pt x="815" y="4"/>
                  </a:cubicBezTo>
                  <a:lnTo>
                    <a:pt x="36" y="108"/>
                  </a:lnTo>
                  <a:cubicBezTo>
                    <a:pt x="12" y="108"/>
                    <a:pt x="1" y="132"/>
                    <a:pt x="1" y="155"/>
                  </a:cubicBezTo>
                  <a:cubicBezTo>
                    <a:pt x="1" y="178"/>
                    <a:pt x="24" y="190"/>
                    <a:pt x="47" y="190"/>
                  </a:cubicBezTo>
                  <a:lnTo>
                    <a:pt x="827" y="74"/>
                  </a:lnTo>
                  <a:cubicBezTo>
                    <a:pt x="850" y="74"/>
                    <a:pt x="862" y="50"/>
                    <a:pt x="862" y="39"/>
                  </a:cubicBezTo>
                  <a:cubicBezTo>
                    <a:pt x="862" y="20"/>
                    <a:pt x="846" y="1"/>
                    <a:pt x="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0" name="Google Shape;4670;p64"/>
            <p:cNvSpPr/>
            <p:nvPr/>
          </p:nvSpPr>
          <p:spPr>
            <a:xfrm>
              <a:off x="2289325" y="3811550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0"/>
                  </a:moveTo>
                  <a:lnTo>
                    <a:pt x="47" y="117"/>
                  </a:lnTo>
                  <a:cubicBezTo>
                    <a:pt x="24" y="117"/>
                    <a:pt x="0" y="140"/>
                    <a:pt x="12" y="163"/>
                  </a:cubicBezTo>
                  <a:cubicBezTo>
                    <a:pt x="12" y="175"/>
                    <a:pt x="24" y="186"/>
                    <a:pt x="47" y="198"/>
                  </a:cubicBezTo>
                  <a:lnTo>
                    <a:pt x="838" y="82"/>
                  </a:lnTo>
                  <a:cubicBezTo>
                    <a:pt x="849" y="82"/>
                    <a:pt x="873" y="58"/>
                    <a:pt x="873" y="35"/>
                  </a:cubicBezTo>
                  <a:cubicBezTo>
                    <a:pt x="861" y="12"/>
                    <a:pt x="849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1" name="Google Shape;4671;p64"/>
            <p:cNvSpPr/>
            <p:nvPr/>
          </p:nvSpPr>
          <p:spPr>
            <a:xfrm>
              <a:off x="2290775" y="3820775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4" y="0"/>
                  </a:moveTo>
                  <a:cubicBezTo>
                    <a:pt x="831" y="0"/>
                    <a:pt x="828" y="1"/>
                    <a:pt x="826" y="4"/>
                  </a:cubicBezTo>
                  <a:lnTo>
                    <a:pt x="47" y="108"/>
                  </a:lnTo>
                  <a:cubicBezTo>
                    <a:pt x="0" y="120"/>
                    <a:pt x="0" y="178"/>
                    <a:pt x="47" y="190"/>
                  </a:cubicBezTo>
                  <a:lnTo>
                    <a:pt x="826" y="85"/>
                  </a:lnTo>
                  <a:cubicBezTo>
                    <a:pt x="850" y="73"/>
                    <a:pt x="873" y="50"/>
                    <a:pt x="861" y="38"/>
                  </a:cubicBezTo>
                  <a:cubicBezTo>
                    <a:pt x="861" y="19"/>
                    <a:pt x="846" y="0"/>
                    <a:pt x="8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2" name="Google Shape;4672;p64"/>
            <p:cNvSpPr/>
            <p:nvPr/>
          </p:nvSpPr>
          <p:spPr>
            <a:xfrm>
              <a:off x="2276525" y="3829500"/>
              <a:ext cx="36950" cy="6775"/>
            </a:xfrm>
            <a:custGeom>
              <a:avLst/>
              <a:gdLst/>
              <a:ahLst/>
              <a:cxnLst/>
              <a:rect l="l" t="t" r="r" b="b"/>
              <a:pathLst>
                <a:path w="1478" h="271" extrusionOk="0">
                  <a:moveTo>
                    <a:pt x="1444" y="0"/>
                  </a:moveTo>
                  <a:cubicBezTo>
                    <a:pt x="1440" y="0"/>
                    <a:pt x="1435" y="1"/>
                    <a:pt x="1431" y="3"/>
                  </a:cubicBezTo>
                  <a:lnTo>
                    <a:pt x="47" y="201"/>
                  </a:lnTo>
                  <a:cubicBezTo>
                    <a:pt x="24" y="201"/>
                    <a:pt x="1" y="224"/>
                    <a:pt x="12" y="236"/>
                  </a:cubicBezTo>
                  <a:cubicBezTo>
                    <a:pt x="12" y="259"/>
                    <a:pt x="24" y="271"/>
                    <a:pt x="47" y="271"/>
                  </a:cubicBezTo>
                  <a:lnTo>
                    <a:pt x="59" y="271"/>
                  </a:lnTo>
                  <a:lnTo>
                    <a:pt x="1443" y="85"/>
                  </a:lnTo>
                  <a:cubicBezTo>
                    <a:pt x="1466" y="73"/>
                    <a:pt x="1478" y="50"/>
                    <a:pt x="1478" y="38"/>
                  </a:cubicBezTo>
                  <a:cubicBezTo>
                    <a:pt x="1478" y="19"/>
                    <a:pt x="1462" y="0"/>
                    <a:pt x="14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3" name="Google Shape;4673;p64"/>
            <p:cNvSpPr/>
            <p:nvPr/>
          </p:nvSpPr>
          <p:spPr>
            <a:xfrm>
              <a:off x="2293100" y="383860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0"/>
                  </a:moveTo>
                  <a:lnTo>
                    <a:pt x="47" y="116"/>
                  </a:lnTo>
                  <a:cubicBezTo>
                    <a:pt x="24" y="116"/>
                    <a:pt x="1" y="140"/>
                    <a:pt x="12" y="163"/>
                  </a:cubicBezTo>
                  <a:cubicBezTo>
                    <a:pt x="12" y="175"/>
                    <a:pt x="24" y="186"/>
                    <a:pt x="47" y="186"/>
                  </a:cubicBezTo>
                  <a:lnTo>
                    <a:pt x="59" y="186"/>
                  </a:lnTo>
                  <a:lnTo>
                    <a:pt x="838" y="81"/>
                  </a:lnTo>
                  <a:cubicBezTo>
                    <a:pt x="850" y="81"/>
                    <a:pt x="873" y="58"/>
                    <a:pt x="873" y="35"/>
                  </a:cubicBezTo>
                  <a:cubicBezTo>
                    <a:pt x="861" y="12"/>
                    <a:pt x="850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4" name="Google Shape;4674;p64"/>
            <p:cNvSpPr/>
            <p:nvPr/>
          </p:nvSpPr>
          <p:spPr>
            <a:xfrm>
              <a:off x="2294550" y="3847825"/>
              <a:ext cx="21850" cy="4750"/>
            </a:xfrm>
            <a:custGeom>
              <a:avLst/>
              <a:gdLst/>
              <a:ahLst/>
              <a:cxnLst/>
              <a:rect l="l" t="t" r="r" b="b"/>
              <a:pathLst>
                <a:path w="874" h="190" extrusionOk="0">
                  <a:moveTo>
                    <a:pt x="838" y="0"/>
                  </a:moveTo>
                  <a:cubicBezTo>
                    <a:pt x="835" y="0"/>
                    <a:pt x="831" y="1"/>
                    <a:pt x="827" y="3"/>
                  </a:cubicBezTo>
                  <a:lnTo>
                    <a:pt x="47" y="108"/>
                  </a:lnTo>
                  <a:cubicBezTo>
                    <a:pt x="1" y="120"/>
                    <a:pt x="1" y="178"/>
                    <a:pt x="47" y="189"/>
                  </a:cubicBezTo>
                  <a:lnTo>
                    <a:pt x="59" y="189"/>
                  </a:lnTo>
                  <a:lnTo>
                    <a:pt x="838" y="73"/>
                  </a:lnTo>
                  <a:cubicBezTo>
                    <a:pt x="861" y="73"/>
                    <a:pt x="873" y="50"/>
                    <a:pt x="861" y="38"/>
                  </a:cubicBezTo>
                  <a:cubicBezTo>
                    <a:pt x="861" y="19"/>
                    <a:pt x="854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5" name="Google Shape;4675;p64"/>
            <p:cNvSpPr/>
            <p:nvPr/>
          </p:nvSpPr>
          <p:spPr>
            <a:xfrm>
              <a:off x="2295725" y="385690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0" y="117"/>
                    <a:pt x="0" y="187"/>
                    <a:pt x="47" y="187"/>
                  </a:cubicBezTo>
                  <a:lnTo>
                    <a:pt x="58" y="187"/>
                  </a:lnTo>
                  <a:lnTo>
                    <a:pt x="838" y="82"/>
                  </a:lnTo>
                  <a:cubicBezTo>
                    <a:pt x="861" y="82"/>
                    <a:pt x="873" y="59"/>
                    <a:pt x="873" y="36"/>
                  </a:cubicBezTo>
                  <a:cubicBezTo>
                    <a:pt x="873" y="12"/>
                    <a:pt x="849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6" name="Google Shape;4676;p64"/>
            <p:cNvSpPr/>
            <p:nvPr/>
          </p:nvSpPr>
          <p:spPr>
            <a:xfrm>
              <a:off x="2297175" y="3865925"/>
              <a:ext cx="21550" cy="4675"/>
            </a:xfrm>
            <a:custGeom>
              <a:avLst/>
              <a:gdLst/>
              <a:ahLst/>
              <a:cxnLst/>
              <a:rect l="l" t="t" r="r" b="b"/>
              <a:pathLst>
                <a:path w="862" h="187" extrusionOk="0">
                  <a:moveTo>
                    <a:pt x="815" y="0"/>
                  </a:moveTo>
                  <a:lnTo>
                    <a:pt x="35" y="105"/>
                  </a:lnTo>
                  <a:cubicBezTo>
                    <a:pt x="12" y="117"/>
                    <a:pt x="0" y="128"/>
                    <a:pt x="0" y="152"/>
                  </a:cubicBezTo>
                  <a:cubicBezTo>
                    <a:pt x="0" y="175"/>
                    <a:pt x="24" y="186"/>
                    <a:pt x="47" y="186"/>
                  </a:cubicBezTo>
                  <a:lnTo>
                    <a:pt x="826" y="82"/>
                  </a:lnTo>
                  <a:cubicBezTo>
                    <a:pt x="849" y="82"/>
                    <a:pt x="861" y="59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7" name="Google Shape;4677;p64"/>
            <p:cNvSpPr/>
            <p:nvPr/>
          </p:nvSpPr>
          <p:spPr>
            <a:xfrm>
              <a:off x="2283225" y="3874650"/>
              <a:ext cx="36650" cy="7000"/>
            </a:xfrm>
            <a:custGeom>
              <a:avLst/>
              <a:gdLst/>
              <a:ahLst/>
              <a:cxnLst/>
              <a:rect l="l" t="t" r="r" b="b"/>
              <a:pathLst>
                <a:path w="1466" h="280" extrusionOk="0">
                  <a:moveTo>
                    <a:pt x="1419" y="0"/>
                  </a:moveTo>
                  <a:lnTo>
                    <a:pt x="35" y="198"/>
                  </a:lnTo>
                  <a:cubicBezTo>
                    <a:pt x="12" y="198"/>
                    <a:pt x="0" y="221"/>
                    <a:pt x="0" y="245"/>
                  </a:cubicBezTo>
                  <a:cubicBezTo>
                    <a:pt x="0" y="268"/>
                    <a:pt x="12" y="279"/>
                    <a:pt x="35" y="279"/>
                  </a:cubicBezTo>
                  <a:lnTo>
                    <a:pt x="47" y="279"/>
                  </a:lnTo>
                  <a:lnTo>
                    <a:pt x="1431" y="82"/>
                  </a:lnTo>
                  <a:cubicBezTo>
                    <a:pt x="1454" y="82"/>
                    <a:pt x="1466" y="58"/>
                    <a:pt x="1466" y="35"/>
                  </a:cubicBezTo>
                  <a:cubicBezTo>
                    <a:pt x="1466" y="12"/>
                    <a:pt x="1442" y="0"/>
                    <a:pt x="141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8" name="Google Shape;4678;p64"/>
            <p:cNvSpPr/>
            <p:nvPr/>
          </p:nvSpPr>
          <p:spPr>
            <a:xfrm>
              <a:off x="2299500" y="3884175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8" y="0"/>
                  </a:moveTo>
                  <a:cubicBezTo>
                    <a:pt x="834" y="0"/>
                    <a:pt x="831" y="1"/>
                    <a:pt x="826" y="3"/>
                  </a:cubicBezTo>
                  <a:lnTo>
                    <a:pt x="47" y="108"/>
                  </a:lnTo>
                  <a:cubicBezTo>
                    <a:pt x="24" y="108"/>
                    <a:pt x="0" y="131"/>
                    <a:pt x="12" y="154"/>
                  </a:cubicBezTo>
                  <a:cubicBezTo>
                    <a:pt x="12" y="178"/>
                    <a:pt x="24" y="189"/>
                    <a:pt x="47" y="189"/>
                  </a:cubicBezTo>
                  <a:lnTo>
                    <a:pt x="59" y="189"/>
                  </a:lnTo>
                  <a:lnTo>
                    <a:pt x="838" y="73"/>
                  </a:lnTo>
                  <a:cubicBezTo>
                    <a:pt x="861" y="73"/>
                    <a:pt x="873" y="50"/>
                    <a:pt x="873" y="38"/>
                  </a:cubicBezTo>
                  <a:cubicBezTo>
                    <a:pt x="863" y="19"/>
                    <a:pt x="854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9" name="Google Shape;4679;p64"/>
            <p:cNvSpPr/>
            <p:nvPr/>
          </p:nvSpPr>
          <p:spPr>
            <a:xfrm>
              <a:off x="2300950" y="3892975"/>
              <a:ext cx="21550" cy="4950"/>
            </a:xfrm>
            <a:custGeom>
              <a:avLst/>
              <a:gdLst/>
              <a:ahLst/>
              <a:cxnLst/>
              <a:rect l="l" t="t" r="r" b="b"/>
              <a:pathLst>
                <a:path w="862" h="198" extrusionOk="0">
                  <a:moveTo>
                    <a:pt x="815" y="0"/>
                  </a:moveTo>
                  <a:lnTo>
                    <a:pt x="35" y="116"/>
                  </a:lnTo>
                  <a:cubicBezTo>
                    <a:pt x="12" y="116"/>
                    <a:pt x="1" y="140"/>
                    <a:pt x="1" y="163"/>
                  </a:cubicBezTo>
                  <a:cubicBezTo>
                    <a:pt x="1" y="175"/>
                    <a:pt x="24" y="198"/>
                    <a:pt x="47" y="198"/>
                  </a:cubicBezTo>
                  <a:lnTo>
                    <a:pt x="826" y="82"/>
                  </a:lnTo>
                  <a:cubicBezTo>
                    <a:pt x="850" y="82"/>
                    <a:pt x="861" y="58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0" name="Google Shape;4680;p64"/>
            <p:cNvSpPr/>
            <p:nvPr/>
          </p:nvSpPr>
          <p:spPr>
            <a:xfrm>
              <a:off x="2302125" y="3902275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0"/>
                  </a:moveTo>
                  <a:lnTo>
                    <a:pt x="47" y="105"/>
                  </a:lnTo>
                  <a:cubicBezTo>
                    <a:pt x="23" y="117"/>
                    <a:pt x="0" y="128"/>
                    <a:pt x="12" y="152"/>
                  </a:cubicBezTo>
                  <a:cubicBezTo>
                    <a:pt x="12" y="175"/>
                    <a:pt x="23" y="186"/>
                    <a:pt x="47" y="186"/>
                  </a:cubicBezTo>
                  <a:lnTo>
                    <a:pt x="58" y="186"/>
                  </a:lnTo>
                  <a:lnTo>
                    <a:pt x="838" y="82"/>
                  </a:lnTo>
                  <a:cubicBezTo>
                    <a:pt x="849" y="82"/>
                    <a:pt x="872" y="58"/>
                    <a:pt x="872" y="35"/>
                  </a:cubicBezTo>
                  <a:cubicBezTo>
                    <a:pt x="861" y="12"/>
                    <a:pt x="838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1" name="Google Shape;4681;p64"/>
            <p:cNvSpPr/>
            <p:nvPr/>
          </p:nvSpPr>
          <p:spPr>
            <a:xfrm>
              <a:off x="2303575" y="3911275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14" y="1"/>
                  </a:moveTo>
                  <a:lnTo>
                    <a:pt x="35" y="117"/>
                  </a:lnTo>
                  <a:cubicBezTo>
                    <a:pt x="0" y="117"/>
                    <a:pt x="0" y="187"/>
                    <a:pt x="35" y="199"/>
                  </a:cubicBezTo>
                  <a:lnTo>
                    <a:pt x="47" y="199"/>
                  </a:lnTo>
                  <a:lnTo>
                    <a:pt x="826" y="82"/>
                  </a:lnTo>
                  <a:cubicBezTo>
                    <a:pt x="849" y="82"/>
                    <a:pt x="873" y="59"/>
                    <a:pt x="861" y="36"/>
                  </a:cubicBezTo>
                  <a:cubicBezTo>
                    <a:pt x="861" y="13"/>
                    <a:pt x="838" y="1"/>
                    <a:pt x="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2" name="Google Shape;4682;p64"/>
            <p:cNvSpPr/>
            <p:nvPr/>
          </p:nvSpPr>
          <p:spPr>
            <a:xfrm>
              <a:off x="2289325" y="3920000"/>
              <a:ext cx="37250" cy="7000"/>
            </a:xfrm>
            <a:custGeom>
              <a:avLst/>
              <a:gdLst/>
              <a:ahLst/>
              <a:cxnLst/>
              <a:rect l="l" t="t" r="r" b="b"/>
              <a:pathLst>
                <a:path w="1490" h="280" extrusionOk="0">
                  <a:moveTo>
                    <a:pt x="1431" y="1"/>
                  </a:moveTo>
                  <a:lnTo>
                    <a:pt x="47" y="199"/>
                  </a:lnTo>
                  <a:cubicBezTo>
                    <a:pt x="24" y="199"/>
                    <a:pt x="0" y="222"/>
                    <a:pt x="12" y="245"/>
                  </a:cubicBezTo>
                  <a:cubicBezTo>
                    <a:pt x="12" y="268"/>
                    <a:pt x="24" y="280"/>
                    <a:pt x="47" y="280"/>
                  </a:cubicBezTo>
                  <a:lnTo>
                    <a:pt x="58" y="280"/>
                  </a:lnTo>
                  <a:lnTo>
                    <a:pt x="1443" y="82"/>
                  </a:lnTo>
                  <a:cubicBezTo>
                    <a:pt x="1489" y="71"/>
                    <a:pt x="1477" y="1"/>
                    <a:pt x="14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3" name="Google Shape;4683;p64"/>
            <p:cNvSpPr/>
            <p:nvPr/>
          </p:nvSpPr>
          <p:spPr>
            <a:xfrm>
              <a:off x="2305900" y="3929225"/>
              <a:ext cx="21825" cy="4775"/>
            </a:xfrm>
            <a:custGeom>
              <a:avLst/>
              <a:gdLst/>
              <a:ahLst/>
              <a:cxnLst/>
              <a:rect l="l" t="t" r="r" b="b"/>
              <a:pathLst>
                <a:path w="873" h="191" extrusionOk="0">
                  <a:moveTo>
                    <a:pt x="839" y="1"/>
                  </a:moveTo>
                  <a:cubicBezTo>
                    <a:pt x="835" y="1"/>
                    <a:pt x="830" y="2"/>
                    <a:pt x="826" y="4"/>
                  </a:cubicBezTo>
                  <a:lnTo>
                    <a:pt x="47" y="109"/>
                  </a:lnTo>
                  <a:cubicBezTo>
                    <a:pt x="0" y="120"/>
                    <a:pt x="0" y="179"/>
                    <a:pt x="47" y="190"/>
                  </a:cubicBezTo>
                  <a:lnTo>
                    <a:pt x="58" y="190"/>
                  </a:lnTo>
                  <a:lnTo>
                    <a:pt x="838" y="85"/>
                  </a:lnTo>
                  <a:cubicBezTo>
                    <a:pt x="861" y="74"/>
                    <a:pt x="873" y="62"/>
                    <a:pt x="873" y="39"/>
                  </a:cubicBezTo>
                  <a:cubicBezTo>
                    <a:pt x="873" y="20"/>
                    <a:pt x="857" y="1"/>
                    <a:pt x="83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4" name="Google Shape;4684;p64"/>
            <p:cNvSpPr/>
            <p:nvPr/>
          </p:nvSpPr>
          <p:spPr>
            <a:xfrm>
              <a:off x="2307350" y="3938325"/>
              <a:ext cx="21550" cy="4975"/>
            </a:xfrm>
            <a:custGeom>
              <a:avLst/>
              <a:gdLst/>
              <a:ahLst/>
              <a:cxnLst/>
              <a:rect l="l" t="t" r="r" b="b"/>
              <a:pathLst>
                <a:path w="862" h="199" extrusionOk="0">
                  <a:moveTo>
                    <a:pt x="815" y="1"/>
                  </a:moveTo>
                  <a:lnTo>
                    <a:pt x="35" y="117"/>
                  </a:lnTo>
                  <a:cubicBezTo>
                    <a:pt x="12" y="117"/>
                    <a:pt x="0" y="140"/>
                    <a:pt x="0" y="163"/>
                  </a:cubicBezTo>
                  <a:cubicBezTo>
                    <a:pt x="0" y="175"/>
                    <a:pt x="24" y="198"/>
                    <a:pt x="47" y="198"/>
                  </a:cubicBezTo>
                  <a:lnTo>
                    <a:pt x="826" y="82"/>
                  </a:lnTo>
                  <a:cubicBezTo>
                    <a:pt x="850" y="82"/>
                    <a:pt x="861" y="59"/>
                    <a:pt x="861" y="36"/>
                  </a:cubicBezTo>
                  <a:cubicBezTo>
                    <a:pt x="861" y="12"/>
                    <a:pt x="838" y="1"/>
                    <a:pt x="8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5" name="Google Shape;4685;p64"/>
            <p:cNvSpPr/>
            <p:nvPr/>
          </p:nvSpPr>
          <p:spPr>
            <a:xfrm>
              <a:off x="2308500" y="3947550"/>
              <a:ext cx="21850" cy="4750"/>
            </a:xfrm>
            <a:custGeom>
              <a:avLst/>
              <a:gdLst/>
              <a:ahLst/>
              <a:cxnLst/>
              <a:rect l="l" t="t" r="r" b="b"/>
              <a:pathLst>
                <a:path w="874" h="190" extrusionOk="0">
                  <a:moveTo>
                    <a:pt x="839" y="1"/>
                  </a:moveTo>
                  <a:cubicBezTo>
                    <a:pt x="835" y="1"/>
                    <a:pt x="831" y="2"/>
                    <a:pt x="827" y="4"/>
                  </a:cubicBezTo>
                  <a:lnTo>
                    <a:pt x="48" y="109"/>
                  </a:lnTo>
                  <a:cubicBezTo>
                    <a:pt x="1" y="120"/>
                    <a:pt x="1" y="178"/>
                    <a:pt x="48" y="190"/>
                  </a:cubicBezTo>
                  <a:lnTo>
                    <a:pt x="59" y="190"/>
                  </a:lnTo>
                  <a:lnTo>
                    <a:pt x="838" y="85"/>
                  </a:lnTo>
                  <a:cubicBezTo>
                    <a:pt x="862" y="74"/>
                    <a:pt x="873" y="62"/>
                    <a:pt x="873" y="39"/>
                  </a:cubicBezTo>
                  <a:cubicBezTo>
                    <a:pt x="873" y="20"/>
                    <a:pt x="858" y="1"/>
                    <a:pt x="83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6" name="Google Shape;4686;p64"/>
            <p:cNvSpPr/>
            <p:nvPr/>
          </p:nvSpPr>
          <p:spPr>
            <a:xfrm>
              <a:off x="2309975" y="3956900"/>
              <a:ext cx="21725" cy="4725"/>
            </a:xfrm>
            <a:custGeom>
              <a:avLst/>
              <a:gdLst/>
              <a:ahLst/>
              <a:cxnLst/>
              <a:rect l="l" t="t" r="r" b="b"/>
              <a:pathLst>
                <a:path w="869" h="189" extrusionOk="0">
                  <a:moveTo>
                    <a:pt x="824" y="1"/>
                  </a:moveTo>
                  <a:cubicBezTo>
                    <a:pt x="821" y="1"/>
                    <a:pt x="818" y="1"/>
                    <a:pt x="814" y="2"/>
                  </a:cubicBezTo>
                  <a:lnTo>
                    <a:pt x="35" y="107"/>
                  </a:lnTo>
                  <a:cubicBezTo>
                    <a:pt x="12" y="107"/>
                    <a:pt x="0" y="130"/>
                    <a:pt x="0" y="153"/>
                  </a:cubicBezTo>
                  <a:cubicBezTo>
                    <a:pt x="0" y="177"/>
                    <a:pt x="23" y="188"/>
                    <a:pt x="47" y="188"/>
                  </a:cubicBezTo>
                  <a:lnTo>
                    <a:pt x="826" y="72"/>
                  </a:lnTo>
                  <a:cubicBezTo>
                    <a:pt x="869" y="61"/>
                    <a:pt x="862" y="1"/>
                    <a:pt x="8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7" name="Google Shape;4687;p64"/>
            <p:cNvSpPr/>
            <p:nvPr/>
          </p:nvSpPr>
          <p:spPr>
            <a:xfrm>
              <a:off x="2295725" y="3965575"/>
              <a:ext cx="36950" cy="6800"/>
            </a:xfrm>
            <a:custGeom>
              <a:avLst/>
              <a:gdLst/>
              <a:ahLst/>
              <a:cxnLst/>
              <a:rect l="l" t="t" r="r" b="b"/>
              <a:pathLst>
                <a:path w="1478" h="272" extrusionOk="0">
                  <a:moveTo>
                    <a:pt x="1444" y="1"/>
                  </a:moveTo>
                  <a:cubicBezTo>
                    <a:pt x="1439" y="1"/>
                    <a:pt x="1435" y="2"/>
                    <a:pt x="1431" y="4"/>
                  </a:cubicBezTo>
                  <a:lnTo>
                    <a:pt x="47" y="202"/>
                  </a:lnTo>
                  <a:cubicBezTo>
                    <a:pt x="23" y="202"/>
                    <a:pt x="0" y="225"/>
                    <a:pt x="12" y="237"/>
                  </a:cubicBezTo>
                  <a:cubicBezTo>
                    <a:pt x="12" y="260"/>
                    <a:pt x="23" y="272"/>
                    <a:pt x="47" y="272"/>
                  </a:cubicBezTo>
                  <a:lnTo>
                    <a:pt x="58" y="272"/>
                  </a:lnTo>
                  <a:lnTo>
                    <a:pt x="1442" y="85"/>
                  </a:lnTo>
                  <a:cubicBezTo>
                    <a:pt x="1466" y="74"/>
                    <a:pt x="1477" y="51"/>
                    <a:pt x="1477" y="39"/>
                  </a:cubicBezTo>
                  <a:cubicBezTo>
                    <a:pt x="1477" y="20"/>
                    <a:pt x="1462" y="1"/>
                    <a:pt x="14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8" name="Google Shape;4688;p64"/>
            <p:cNvSpPr/>
            <p:nvPr/>
          </p:nvSpPr>
          <p:spPr>
            <a:xfrm>
              <a:off x="2312300" y="3974600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8" y="0"/>
                  </a:moveTo>
                  <a:cubicBezTo>
                    <a:pt x="834" y="0"/>
                    <a:pt x="830" y="1"/>
                    <a:pt x="826" y="4"/>
                  </a:cubicBezTo>
                  <a:lnTo>
                    <a:pt x="47" y="108"/>
                  </a:lnTo>
                  <a:cubicBezTo>
                    <a:pt x="23" y="108"/>
                    <a:pt x="0" y="132"/>
                    <a:pt x="12" y="155"/>
                  </a:cubicBezTo>
                  <a:cubicBezTo>
                    <a:pt x="12" y="178"/>
                    <a:pt x="23" y="190"/>
                    <a:pt x="47" y="190"/>
                  </a:cubicBezTo>
                  <a:lnTo>
                    <a:pt x="58" y="190"/>
                  </a:lnTo>
                  <a:lnTo>
                    <a:pt x="838" y="85"/>
                  </a:lnTo>
                  <a:cubicBezTo>
                    <a:pt x="849" y="73"/>
                    <a:pt x="873" y="50"/>
                    <a:pt x="873" y="38"/>
                  </a:cubicBezTo>
                  <a:cubicBezTo>
                    <a:pt x="863" y="19"/>
                    <a:pt x="854" y="0"/>
                    <a:pt x="8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9" name="Google Shape;4689;p64"/>
            <p:cNvSpPr/>
            <p:nvPr/>
          </p:nvSpPr>
          <p:spPr>
            <a:xfrm>
              <a:off x="2313750" y="3983700"/>
              <a:ext cx="21550" cy="4675"/>
            </a:xfrm>
            <a:custGeom>
              <a:avLst/>
              <a:gdLst/>
              <a:ahLst/>
              <a:cxnLst/>
              <a:rect l="l" t="t" r="r" b="b"/>
              <a:pathLst>
                <a:path w="862" h="187" extrusionOk="0">
                  <a:moveTo>
                    <a:pt x="815" y="0"/>
                  </a:moveTo>
                  <a:lnTo>
                    <a:pt x="35" y="116"/>
                  </a:lnTo>
                  <a:cubicBezTo>
                    <a:pt x="12" y="116"/>
                    <a:pt x="0" y="128"/>
                    <a:pt x="0" y="151"/>
                  </a:cubicBezTo>
                  <a:cubicBezTo>
                    <a:pt x="0" y="175"/>
                    <a:pt x="24" y="186"/>
                    <a:pt x="35" y="186"/>
                  </a:cubicBezTo>
                  <a:lnTo>
                    <a:pt x="47" y="186"/>
                  </a:lnTo>
                  <a:lnTo>
                    <a:pt x="826" y="82"/>
                  </a:lnTo>
                  <a:cubicBezTo>
                    <a:pt x="849" y="82"/>
                    <a:pt x="861" y="58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0" name="Google Shape;4690;p64"/>
            <p:cNvSpPr/>
            <p:nvPr/>
          </p:nvSpPr>
          <p:spPr>
            <a:xfrm>
              <a:off x="2314900" y="3992900"/>
              <a:ext cx="22000" cy="4775"/>
            </a:xfrm>
            <a:custGeom>
              <a:avLst/>
              <a:gdLst/>
              <a:ahLst/>
              <a:cxnLst/>
              <a:rect l="l" t="t" r="r" b="b"/>
              <a:pathLst>
                <a:path w="880" h="191" extrusionOk="0">
                  <a:moveTo>
                    <a:pt x="841" y="1"/>
                  </a:moveTo>
                  <a:cubicBezTo>
                    <a:pt x="837" y="1"/>
                    <a:pt x="832" y="2"/>
                    <a:pt x="827" y="4"/>
                  </a:cubicBezTo>
                  <a:lnTo>
                    <a:pt x="47" y="109"/>
                  </a:lnTo>
                  <a:cubicBezTo>
                    <a:pt x="1" y="121"/>
                    <a:pt x="1" y="179"/>
                    <a:pt x="47" y="190"/>
                  </a:cubicBezTo>
                  <a:lnTo>
                    <a:pt x="59" y="190"/>
                  </a:lnTo>
                  <a:lnTo>
                    <a:pt x="838" y="74"/>
                  </a:lnTo>
                  <a:cubicBezTo>
                    <a:pt x="880" y="74"/>
                    <a:pt x="875" y="1"/>
                    <a:pt x="8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1" name="Google Shape;4691;p64"/>
            <p:cNvSpPr/>
            <p:nvPr/>
          </p:nvSpPr>
          <p:spPr>
            <a:xfrm>
              <a:off x="2316375" y="4002000"/>
              <a:ext cx="21525" cy="4700"/>
            </a:xfrm>
            <a:custGeom>
              <a:avLst/>
              <a:gdLst/>
              <a:ahLst/>
              <a:cxnLst/>
              <a:rect l="l" t="t" r="r" b="b"/>
              <a:pathLst>
                <a:path w="861" h="188" extrusionOk="0">
                  <a:moveTo>
                    <a:pt x="814" y="1"/>
                  </a:moveTo>
                  <a:lnTo>
                    <a:pt x="35" y="106"/>
                  </a:lnTo>
                  <a:cubicBezTo>
                    <a:pt x="12" y="117"/>
                    <a:pt x="0" y="129"/>
                    <a:pt x="0" y="152"/>
                  </a:cubicBezTo>
                  <a:cubicBezTo>
                    <a:pt x="0" y="175"/>
                    <a:pt x="23" y="187"/>
                    <a:pt x="35" y="187"/>
                  </a:cubicBezTo>
                  <a:lnTo>
                    <a:pt x="47" y="187"/>
                  </a:lnTo>
                  <a:lnTo>
                    <a:pt x="826" y="82"/>
                  </a:lnTo>
                  <a:cubicBezTo>
                    <a:pt x="849" y="82"/>
                    <a:pt x="861" y="59"/>
                    <a:pt x="861" y="36"/>
                  </a:cubicBezTo>
                  <a:cubicBezTo>
                    <a:pt x="861" y="13"/>
                    <a:pt x="837" y="1"/>
                    <a:pt x="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2" name="Google Shape;4692;p64"/>
            <p:cNvSpPr/>
            <p:nvPr/>
          </p:nvSpPr>
          <p:spPr>
            <a:xfrm>
              <a:off x="2302125" y="4010725"/>
              <a:ext cx="37225" cy="7000"/>
            </a:xfrm>
            <a:custGeom>
              <a:avLst/>
              <a:gdLst/>
              <a:ahLst/>
              <a:cxnLst/>
              <a:rect l="l" t="t" r="r" b="b"/>
              <a:pathLst>
                <a:path w="1489" h="280" extrusionOk="0">
                  <a:moveTo>
                    <a:pt x="1442" y="1"/>
                  </a:moveTo>
                  <a:lnTo>
                    <a:pt x="47" y="199"/>
                  </a:lnTo>
                  <a:cubicBezTo>
                    <a:pt x="0" y="210"/>
                    <a:pt x="0" y="268"/>
                    <a:pt x="47" y="280"/>
                  </a:cubicBezTo>
                  <a:lnTo>
                    <a:pt x="58" y="280"/>
                  </a:lnTo>
                  <a:lnTo>
                    <a:pt x="1454" y="82"/>
                  </a:lnTo>
                  <a:cubicBezTo>
                    <a:pt x="1477" y="71"/>
                    <a:pt x="1489" y="59"/>
                    <a:pt x="1489" y="36"/>
                  </a:cubicBezTo>
                  <a:cubicBezTo>
                    <a:pt x="1477" y="12"/>
                    <a:pt x="1466" y="1"/>
                    <a:pt x="14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3" name="Google Shape;4693;p64"/>
            <p:cNvSpPr/>
            <p:nvPr/>
          </p:nvSpPr>
          <p:spPr>
            <a:xfrm>
              <a:off x="2318700" y="4019750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0"/>
                  </a:moveTo>
                  <a:lnTo>
                    <a:pt x="47" y="117"/>
                  </a:lnTo>
                  <a:cubicBezTo>
                    <a:pt x="0" y="128"/>
                    <a:pt x="0" y="187"/>
                    <a:pt x="47" y="198"/>
                  </a:cubicBezTo>
                  <a:lnTo>
                    <a:pt x="58" y="198"/>
                  </a:lnTo>
                  <a:lnTo>
                    <a:pt x="838" y="82"/>
                  </a:lnTo>
                  <a:cubicBezTo>
                    <a:pt x="861" y="82"/>
                    <a:pt x="872" y="59"/>
                    <a:pt x="872" y="35"/>
                  </a:cubicBezTo>
                  <a:cubicBezTo>
                    <a:pt x="872" y="12"/>
                    <a:pt x="849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4" name="Google Shape;4694;p64"/>
            <p:cNvSpPr/>
            <p:nvPr/>
          </p:nvSpPr>
          <p:spPr>
            <a:xfrm>
              <a:off x="2320150" y="402905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14" y="1"/>
                  </a:moveTo>
                  <a:lnTo>
                    <a:pt x="35" y="105"/>
                  </a:lnTo>
                  <a:cubicBezTo>
                    <a:pt x="12" y="117"/>
                    <a:pt x="0" y="129"/>
                    <a:pt x="0" y="152"/>
                  </a:cubicBezTo>
                  <a:cubicBezTo>
                    <a:pt x="0" y="175"/>
                    <a:pt x="23" y="187"/>
                    <a:pt x="47" y="187"/>
                  </a:cubicBezTo>
                  <a:lnTo>
                    <a:pt x="826" y="82"/>
                  </a:lnTo>
                  <a:cubicBezTo>
                    <a:pt x="873" y="70"/>
                    <a:pt x="861" y="1"/>
                    <a:pt x="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5" name="Google Shape;4695;p64"/>
            <p:cNvSpPr/>
            <p:nvPr/>
          </p:nvSpPr>
          <p:spPr>
            <a:xfrm>
              <a:off x="2321300" y="4038075"/>
              <a:ext cx="21850" cy="4950"/>
            </a:xfrm>
            <a:custGeom>
              <a:avLst/>
              <a:gdLst/>
              <a:ahLst/>
              <a:cxnLst/>
              <a:rect l="l" t="t" r="r" b="b"/>
              <a:pathLst>
                <a:path w="874" h="198" extrusionOk="0">
                  <a:moveTo>
                    <a:pt x="827" y="0"/>
                  </a:moveTo>
                  <a:lnTo>
                    <a:pt x="47" y="117"/>
                  </a:lnTo>
                  <a:cubicBezTo>
                    <a:pt x="24" y="117"/>
                    <a:pt x="1" y="140"/>
                    <a:pt x="12" y="163"/>
                  </a:cubicBezTo>
                  <a:cubicBezTo>
                    <a:pt x="12" y="175"/>
                    <a:pt x="24" y="198"/>
                    <a:pt x="47" y="198"/>
                  </a:cubicBezTo>
                  <a:lnTo>
                    <a:pt x="59" y="198"/>
                  </a:lnTo>
                  <a:lnTo>
                    <a:pt x="838" y="82"/>
                  </a:lnTo>
                  <a:cubicBezTo>
                    <a:pt x="850" y="82"/>
                    <a:pt x="873" y="58"/>
                    <a:pt x="873" y="35"/>
                  </a:cubicBezTo>
                  <a:cubicBezTo>
                    <a:pt x="861" y="12"/>
                    <a:pt x="838" y="0"/>
                    <a:pt x="8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6" name="Google Shape;4696;p64"/>
            <p:cNvSpPr/>
            <p:nvPr/>
          </p:nvSpPr>
          <p:spPr>
            <a:xfrm>
              <a:off x="2322750" y="4047375"/>
              <a:ext cx="21550" cy="4675"/>
            </a:xfrm>
            <a:custGeom>
              <a:avLst/>
              <a:gdLst/>
              <a:ahLst/>
              <a:cxnLst/>
              <a:rect l="l" t="t" r="r" b="b"/>
              <a:pathLst>
                <a:path w="862" h="187" extrusionOk="0">
                  <a:moveTo>
                    <a:pt x="815" y="0"/>
                  </a:moveTo>
                  <a:lnTo>
                    <a:pt x="36" y="105"/>
                  </a:lnTo>
                  <a:cubicBezTo>
                    <a:pt x="13" y="105"/>
                    <a:pt x="1" y="128"/>
                    <a:pt x="1" y="152"/>
                  </a:cubicBezTo>
                  <a:cubicBezTo>
                    <a:pt x="1" y="175"/>
                    <a:pt x="24" y="187"/>
                    <a:pt x="36" y="187"/>
                  </a:cubicBezTo>
                  <a:lnTo>
                    <a:pt x="47" y="187"/>
                  </a:lnTo>
                  <a:lnTo>
                    <a:pt x="827" y="82"/>
                  </a:lnTo>
                  <a:cubicBezTo>
                    <a:pt x="850" y="70"/>
                    <a:pt x="862" y="59"/>
                    <a:pt x="862" y="35"/>
                  </a:cubicBezTo>
                  <a:cubicBezTo>
                    <a:pt x="862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7" name="Google Shape;4697;p64"/>
            <p:cNvSpPr/>
            <p:nvPr/>
          </p:nvSpPr>
          <p:spPr>
            <a:xfrm>
              <a:off x="2308500" y="4056100"/>
              <a:ext cx="37250" cy="7000"/>
            </a:xfrm>
            <a:custGeom>
              <a:avLst/>
              <a:gdLst/>
              <a:ahLst/>
              <a:cxnLst/>
              <a:rect l="l" t="t" r="r" b="b"/>
              <a:pathLst>
                <a:path w="1490" h="280" extrusionOk="0">
                  <a:moveTo>
                    <a:pt x="1443" y="0"/>
                  </a:moveTo>
                  <a:lnTo>
                    <a:pt x="48" y="198"/>
                  </a:lnTo>
                  <a:cubicBezTo>
                    <a:pt x="24" y="198"/>
                    <a:pt x="1" y="221"/>
                    <a:pt x="13" y="245"/>
                  </a:cubicBezTo>
                  <a:cubicBezTo>
                    <a:pt x="13" y="256"/>
                    <a:pt x="24" y="280"/>
                    <a:pt x="48" y="280"/>
                  </a:cubicBezTo>
                  <a:lnTo>
                    <a:pt x="59" y="280"/>
                  </a:lnTo>
                  <a:lnTo>
                    <a:pt x="1455" y="82"/>
                  </a:lnTo>
                  <a:cubicBezTo>
                    <a:pt x="1478" y="82"/>
                    <a:pt x="1490" y="59"/>
                    <a:pt x="1490" y="35"/>
                  </a:cubicBezTo>
                  <a:cubicBezTo>
                    <a:pt x="1478" y="12"/>
                    <a:pt x="1467" y="0"/>
                    <a:pt x="14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8" name="Google Shape;4698;p64"/>
            <p:cNvSpPr/>
            <p:nvPr/>
          </p:nvSpPr>
          <p:spPr>
            <a:xfrm>
              <a:off x="2325375" y="4065075"/>
              <a:ext cx="21775" cy="5000"/>
            </a:xfrm>
            <a:custGeom>
              <a:avLst/>
              <a:gdLst/>
              <a:ahLst/>
              <a:cxnLst/>
              <a:rect l="l" t="t" r="r" b="b"/>
              <a:pathLst>
                <a:path w="871" h="200" extrusionOk="0">
                  <a:moveTo>
                    <a:pt x="823" y="1"/>
                  </a:moveTo>
                  <a:cubicBezTo>
                    <a:pt x="820" y="1"/>
                    <a:pt x="818" y="1"/>
                    <a:pt x="815" y="2"/>
                  </a:cubicBezTo>
                  <a:lnTo>
                    <a:pt x="35" y="118"/>
                  </a:lnTo>
                  <a:cubicBezTo>
                    <a:pt x="1" y="118"/>
                    <a:pt x="1" y="188"/>
                    <a:pt x="35" y="200"/>
                  </a:cubicBezTo>
                  <a:lnTo>
                    <a:pt x="47" y="200"/>
                  </a:lnTo>
                  <a:lnTo>
                    <a:pt x="826" y="83"/>
                  </a:lnTo>
                  <a:cubicBezTo>
                    <a:pt x="870" y="83"/>
                    <a:pt x="862" y="1"/>
                    <a:pt x="82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9" name="Google Shape;4699;p64"/>
            <p:cNvSpPr/>
            <p:nvPr/>
          </p:nvSpPr>
          <p:spPr>
            <a:xfrm>
              <a:off x="2326550" y="4074350"/>
              <a:ext cx="21525" cy="4750"/>
            </a:xfrm>
            <a:custGeom>
              <a:avLst/>
              <a:gdLst/>
              <a:ahLst/>
              <a:cxnLst/>
              <a:rect l="l" t="t" r="r" b="b"/>
              <a:pathLst>
                <a:path w="861" h="190" extrusionOk="0">
                  <a:moveTo>
                    <a:pt x="827" y="0"/>
                  </a:moveTo>
                  <a:cubicBezTo>
                    <a:pt x="823" y="0"/>
                    <a:pt x="819" y="1"/>
                    <a:pt x="814" y="3"/>
                  </a:cubicBezTo>
                  <a:lnTo>
                    <a:pt x="35" y="108"/>
                  </a:lnTo>
                  <a:cubicBezTo>
                    <a:pt x="12" y="108"/>
                    <a:pt x="0" y="131"/>
                    <a:pt x="0" y="154"/>
                  </a:cubicBezTo>
                  <a:cubicBezTo>
                    <a:pt x="0" y="178"/>
                    <a:pt x="23" y="189"/>
                    <a:pt x="47" y="189"/>
                  </a:cubicBezTo>
                  <a:lnTo>
                    <a:pt x="826" y="85"/>
                  </a:lnTo>
                  <a:cubicBezTo>
                    <a:pt x="849" y="73"/>
                    <a:pt x="861" y="61"/>
                    <a:pt x="861" y="38"/>
                  </a:cubicBezTo>
                  <a:cubicBezTo>
                    <a:pt x="861" y="19"/>
                    <a:pt x="845" y="0"/>
                    <a:pt x="8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0" name="Google Shape;4700;p64"/>
            <p:cNvSpPr/>
            <p:nvPr/>
          </p:nvSpPr>
          <p:spPr>
            <a:xfrm>
              <a:off x="2327700" y="4083425"/>
              <a:ext cx="21850" cy="4975"/>
            </a:xfrm>
            <a:custGeom>
              <a:avLst/>
              <a:gdLst/>
              <a:ahLst/>
              <a:cxnLst/>
              <a:rect l="l" t="t" r="r" b="b"/>
              <a:pathLst>
                <a:path w="874" h="199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1" y="117"/>
                    <a:pt x="1" y="187"/>
                    <a:pt x="47" y="198"/>
                  </a:cubicBezTo>
                  <a:lnTo>
                    <a:pt x="59" y="198"/>
                  </a:lnTo>
                  <a:lnTo>
                    <a:pt x="838" y="82"/>
                  </a:lnTo>
                  <a:cubicBezTo>
                    <a:pt x="861" y="82"/>
                    <a:pt x="873" y="59"/>
                    <a:pt x="873" y="36"/>
                  </a:cubicBezTo>
                  <a:cubicBezTo>
                    <a:pt x="873" y="12"/>
                    <a:pt x="850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64"/>
            <p:cNvSpPr/>
            <p:nvPr/>
          </p:nvSpPr>
          <p:spPr>
            <a:xfrm>
              <a:off x="2328875" y="4092725"/>
              <a:ext cx="21825" cy="4700"/>
            </a:xfrm>
            <a:custGeom>
              <a:avLst/>
              <a:gdLst/>
              <a:ahLst/>
              <a:cxnLst/>
              <a:rect l="l" t="t" r="r" b="b"/>
              <a:pathLst>
                <a:path w="873" h="188" extrusionOk="0">
                  <a:moveTo>
                    <a:pt x="826" y="1"/>
                  </a:moveTo>
                  <a:lnTo>
                    <a:pt x="47" y="106"/>
                  </a:lnTo>
                  <a:cubicBezTo>
                    <a:pt x="23" y="106"/>
                    <a:pt x="0" y="129"/>
                    <a:pt x="12" y="152"/>
                  </a:cubicBezTo>
                  <a:cubicBezTo>
                    <a:pt x="12" y="175"/>
                    <a:pt x="23" y="187"/>
                    <a:pt x="47" y="187"/>
                  </a:cubicBezTo>
                  <a:lnTo>
                    <a:pt x="838" y="82"/>
                  </a:lnTo>
                  <a:cubicBezTo>
                    <a:pt x="873" y="59"/>
                    <a:pt x="873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2" name="Google Shape;4702;p64"/>
            <p:cNvSpPr/>
            <p:nvPr/>
          </p:nvSpPr>
          <p:spPr>
            <a:xfrm>
              <a:off x="2314900" y="4101375"/>
              <a:ext cx="37250" cy="6800"/>
            </a:xfrm>
            <a:custGeom>
              <a:avLst/>
              <a:gdLst/>
              <a:ahLst/>
              <a:cxnLst/>
              <a:rect l="l" t="t" r="r" b="b"/>
              <a:pathLst>
                <a:path w="1490" h="272" extrusionOk="0">
                  <a:moveTo>
                    <a:pt x="1455" y="1"/>
                  </a:moveTo>
                  <a:cubicBezTo>
                    <a:pt x="1451" y="1"/>
                    <a:pt x="1447" y="2"/>
                    <a:pt x="1443" y="4"/>
                  </a:cubicBezTo>
                  <a:lnTo>
                    <a:pt x="47" y="202"/>
                  </a:lnTo>
                  <a:cubicBezTo>
                    <a:pt x="1" y="202"/>
                    <a:pt x="1" y="271"/>
                    <a:pt x="47" y="271"/>
                  </a:cubicBezTo>
                  <a:lnTo>
                    <a:pt x="59" y="271"/>
                  </a:lnTo>
                  <a:lnTo>
                    <a:pt x="1455" y="85"/>
                  </a:lnTo>
                  <a:cubicBezTo>
                    <a:pt x="1478" y="74"/>
                    <a:pt x="1490" y="50"/>
                    <a:pt x="1490" y="39"/>
                  </a:cubicBezTo>
                  <a:cubicBezTo>
                    <a:pt x="1480" y="20"/>
                    <a:pt x="1471" y="1"/>
                    <a:pt x="145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3" name="Google Shape;4703;p64"/>
            <p:cNvSpPr/>
            <p:nvPr/>
          </p:nvSpPr>
          <p:spPr>
            <a:xfrm>
              <a:off x="2331475" y="4110475"/>
              <a:ext cx="21850" cy="4975"/>
            </a:xfrm>
            <a:custGeom>
              <a:avLst/>
              <a:gdLst/>
              <a:ahLst/>
              <a:cxnLst/>
              <a:rect l="l" t="t" r="r" b="b"/>
              <a:pathLst>
                <a:path w="874" h="199" extrusionOk="0">
                  <a:moveTo>
                    <a:pt x="827" y="0"/>
                  </a:moveTo>
                  <a:lnTo>
                    <a:pt x="47" y="105"/>
                  </a:lnTo>
                  <a:cubicBezTo>
                    <a:pt x="24" y="117"/>
                    <a:pt x="1" y="140"/>
                    <a:pt x="12" y="163"/>
                  </a:cubicBezTo>
                  <a:cubicBezTo>
                    <a:pt x="12" y="175"/>
                    <a:pt x="24" y="198"/>
                    <a:pt x="47" y="198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62" y="82"/>
                    <a:pt x="873" y="59"/>
                    <a:pt x="873" y="35"/>
                  </a:cubicBezTo>
                  <a:cubicBezTo>
                    <a:pt x="862" y="12"/>
                    <a:pt x="838" y="0"/>
                    <a:pt x="8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4" name="Google Shape;4704;p64"/>
            <p:cNvSpPr/>
            <p:nvPr/>
          </p:nvSpPr>
          <p:spPr>
            <a:xfrm>
              <a:off x="2332950" y="4119700"/>
              <a:ext cx="21525" cy="4750"/>
            </a:xfrm>
            <a:custGeom>
              <a:avLst/>
              <a:gdLst/>
              <a:ahLst/>
              <a:cxnLst/>
              <a:rect l="l" t="t" r="r" b="b"/>
              <a:pathLst>
                <a:path w="861" h="190" extrusionOk="0">
                  <a:moveTo>
                    <a:pt x="827" y="1"/>
                  </a:moveTo>
                  <a:cubicBezTo>
                    <a:pt x="823" y="1"/>
                    <a:pt x="818" y="2"/>
                    <a:pt x="814" y="4"/>
                  </a:cubicBezTo>
                  <a:lnTo>
                    <a:pt x="35" y="108"/>
                  </a:lnTo>
                  <a:cubicBezTo>
                    <a:pt x="12" y="108"/>
                    <a:pt x="0" y="132"/>
                    <a:pt x="0" y="155"/>
                  </a:cubicBezTo>
                  <a:cubicBezTo>
                    <a:pt x="0" y="178"/>
                    <a:pt x="23" y="190"/>
                    <a:pt x="47" y="190"/>
                  </a:cubicBezTo>
                  <a:lnTo>
                    <a:pt x="826" y="73"/>
                  </a:lnTo>
                  <a:cubicBezTo>
                    <a:pt x="849" y="73"/>
                    <a:pt x="861" y="50"/>
                    <a:pt x="861" y="39"/>
                  </a:cubicBezTo>
                  <a:cubicBezTo>
                    <a:pt x="861" y="20"/>
                    <a:pt x="845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5" name="Google Shape;4705;p64"/>
            <p:cNvSpPr/>
            <p:nvPr/>
          </p:nvSpPr>
          <p:spPr>
            <a:xfrm>
              <a:off x="2334100" y="412880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0"/>
                  </a:moveTo>
                  <a:lnTo>
                    <a:pt x="47" y="117"/>
                  </a:lnTo>
                  <a:cubicBezTo>
                    <a:pt x="1" y="117"/>
                    <a:pt x="1" y="186"/>
                    <a:pt x="47" y="186"/>
                  </a:cubicBezTo>
                  <a:lnTo>
                    <a:pt x="59" y="186"/>
                  </a:lnTo>
                  <a:lnTo>
                    <a:pt x="838" y="82"/>
                  </a:lnTo>
                  <a:cubicBezTo>
                    <a:pt x="861" y="82"/>
                    <a:pt x="873" y="58"/>
                    <a:pt x="873" y="35"/>
                  </a:cubicBezTo>
                  <a:cubicBezTo>
                    <a:pt x="873" y="12"/>
                    <a:pt x="850" y="0"/>
                    <a:pt x="8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64"/>
            <p:cNvSpPr/>
            <p:nvPr/>
          </p:nvSpPr>
          <p:spPr>
            <a:xfrm>
              <a:off x="2335550" y="4137975"/>
              <a:ext cx="21550" cy="4800"/>
            </a:xfrm>
            <a:custGeom>
              <a:avLst/>
              <a:gdLst/>
              <a:ahLst/>
              <a:cxnLst/>
              <a:rect l="l" t="t" r="r" b="b"/>
              <a:pathLst>
                <a:path w="862" h="192" extrusionOk="0">
                  <a:moveTo>
                    <a:pt x="833" y="1"/>
                  </a:moveTo>
                  <a:cubicBezTo>
                    <a:pt x="827" y="1"/>
                    <a:pt x="821" y="2"/>
                    <a:pt x="815" y="5"/>
                  </a:cubicBezTo>
                  <a:lnTo>
                    <a:pt x="36" y="110"/>
                  </a:lnTo>
                  <a:cubicBezTo>
                    <a:pt x="12" y="110"/>
                    <a:pt x="1" y="133"/>
                    <a:pt x="1" y="157"/>
                  </a:cubicBezTo>
                  <a:cubicBezTo>
                    <a:pt x="1" y="180"/>
                    <a:pt x="24" y="192"/>
                    <a:pt x="36" y="192"/>
                  </a:cubicBezTo>
                  <a:lnTo>
                    <a:pt x="47" y="192"/>
                  </a:lnTo>
                  <a:lnTo>
                    <a:pt x="827" y="75"/>
                  </a:lnTo>
                  <a:cubicBezTo>
                    <a:pt x="850" y="75"/>
                    <a:pt x="861" y="52"/>
                    <a:pt x="861" y="29"/>
                  </a:cubicBezTo>
                  <a:cubicBezTo>
                    <a:pt x="861" y="12"/>
                    <a:pt x="849" y="1"/>
                    <a:pt x="83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64"/>
            <p:cNvSpPr/>
            <p:nvPr/>
          </p:nvSpPr>
          <p:spPr>
            <a:xfrm>
              <a:off x="2321300" y="4146700"/>
              <a:ext cx="37250" cy="6825"/>
            </a:xfrm>
            <a:custGeom>
              <a:avLst/>
              <a:gdLst/>
              <a:ahLst/>
              <a:cxnLst/>
              <a:rect l="l" t="t" r="r" b="b"/>
              <a:pathLst>
                <a:path w="1490" h="273" extrusionOk="0">
                  <a:moveTo>
                    <a:pt x="1459" y="1"/>
                  </a:moveTo>
                  <a:cubicBezTo>
                    <a:pt x="1455" y="1"/>
                    <a:pt x="1449" y="2"/>
                    <a:pt x="1443" y="5"/>
                  </a:cubicBezTo>
                  <a:lnTo>
                    <a:pt x="47" y="191"/>
                  </a:lnTo>
                  <a:cubicBezTo>
                    <a:pt x="1" y="203"/>
                    <a:pt x="1" y="273"/>
                    <a:pt x="47" y="273"/>
                  </a:cubicBezTo>
                  <a:lnTo>
                    <a:pt x="59" y="273"/>
                  </a:lnTo>
                  <a:lnTo>
                    <a:pt x="1455" y="75"/>
                  </a:lnTo>
                  <a:cubicBezTo>
                    <a:pt x="1478" y="75"/>
                    <a:pt x="1490" y="52"/>
                    <a:pt x="1490" y="29"/>
                  </a:cubicBezTo>
                  <a:cubicBezTo>
                    <a:pt x="1481" y="12"/>
                    <a:pt x="1473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64"/>
            <p:cNvSpPr/>
            <p:nvPr/>
          </p:nvSpPr>
          <p:spPr>
            <a:xfrm>
              <a:off x="2337875" y="4155825"/>
              <a:ext cx="21850" cy="4700"/>
            </a:xfrm>
            <a:custGeom>
              <a:avLst/>
              <a:gdLst/>
              <a:ahLst/>
              <a:cxnLst/>
              <a:rect l="l" t="t" r="r" b="b"/>
              <a:pathLst>
                <a:path w="874" h="188" extrusionOk="0">
                  <a:moveTo>
                    <a:pt x="827" y="1"/>
                  </a:moveTo>
                  <a:lnTo>
                    <a:pt x="47" y="106"/>
                  </a:lnTo>
                  <a:cubicBezTo>
                    <a:pt x="1" y="117"/>
                    <a:pt x="1" y="187"/>
                    <a:pt x="47" y="187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61" y="71"/>
                    <a:pt x="873" y="59"/>
                    <a:pt x="873" y="36"/>
                  </a:cubicBezTo>
                  <a:cubicBezTo>
                    <a:pt x="873" y="13"/>
                    <a:pt x="850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64"/>
            <p:cNvSpPr/>
            <p:nvPr/>
          </p:nvSpPr>
          <p:spPr>
            <a:xfrm>
              <a:off x="2339325" y="4164850"/>
              <a:ext cx="21850" cy="4975"/>
            </a:xfrm>
            <a:custGeom>
              <a:avLst/>
              <a:gdLst/>
              <a:ahLst/>
              <a:cxnLst/>
              <a:rect l="l" t="t" r="r" b="b"/>
              <a:pathLst>
                <a:path w="874" h="199" extrusionOk="0">
                  <a:moveTo>
                    <a:pt x="815" y="1"/>
                  </a:moveTo>
                  <a:lnTo>
                    <a:pt x="36" y="117"/>
                  </a:lnTo>
                  <a:cubicBezTo>
                    <a:pt x="13" y="117"/>
                    <a:pt x="1" y="140"/>
                    <a:pt x="1" y="163"/>
                  </a:cubicBezTo>
                  <a:cubicBezTo>
                    <a:pt x="1" y="175"/>
                    <a:pt x="24" y="198"/>
                    <a:pt x="47" y="198"/>
                  </a:cubicBezTo>
                  <a:lnTo>
                    <a:pt x="827" y="82"/>
                  </a:lnTo>
                  <a:cubicBezTo>
                    <a:pt x="873" y="70"/>
                    <a:pt x="862" y="1"/>
                    <a:pt x="8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64"/>
            <p:cNvSpPr/>
            <p:nvPr/>
          </p:nvSpPr>
          <p:spPr>
            <a:xfrm>
              <a:off x="2340500" y="4174150"/>
              <a:ext cx="21825" cy="4675"/>
            </a:xfrm>
            <a:custGeom>
              <a:avLst/>
              <a:gdLst/>
              <a:ahLst/>
              <a:cxnLst/>
              <a:rect l="l" t="t" r="r" b="b"/>
              <a:pathLst>
                <a:path w="873" h="187" extrusionOk="0">
                  <a:moveTo>
                    <a:pt x="826" y="1"/>
                  </a:moveTo>
                  <a:lnTo>
                    <a:pt x="47" y="105"/>
                  </a:lnTo>
                  <a:cubicBezTo>
                    <a:pt x="24" y="117"/>
                    <a:pt x="0" y="129"/>
                    <a:pt x="12" y="152"/>
                  </a:cubicBezTo>
                  <a:cubicBezTo>
                    <a:pt x="12" y="175"/>
                    <a:pt x="24" y="187"/>
                    <a:pt x="47" y="187"/>
                  </a:cubicBezTo>
                  <a:lnTo>
                    <a:pt x="59" y="187"/>
                  </a:lnTo>
                  <a:lnTo>
                    <a:pt x="838" y="82"/>
                  </a:lnTo>
                  <a:cubicBezTo>
                    <a:pt x="873" y="71"/>
                    <a:pt x="873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64"/>
            <p:cNvSpPr/>
            <p:nvPr/>
          </p:nvSpPr>
          <p:spPr>
            <a:xfrm>
              <a:off x="2341950" y="4183175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15" y="0"/>
                  </a:moveTo>
                  <a:lnTo>
                    <a:pt x="35" y="117"/>
                  </a:lnTo>
                  <a:cubicBezTo>
                    <a:pt x="1" y="117"/>
                    <a:pt x="1" y="186"/>
                    <a:pt x="35" y="198"/>
                  </a:cubicBezTo>
                  <a:lnTo>
                    <a:pt x="47" y="198"/>
                  </a:lnTo>
                  <a:lnTo>
                    <a:pt x="826" y="82"/>
                  </a:lnTo>
                  <a:cubicBezTo>
                    <a:pt x="850" y="82"/>
                    <a:pt x="873" y="58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64"/>
            <p:cNvSpPr/>
            <p:nvPr/>
          </p:nvSpPr>
          <p:spPr>
            <a:xfrm>
              <a:off x="2327700" y="4191875"/>
              <a:ext cx="37175" cy="7025"/>
            </a:xfrm>
            <a:custGeom>
              <a:avLst/>
              <a:gdLst/>
              <a:ahLst/>
              <a:cxnLst/>
              <a:rect l="l" t="t" r="r" b="b"/>
              <a:pathLst>
                <a:path w="1487" h="281" extrusionOk="0">
                  <a:moveTo>
                    <a:pt x="1439" y="0"/>
                  </a:moveTo>
                  <a:cubicBezTo>
                    <a:pt x="1437" y="0"/>
                    <a:pt x="1434" y="1"/>
                    <a:pt x="1431" y="1"/>
                  </a:cubicBezTo>
                  <a:lnTo>
                    <a:pt x="47" y="199"/>
                  </a:lnTo>
                  <a:cubicBezTo>
                    <a:pt x="24" y="199"/>
                    <a:pt x="1" y="222"/>
                    <a:pt x="12" y="246"/>
                  </a:cubicBezTo>
                  <a:cubicBezTo>
                    <a:pt x="12" y="269"/>
                    <a:pt x="24" y="280"/>
                    <a:pt x="47" y="280"/>
                  </a:cubicBezTo>
                  <a:lnTo>
                    <a:pt x="59" y="280"/>
                  </a:lnTo>
                  <a:lnTo>
                    <a:pt x="1443" y="83"/>
                  </a:lnTo>
                  <a:cubicBezTo>
                    <a:pt x="1487" y="83"/>
                    <a:pt x="1479" y="0"/>
                    <a:pt x="143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64"/>
            <p:cNvSpPr/>
            <p:nvPr/>
          </p:nvSpPr>
          <p:spPr>
            <a:xfrm>
              <a:off x="2344275" y="4201125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9" y="0"/>
                  </a:moveTo>
                  <a:cubicBezTo>
                    <a:pt x="835" y="0"/>
                    <a:pt x="831" y="1"/>
                    <a:pt x="826" y="3"/>
                  </a:cubicBezTo>
                  <a:lnTo>
                    <a:pt x="47" y="108"/>
                  </a:lnTo>
                  <a:cubicBezTo>
                    <a:pt x="1" y="120"/>
                    <a:pt x="1" y="178"/>
                    <a:pt x="47" y="190"/>
                  </a:cubicBezTo>
                  <a:lnTo>
                    <a:pt x="59" y="190"/>
                  </a:lnTo>
                  <a:lnTo>
                    <a:pt x="838" y="85"/>
                  </a:lnTo>
                  <a:cubicBezTo>
                    <a:pt x="861" y="73"/>
                    <a:pt x="873" y="62"/>
                    <a:pt x="873" y="38"/>
                  </a:cubicBezTo>
                  <a:cubicBezTo>
                    <a:pt x="873" y="19"/>
                    <a:pt x="857" y="0"/>
                    <a:pt x="83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64"/>
            <p:cNvSpPr/>
            <p:nvPr/>
          </p:nvSpPr>
          <p:spPr>
            <a:xfrm>
              <a:off x="2345725" y="4210225"/>
              <a:ext cx="21550" cy="4950"/>
            </a:xfrm>
            <a:custGeom>
              <a:avLst/>
              <a:gdLst/>
              <a:ahLst/>
              <a:cxnLst/>
              <a:rect l="l" t="t" r="r" b="b"/>
              <a:pathLst>
                <a:path w="862" h="198" extrusionOk="0">
                  <a:moveTo>
                    <a:pt x="815" y="0"/>
                  </a:moveTo>
                  <a:lnTo>
                    <a:pt x="36" y="116"/>
                  </a:lnTo>
                  <a:cubicBezTo>
                    <a:pt x="12" y="116"/>
                    <a:pt x="1" y="140"/>
                    <a:pt x="1" y="163"/>
                  </a:cubicBezTo>
                  <a:cubicBezTo>
                    <a:pt x="1" y="175"/>
                    <a:pt x="24" y="198"/>
                    <a:pt x="47" y="198"/>
                  </a:cubicBezTo>
                  <a:lnTo>
                    <a:pt x="827" y="81"/>
                  </a:lnTo>
                  <a:cubicBezTo>
                    <a:pt x="850" y="81"/>
                    <a:pt x="862" y="58"/>
                    <a:pt x="862" y="35"/>
                  </a:cubicBezTo>
                  <a:cubicBezTo>
                    <a:pt x="862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64"/>
            <p:cNvSpPr/>
            <p:nvPr/>
          </p:nvSpPr>
          <p:spPr>
            <a:xfrm>
              <a:off x="2347175" y="4219450"/>
              <a:ext cx="21850" cy="4750"/>
            </a:xfrm>
            <a:custGeom>
              <a:avLst/>
              <a:gdLst/>
              <a:ahLst/>
              <a:cxnLst/>
              <a:rect l="l" t="t" r="r" b="b"/>
              <a:pathLst>
                <a:path w="874" h="190" extrusionOk="0">
                  <a:moveTo>
                    <a:pt x="828" y="0"/>
                  </a:moveTo>
                  <a:cubicBezTo>
                    <a:pt x="824" y="0"/>
                    <a:pt x="819" y="1"/>
                    <a:pt x="815" y="3"/>
                  </a:cubicBezTo>
                  <a:lnTo>
                    <a:pt x="36" y="108"/>
                  </a:lnTo>
                  <a:cubicBezTo>
                    <a:pt x="1" y="120"/>
                    <a:pt x="1" y="178"/>
                    <a:pt x="36" y="189"/>
                  </a:cubicBezTo>
                  <a:lnTo>
                    <a:pt x="47" y="189"/>
                  </a:lnTo>
                  <a:lnTo>
                    <a:pt x="827" y="85"/>
                  </a:lnTo>
                  <a:cubicBezTo>
                    <a:pt x="850" y="73"/>
                    <a:pt x="873" y="50"/>
                    <a:pt x="862" y="38"/>
                  </a:cubicBezTo>
                  <a:cubicBezTo>
                    <a:pt x="862" y="19"/>
                    <a:pt x="846" y="0"/>
                    <a:pt x="8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64"/>
            <p:cNvSpPr/>
            <p:nvPr/>
          </p:nvSpPr>
          <p:spPr>
            <a:xfrm>
              <a:off x="2348350" y="4228525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1"/>
                  </a:moveTo>
                  <a:lnTo>
                    <a:pt x="35" y="117"/>
                  </a:lnTo>
                  <a:cubicBezTo>
                    <a:pt x="0" y="117"/>
                    <a:pt x="0" y="187"/>
                    <a:pt x="35" y="199"/>
                  </a:cubicBezTo>
                  <a:lnTo>
                    <a:pt x="47" y="199"/>
                  </a:lnTo>
                  <a:lnTo>
                    <a:pt x="826" y="82"/>
                  </a:lnTo>
                  <a:cubicBezTo>
                    <a:pt x="850" y="82"/>
                    <a:pt x="873" y="59"/>
                    <a:pt x="861" y="36"/>
                  </a:cubicBezTo>
                  <a:cubicBezTo>
                    <a:pt x="861" y="12"/>
                    <a:pt x="838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7" name="Google Shape;4717;p64"/>
            <p:cNvSpPr/>
            <p:nvPr/>
          </p:nvSpPr>
          <p:spPr>
            <a:xfrm>
              <a:off x="2334100" y="4237250"/>
              <a:ext cx="37250" cy="7000"/>
            </a:xfrm>
            <a:custGeom>
              <a:avLst/>
              <a:gdLst/>
              <a:ahLst/>
              <a:cxnLst/>
              <a:rect l="l" t="t" r="r" b="b"/>
              <a:pathLst>
                <a:path w="1490" h="280" extrusionOk="0">
                  <a:moveTo>
                    <a:pt x="1443" y="1"/>
                  </a:moveTo>
                  <a:lnTo>
                    <a:pt x="47" y="198"/>
                  </a:lnTo>
                  <a:cubicBezTo>
                    <a:pt x="1" y="210"/>
                    <a:pt x="1" y="268"/>
                    <a:pt x="47" y="280"/>
                  </a:cubicBezTo>
                  <a:lnTo>
                    <a:pt x="59" y="280"/>
                  </a:lnTo>
                  <a:lnTo>
                    <a:pt x="1454" y="82"/>
                  </a:lnTo>
                  <a:cubicBezTo>
                    <a:pt x="1478" y="82"/>
                    <a:pt x="1489" y="59"/>
                    <a:pt x="1489" y="36"/>
                  </a:cubicBezTo>
                  <a:cubicBezTo>
                    <a:pt x="1478" y="12"/>
                    <a:pt x="1466" y="1"/>
                    <a:pt x="14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8" name="Google Shape;4718;p64"/>
            <p:cNvSpPr/>
            <p:nvPr/>
          </p:nvSpPr>
          <p:spPr>
            <a:xfrm>
              <a:off x="2350375" y="4246475"/>
              <a:ext cx="22125" cy="4775"/>
            </a:xfrm>
            <a:custGeom>
              <a:avLst/>
              <a:gdLst/>
              <a:ahLst/>
              <a:cxnLst/>
              <a:rect l="l" t="t" r="r" b="b"/>
              <a:pathLst>
                <a:path w="885" h="191" extrusionOk="0">
                  <a:moveTo>
                    <a:pt x="850" y="1"/>
                  </a:moveTo>
                  <a:cubicBezTo>
                    <a:pt x="847" y="1"/>
                    <a:pt x="843" y="2"/>
                    <a:pt x="838" y="4"/>
                  </a:cubicBezTo>
                  <a:lnTo>
                    <a:pt x="59" y="109"/>
                  </a:lnTo>
                  <a:cubicBezTo>
                    <a:pt x="1" y="109"/>
                    <a:pt x="1" y="190"/>
                    <a:pt x="59" y="190"/>
                  </a:cubicBezTo>
                  <a:lnTo>
                    <a:pt x="71" y="190"/>
                  </a:lnTo>
                  <a:lnTo>
                    <a:pt x="850" y="85"/>
                  </a:lnTo>
                  <a:cubicBezTo>
                    <a:pt x="873" y="74"/>
                    <a:pt x="885" y="50"/>
                    <a:pt x="885" y="39"/>
                  </a:cubicBezTo>
                  <a:cubicBezTo>
                    <a:pt x="875" y="20"/>
                    <a:pt x="866" y="1"/>
                    <a:pt x="85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9" name="Google Shape;4719;p64"/>
            <p:cNvSpPr/>
            <p:nvPr/>
          </p:nvSpPr>
          <p:spPr>
            <a:xfrm>
              <a:off x="2352125" y="4255550"/>
              <a:ext cx="21775" cy="4700"/>
            </a:xfrm>
            <a:custGeom>
              <a:avLst/>
              <a:gdLst/>
              <a:ahLst/>
              <a:cxnLst/>
              <a:rect l="l" t="t" r="r" b="b"/>
              <a:pathLst>
                <a:path w="871" h="188" extrusionOk="0">
                  <a:moveTo>
                    <a:pt x="832" y="1"/>
                  </a:moveTo>
                  <a:cubicBezTo>
                    <a:pt x="831" y="1"/>
                    <a:pt x="829" y="1"/>
                    <a:pt x="827" y="2"/>
                  </a:cubicBezTo>
                  <a:lnTo>
                    <a:pt x="47" y="118"/>
                  </a:lnTo>
                  <a:cubicBezTo>
                    <a:pt x="1" y="118"/>
                    <a:pt x="1" y="188"/>
                    <a:pt x="47" y="188"/>
                  </a:cubicBezTo>
                  <a:lnTo>
                    <a:pt x="59" y="188"/>
                  </a:lnTo>
                  <a:lnTo>
                    <a:pt x="838" y="83"/>
                  </a:lnTo>
                  <a:cubicBezTo>
                    <a:pt x="871" y="83"/>
                    <a:pt x="863" y="1"/>
                    <a:pt x="8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0" name="Google Shape;4720;p64"/>
            <p:cNvSpPr/>
            <p:nvPr/>
          </p:nvSpPr>
          <p:spPr>
            <a:xfrm>
              <a:off x="2353300" y="4264800"/>
              <a:ext cx="21825" cy="4750"/>
            </a:xfrm>
            <a:custGeom>
              <a:avLst/>
              <a:gdLst/>
              <a:ahLst/>
              <a:cxnLst/>
              <a:rect l="l" t="t" r="r" b="b"/>
              <a:pathLst>
                <a:path w="873" h="190" extrusionOk="0">
                  <a:moveTo>
                    <a:pt x="839" y="1"/>
                  </a:moveTo>
                  <a:cubicBezTo>
                    <a:pt x="835" y="1"/>
                    <a:pt x="830" y="2"/>
                    <a:pt x="826" y="4"/>
                  </a:cubicBezTo>
                  <a:lnTo>
                    <a:pt x="47" y="108"/>
                  </a:lnTo>
                  <a:cubicBezTo>
                    <a:pt x="0" y="120"/>
                    <a:pt x="0" y="178"/>
                    <a:pt x="47" y="190"/>
                  </a:cubicBezTo>
                  <a:lnTo>
                    <a:pt x="58" y="190"/>
                  </a:lnTo>
                  <a:lnTo>
                    <a:pt x="838" y="74"/>
                  </a:lnTo>
                  <a:cubicBezTo>
                    <a:pt x="861" y="74"/>
                    <a:pt x="873" y="50"/>
                    <a:pt x="873" y="39"/>
                  </a:cubicBezTo>
                  <a:cubicBezTo>
                    <a:pt x="873" y="20"/>
                    <a:pt x="857" y="1"/>
                    <a:pt x="83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1" name="Google Shape;4721;p64"/>
            <p:cNvSpPr/>
            <p:nvPr/>
          </p:nvSpPr>
          <p:spPr>
            <a:xfrm>
              <a:off x="2354750" y="4273900"/>
              <a:ext cx="21550" cy="4675"/>
            </a:xfrm>
            <a:custGeom>
              <a:avLst/>
              <a:gdLst/>
              <a:ahLst/>
              <a:cxnLst/>
              <a:rect l="l" t="t" r="r" b="b"/>
              <a:pathLst>
                <a:path w="862" h="187" extrusionOk="0">
                  <a:moveTo>
                    <a:pt x="815" y="0"/>
                  </a:moveTo>
                  <a:lnTo>
                    <a:pt x="35" y="117"/>
                  </a:lnTo>
                  <a:cubicBezTo>
                    <a:pt x="12" y="117"/>
                    <a:pt x="0" y="140"/>
                    <a:pt x="0" y="152"/>
                  </a:cubicBezTo>
                  <a:cubicBezTo>
                    <a:pt x="0" y="175"/>
                    <a:pt x="24" y="186"/>
                    <a:pt x="35" y="186"/>
                  </a:cubicBezTo>
                  <a:lnTo>
                    <a:pt x="47" y="186"/>
                  </a:lnTo>
                  <a:lnTo>
                    <a:pt x="826" y="82"/>
                  </a:lnTo>
                  <a:cubicBezTo>
                    <a:pt x="849" y="82"/>
                    <a:pt x="861" y="58"/>
                    <a:pt x="861" y="35"/>
                  </a:cubicBezTo>
                  <a:cubicBezTo>
                    <a:pt x="861" y="12"/>
                    <a:pt x="838" y="0"/>
                    <a:pt x="8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2" name="Google Shape;4722;p64"/>
            <p:cNvSpPr/>
            <p:nvPr/>
          </p:nvSpPr>
          <p:spPr>
            <a:xfrm>
              <a:off x="2340500" y="4282625"/>
              <a:ext cx="37250" cy="7000"/>
            </a:xfrm>
            <a:custGeom>
              <a:avLst/>
              <a:gdLst/>
              <a:ahLst/>
              <a:cxnLst/>
              <a:rect l="l" t="t" r="r" b="b"/>
              <a:pathLst>
                <a:path w="1490" h="280" extrusionOk="0">
                  <a:moveTo>
                    <a:pt x="1443" y="0"/>
                  </a:moveTo>
                  <a:lnTo>
                    <a:pt x="47" y="198"/>
                  </a:lnTo>
                  <a:cubicBezTo>
                    <a:pt x="0" y="210"/>
                    <a:pt x="0" y="268"/>
                    <a:pt x="47" y="279"/>
                  </a:cubicBezTo>
                  <a:lnTo>
                    <a:pt x="59" y="279"/>
                  </a:lnTo>
                  <a:lnTo>
                    <a:pt x="1454" y="82"/>
                  </a:lnTo>
                  <a:cubicBezTo>
                    <a:pt x="1478" y="82"/>
                    <a:pt x="1489" y="58"/>
                    <a:pt x="1489" y="35"/>
                  </a:cubicBezTo>
                  <a:cubicBezTo>
                    <a:pt x="1478" y="12"/>
                    <a:pt x="1466" y="0"/>
                    <a:pt x="14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3" name="Google Shape;4723;p64"/>
            <p:cNvSpPr/>
            <p:nvPr/>
          </p:nvSpPr>
          <p:spPr>
            <a:xfrm>
              <a:off x="2357075" y="4291625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24" y="117"/>
                    <a:pt x="0" y="140"/>
                    <a:pt x="12" y="164"/>
                  </a:cubicBezTo>
                  <a:cubicBezTo>
                    <a:pt x="12" y="175"/>
                    <a:pt x="24" y="199"/>
                    <a:pt x="47" y="199"/>
                  </a:cubicBezTo>
                  <a:lnTo>
                    <a:pt x="838" y="82"/>
                  </a:lnTo>
                  <a:cubicBezTo>
                    <a:pt x="861" y="82"/>
                    <a:pt x="873" y="59"/>
                    <a:pt x="861" y="36"/>
                  </a:cubicBezTo>
                  <a:cubicBezTo>
                    <a:pt x="861" y="12"/>
                    <a:pt x="850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4" name="Google Shape;4724;p64"/>
            <p:cNvSpPr/>
            <p:nvPr/>
          </p:nvSpPr>
          <p:spPr>
            <a:xfrm>
              <a:off x="2358525" y="4300850"/>
              <a:ext cx="21825" cy="4775"/>
            </a:xfrm>
            <a:custGeom>
              <a:avLst/>
              <a:gdLst/>
              <a:ahLst/>
              <a:cxnLst/>
              <a:rect l="l" t="t" r="r" b="b"/>
              <a:pathLst>
                <a:path w="873" h="191" extrusionOk="0">
                  <a:moveTo>
                    <a:pt x="834" y="1"/>
                  </a:moveTo>
                  <a:cubicBezTo>
                    <a:pt x="831" y="1"/>
                    <a:pt x="829" y="2"/>
                    <a:pt x="826" y="4"/>
                  </a:cubicBezTo>
                  <a:lnTo>
                    <a:pt x="47" y="109"/>
                  </a:lnTo>
                  <a:cubicBezTo>
                    <a:pt x="1" y="120"/>
                    <a:pt x="1" y="190"/>
                    <a:pt x="47" y="190"/>
                  </a:cubicBezTo>
                  <a:lnTo>
                    <a:pt x="59" y="190"/>
                  </a:lnTo>
                  <a:lnTo>
                    <a:pt x="838" y="85"/>
                  </a:lnTo>
                  <a:cubicBezTo>
                    <a:pt x="850" y="74"/>
                    <a:pt x="873" y="62"/>
                    <a:pt x="873" y="39"/>
                  </a:cubicBezTo>
                  <a:cubicBezTo>
                    <a:pt x="863" y="20"/>
                    <a:pt x="846" y="1"/>
                    <a:pt x="8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5" name="Google Shape;4725;p64"/>
            <p:cNvSpPr/>
            <p:nvPr/>
          </p:nvSpPr>
          <p:spPr>
            <a:xfrm>
              <a:off x="2359700" y="4309950"/>
              <a:ext cx="21825" cy="4975"/>
            </a:xfrm>
            <a:custGeom>
              <a:avLst/>
              <a:gdLst/>
              <a:ahLst/>
              <a:cxnLst/>
              <a:rect l="l" t="t" r="r" b="b"/>
              <a:pathLst>
                <a:path w="873" h="199" extrusionOk="0">
                  <a:moveTo>
                    <a:pt x="826" y="1"/>
                  </a:moveTo>
                  <a:lnTo>
                    <a:pt x="47" y="117"/>
                  </a:lnTo>
                  <a:cubicBezTo>
                    <a:pt x="23" y="117"/>
                    <a:pt x="0" y="140"/>
                    <a:pt x="12" y="163"/>
                  </a:cubicBezTo>
                  <a:cubicBezTo>
                    <a:pt x="12" y="175"/>
                    <a:pt x="23" y="198"/>
                    <a:pt x="47" y="198"/>
                  </a:cubicBezTo>
                  <a:lnTo>
                    <a:pt x="838" y="82"/>
                  </a:lnTo>
                  <a:cubicBezTo>
                    <a:pt x="849" y="82"/>
                    <a:pt x="872" y="59"/>
                    <a:pt x="861" y="36"/>
                  </a:cubicBezTo>
                  <a:cubicBezTo>
                    <a:pt x="861" y="12"/>
                    <a:pt x="838" y="1"/>
                    <a:pt x="8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6" name="Google Shape;4726;p64"/>
            <p:cNvSpPr/>
            <p:nvPr/>
          </p:nvSpPr>
          <p:spPr>
            <a:xfrm>
              <a:off x="2361150" y="4319175"/>
              <a:ext cx="21525" cy="4750"/>
            </a:xfrm>
            <a:custGeom>
              <a:avLst/>
              <a:gdLst/>
              <a:ahLst/>
              <a:cxnLst/>
              <a:rect l="l" t="t" r="r" b="b"/>
              <a:pathLst>
                <a:path w="861" h="190" extrusionOk="0">
                  <a:moveTo>
                    <a:pt x="827" y="1"/>
                  </a:moveTo>
                  <a:cubicBezTo>
                    <a:pt x="823" y="1"/>
                    <a:pt x="819" y="2"/>
                    <a:pt x="814" y="4"/>
                  </a:cubicBezTo>
                  <a:lnTo>
                    <a:pt x="35" y="109"/>
                  </a:lnTo>
                  <a:cubicBezTo>
                    <a:pt x="12" y="120"/>
                    <a:pt x="0" y="132"/>
                    <a:pt x="0" y="155"/>
                  </a:cubicBezTo>
                  <a:cubicBezTo>
                    <a:pt x="0" y="178"/>
                    <a:pt x="24" y="190"/>
                    <a:pt x="35" y="190"/>
                  </a:cubicBezTo>
                  <a:lnTo>
                    <a:pt x="47" y="190"/>
                  </a:lnTo>
                  <a:lnTo>
                    <a:pt x="826" y="85"/>
                  </a:lnTo>
                  <a:cubicBezTo>
                    <a:pt x="849" y="74"/>
                    <a:pt x="861" y="62"/>
                    <a:pt x="861" y="39"/>
                  </a:cubicBezTo>
                  <a:cubicBezTo>
                    <a:pt x="861" y="20"/>
                    <a:pt x="845" y="1"/>
                    <a:pt x="8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27" name="Google Shape;4727;p64"/>
          <p:cNvGrpSpPr/>
          <p:nvPr/>
        </p:nvGrpSpPr>
        <p:grpSpPr>
          <a:xfrm rot="672595">
            <a:off x="-736194" y="1597526"/>
            <a:ext cx="4182464" cy="4659274"/>
            <a:chOff x="-1259745" y="2625278"/>
            <a:chExt cx="4182555" cy="4659376"/>
          </a:xfrm>
        </p:grpSpPr>
        <p:grpSp>
          <p:nvGrpSpPr>
            <p:cNvPr id="4728" name="Google Shape;4728;p64"/>
            <p:cNvGrpSpPr/>
            <p:nvPr/>
          </p:nvGrpSpPr>
          <p:grpSpPr>
            <a:xfrm>
              <a:off x="-1259745" y="2625278"/>
              <a:ext cx="4182555" cy="4659376"/>
              <a:chOff x="1462625" y="1639075"/>
              <a:chExt cx="1426325" cy="1588875"/>
            </a:xfrm>
          </p:grpSpPr>
          <p:sp>
            <p:nvSpPr>
              <p:cNvPr id="4729" name="Google Shape;4729;p64"/>
              <p:cNvSpPr/>
              <p:nvPr/>
            </p:nvSpPr>
            <p:spPr>
              <a:xfrm>
                <a:off x="1462625" y="1639075"/>
                <a:ext cx="1426325" cy="1588875"/>
              </a:xfrm>
              <a:custGeom>
                <a:avLst/>
                <a:gdLst/>
                <a:ahLst/>
                <a:cxnLst/>
                <a:rect l="l" t="t" r="r" b="b"/>
                <a:pathLst>
                  <a:path w="57053" h="63555" extrusionOk="0">
                    <a:moveTo>
                      <a:pt x="32999" y="1"/>
                    </a:moveTo>
                    <a:lnTo>
                      <a:pt x="0" y="17087"/>
                    </a:lnTo>
                    <a:lnTo>
                      <a:pt x="24054" y="63555"/>
                    </a:lnTo>
                    <a:lnTo>
                      <a:pt x="57052" y="46480"/>
                    </a:lnTo>
                    <a:lnTo>
                      <a:pt x="32999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>
                <a:outerShdw dist="76200" dir="17040000" algn="bl" rotWithShape="0">
                  <a:schemeClr val="dk1">
                    <a:alpha val="11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0" name="Google Shape;4730;p64"/>
              <p:cNvSpPr/>
              <p:nvPr/>
            </p:nvSpPr>
            <p:spPr>
              <a:xfrm>
                <a:off x="1501000" y="1691425"/>
                <a:ext cx="1351300" cy="1487100"/>
              </a:xfrm>
              <a:custGeom>
                <a:avLst/>
                <a:gdLst/>
                <a:ahLst/>
                <a:cxnLst/>
                <a:rect l="l" t="t" r="r" b="b"/>
                <a:pathLst>
                  <a:path w="54052" h="59484" extrusionOk="0">
                    <a:moveTo>
                      <a:pt x="31743" y="117"/>
                    </a:moveTo>
                    <a:lnTo>
                      <a:pt x="53947" y="42990"/>
                    </a:lnTo>
                    <a:lnTo>
                      <a:pt x="22310" y="59367"/>
                    </a:lnTo>
                    <a:lnTo>
                      <a:pt x="105" y="16494"/>
                    </a:lnTo>
                    <a:lnTo>
                      <a:pt x="31743" y="117"/>
                    </a:lnTo>
                    <a:close/>
                    <a:moveTo>
                      <a:pt x="31778" y="0"/>
                    </a:moveTo>
                    <a:lnTo>
                      <a:pt x="0" y="16459"/>
                    </a:lnTo>
                    <a:lnTo>
                      <a:pt x="22275" y="59484"/>
                    </a:lnTo>
                    <a:lnTo>
                      <a:pt x="54052" y="43025"/>
                    </a:lnTo>
                    <a:lnTo>
                      <a:pt x="3177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1" name="Google Shape;4731;p64"/>
              <p:cNvSpPr/>
              <p:nvPr/>
            </p:nvSpPr>
            <p:spPr>
              <a:xfrm>
                <a:off x="1562075" y="2071475"/>
                <a:ext cx="558325" cy="1074475"/>
              </a:xfrm>
              <a:custGeom>
                <a:avLst/>
                <a:gdLst/>
                <a:ahLst/>
                <a:cxnLst/>
                <a:rect l="l" t="t" r="r" b="b"/>
                <a:pathLst>
                  <a:path w="22333" h="42979" extrusionOk="0">
                    <a:moveTo>
                      <a:pt x="81" y="1"/>
                    </a:moveTo>
                    <a:lnTo>
                      <a:pt x="0" y="36"/>
                    </a:lnTo>
                    <a:lnTo>
                      <a:pt x="22251" y="42979"/>
                    </a:lnTo>
                    <a:lnTo>
                      <a:pt x="22332" y="42944"/>
                    </a:lnTo>
                    <a:lnTo>
                      <a:pt x="8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2" name="Google Shape;4732;p64"/>
              <p:cNvSpPr/>
              <p:nvPr/>
            </p:nvSpPr>
            <p:spPr>
              <a:xfrm>
                <a:off x="1623425" y="2039500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70" y="0"/>
                    </a:moveTo>
                    <a:lnTo>
                      <a:pt x="0" y="35"/>
                    </a:lnTo>
                    <a:lnTo>
                      <a:pt x="22228" y="42990"/>
                    </a:lnTo>
                    <a:lnTo>
                      <a:pt x="22309" y="42955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3" name="Google Shape;4733;p64"/>
              <p:cNvSpPr/>
              <p:nvPr/>
            </p:nvSpPr>
            <p:spPr>
              <a:xfrm>
                <a:off x="1684200" y="20083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82" y="1"/>
                    </a:moveTo>
                    <a:lnTo>
                      <a:pt x="0" y="36"/>
                    </a:lnTo>
                    <a:lnTo>
                      <a:pt x="22240" y="42991"/>
                    </a:lnTo>
                    <a:lnTo>
                      <a:pt x="22309" y="42944"/>
                    </a:lnTo>
                    <a:lnTo>
                      <a:pt x="82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4" name="Google Shape;4734;p64"/>
              <p:cNvSpPr/>
              <p:nvPr/>
            </p:nvSpPr>
            <p:spPr>
              <a:xfrm>
                <a:off x="1744975" y="1976675"/>
                <a:ext cx="558325" cy="1074500"/>
              </a:xfrm>
              <a:custGeom>
                <a:avLst/>
                <a:gdLst/>
                <a:ahLst/>
                <a:cxnLst/>
                <a:rect l="l" t="t" r="r" b="b"/>
                <a:pathLst>
                  <a:path w="22333" h="42980" extrusionOk="0">
                    <a:moveTo>
                      <a:pt x="82" y="1"/>
                    </a:moveTo>
                    <a:lnTo>
                      <a:pt x="0" y="36"/>
                    </a:lnTo>
                    <a:lnTo>
                      <a:pt x="22251" y="42979"/>
                    </a:lnTo>
                    <a:lnTo>
                      <a:pt x="22333" y="42944"/>
                    </a:lnTo>
                    <a:lnTo>
                      <a:pt x="82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5" name="Google Shape;4735;p64"/>
              <p:cNvSpPr/>
              <p:nvPr/>
            </p:nvSpPr>
            <p:spPr>
              <a:xfrm>
                <a:off x="1806625" y="1944975"/>
                <a:ext cx="5571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286" h="42991" extrusionOk="0">
                    <a:moveTo>
                      <a:pt x="70" y="1"/>
                    </a:moveTo>
                    <a:lnTo>
                      <a:pt x="0" y="36"/>
                    </a:lnTo>
                    <a:lnTo>
                      <a:pt x="22216" y="42991"/>
                    </a:lnTo>
                    <a:lnTo>
                      <a:pt x="22286" y="42956"/>
                    </a:lnTo>
                    <a:lnTo>
                      <a:pt x="7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6" name="Google Shape;4736;p64"/>
              <p:cNvSpPr/>
              <p:nvPr/>
            </p:nvSpPr>
            <p:spPr>
              <a:xfrm>
                <a:off x="1867100" y="1913575"/>
                <a:ext cx="558050" cy="1074500"/>
              </a:xfrm>
              <a:custGeom>
                <a:avLst/>
                <a:gdLst/>
                <a:ahLst/>
                <a:cxnLst/>
                <a:rect l="l" t="t" r="r" b="b"/>
                <a:pathLst>
                  <a:path w="22322" h="42980" extrusionOk="0">
                    <a:moveTo>
                      <a:pt x="82" y="1"/>
                    </a:moveTo>
                    <a:lnTo>
                      <a:pt x="0" y="36"/>
                    </a:lnTo>
                    <a:lnTo>
                      <a:pt x="22251" y="42979"/>
                    </a:lnTo>
                    <a:lnTo>
                      <a:pt x="22321" y="42944"/>
                    </a:lnTo>
                    <a:lnTo>
                      <a:pt x="82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7" name="Google Shape;4737;p64"/>
              <p:cNvSpPr/>
              <p:nvPr/>
            </p:nvSpPr>
            <p:spPr>
              <a:xfrm>
                <a:off x="1928450" y="1881600"/>
                <a:ext cx="557475" cy="1075050"/>
              </a:xfrm>
              <a:custGeom>
                <a:avLst/>
                <a:gdLst/>
                <a:ahLst/>
                <a:cxnLst/>
                <a:rect l="l" t="t" r="r" b="b"/>
                <a:pathLst>
                  <a:path w="22299" h="43002" extrusionOk="0">
                    <a:moveTo>
                      <a:pt x="70" y="0"/>
                    </a:moveTo>
                    <a:lnTo>
                      <a:pt x="1" y="47"/>
                    </a:lnTo>
                    <a:lnTo>
                      <a:pt x="22217" y="43002"/>
                    </a:lnTo>
                    <a:lnTo>
                      <a:pt x="22298" y="42955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8" name="Google Shape;4738;p64"/>
              <p:cNvSpPr/>
              <p:nvPr/>
            </p:nvSpPr>
            <p:spPr>
              <a:xfrm>
                <a:off x="1989225" y="18504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70" y="1"/>
                    </a:moveTo>
                    <a:lnTo>
                      <a:pt x="1" y="36"/>
                    </a:lnTo>
                    <a:lnTo>
                      <a:pt x="22240" y="42991"/>
                    </a:lnTo>
                    <a:lnTo>
                      <a:pt x="22310" y="42944"/>
                    </a:lnTo>
                    <a:lnTo>
                      <a:pt x="7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9" name="Google Shape;4739;p64"/>
              <p:cNvSpPr/>
              <p:nvPr/>
            </p:nvSpPr>
            <p:spPr>
              <a:xfrm>
                <a:off x="2050300" y="18187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70" y="1"/>
                    </a:moveTo>
                    <a:lnTo>
                      <a:pt x="0" y="47"/>
                    </a:lnTo>
                    <a:lnTo>
                      <a:pt x="22228" y="42991"/>
                    </a:lnTo>
                    <a:lnTo>
                      <a:pt x="22309" y="42956"/>
                    </a:lnTo>
                    <a:lnTo>
                      <a:pt x="7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0" name="Google Shape;4740;p64"/>
              <p:cNvSpPr/>
              <p:nvPr/>
            </p:nvSpPr>
            <p:spPr>
              <a:xfrm>
                <a:off x="2111075" y="17873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82" y="1"/>
                    </a:moveTo>
                    <a:lnTo>
                      <a:pt x="0" y="36"/>
                    </a:lnTo>
                    <a:lnTo>
                      <a:pt x="22240" y="42991"/>
                    </a:lnTo>
                    <a:lnTo>
                      <a:pt x="22309" y="42944"/>
                    </a:lnTo>
                    <a:lnTo>
                      <a:pt x="82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1" name="Google Shape;4741;p64"/>
              <p:cNvSpPr/>
              <p:nvPr/>
            </p:nvSpPr>
            <p:spPr>
              <a:xfrm>
                <a:off x="2172125" y="1755400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82" y="0"/>
                    </a:moveTo>
                    <a:lnTo>
                      <a:pt x="1" y="35"/>
                    </a:lnTo>
                    <a:lnTo>
                      <a:pt x="22229" y="42990"/>
                    </a:lnTo>
                    <a:lnTo>
                      <a:pt x="22310" y="42955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2" name="Google Shape;4742;p64"/>
              <p:cNvSpPr/>
              <p:nvPr/>
            </p:nvSpPr>
            <p:spPr>
              <a:xfrm>
                <a:off x="2233200" y="1724275"/>
                <a:ext cx="557750" cy="1074775"/>
              </a:xfrm>
              <a:custGeom>
                <a:avLst/>
                <a:gdLst/>
                <a:ahLst/>
                <a:cxnLst/>
                <a:rect l="l" t="t" r="r" b="b"/>
                <a:pathLst>
                  <a:path w="22310" h="42991" extrusionOk="0">
                    <a:moveTo>
                      <a:pt x="70" y="1"/>
                    </a:moveTo>
                    <a:lnTo>
                      <a:pt x="0" y="36"/>
                    </a:lnTo>
                    <a:lnTo>
                      <a:pt x="22240" y="42991"/>
                    </a:lnTo>
                    <a:lnTo>
                      <a:pt x="22310" y="42944"/>
                    </a:lnTo>
                    <a:lnTo>
                      <a:pt x="7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3" name="Google Shape;4743;p64"/>
              <p:cNvSpPr/>
              <p:nvPr/>
            </p:nvSpPr>
            <p:spPr>
              <a:xfrm>
                <a:off x="2025000" y="2702775"/>
                <a:ext cx="793575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83" extrusionOk="0">
                    <a:moveTo>
                      <a:pt x="31708" y="1"/>
                    </a:moveTo>
                    <a:lnTo>
                      <a:pt x="0" y="16413"/>
                    </a:lnTo>
                    <a:lnTo>
                      <a:pt x="35" y="16482"/>
                    </a:lnTo>
                    <a:lnTo>
                      <a:pt x="31743" y="70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4" name="Google Shape;4744;p64"/>
              <p:cNvSpPr/>
              <p:nvPr/>
            </p:nvSpPr>
            <p:spPr>
              <a:xfrm>
                <a:off x="1992425" y="2639675"/>
                <a:ext cx="793575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83" extrusionOk="0">
                    <a:moveTo>
                      <a:pt x="31708" y="1"/>
                    </a:moveTo>
                    <a:lnTo>
                      <a:pt x="1" y="16413"/>
                    </a:lnTo>
                    <a:lnTo>
                      <a:pt x="35" y="16482"/>
                    </a:lnTo>
                    <a:lnTo>
                      <a:pt x="31743" y="70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5" name="Google Shape;4745;p64"/>
              <p:cNvSpPr/>
              <p:nvPr/>
            </p:nvSpPr>
            <p:spPr>
              <a:xfrm>
                <a:off x="1959575" y="2576575"/>
                <a:ext cx="793575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83" extrusionOk="0">
                    <a:moveTo>
                      <a:pt x="31708" y="1"/>
                    </a:moveTo>
                    <a:lnTo>
                      <a:pt x="0" y="16413"/>
                    </a:lnTo>
                    <a:lnTo>
                      <a:pt x="35" y="16482"/>
                    </a:lnTo>
                    <a:lnTo>
                      <a:pt x="31742" y="70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6" name="Google Shape;4746;p64"/>
              <p:cNvSpPr/>
              <p:nvPr/>
            </p:nvSpPr>
            <p:spPr>
              <a:xfrm>
                <a:off x="1927000" y="2513175"/>
                <a:ext cx="793575" cy="4123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5" extrusionOk="0">
                    <a:moveTo>
                      <a:pt x="31708" y="1"/>
                    </a:moveTo>
                    <a:lnTo>
                      <a:pt x="1" y="16424"/>
                    </a:lnTo>
                    <a:lnTo>
                      <a:pt x="35" y="16494"/>
                    </a:lnTo>
                    <a:lnTo>
                      <a:pt x="31743" y="71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7" name="Google Shape;4747;p64"/>
              <p:cNvSpPr/>
              <p:nvPr/>
            </p:nvSpPr>
            <p:spPr>
              <a:xfrm>
                <a:off x="1894150" y="2450075"/>
                <a:ext cx="793875" cy="412375"/>
              </a:xfrm>
              <a:custGeom>
                <a:avLst/>
                <a:gdLst/>
                <a:ahLst/>
                <a:cxnLst/>
                <a:rect l="l" t="t" r="r" b="b"/>
                <a:pathLst>
                  <a:path w="31755" h="16495" extrusionOk="0">
                    <a:moveTo>
                      <a:pt x="31708" y="1"/>
                    </a:moveTo>
                    <a:lnTo>
                      <a:pt x="0" y="16413"/>
                    </a:lnTo>
                    <a:lnTo>
                      <a:pt x="35" y="16494"/>
                    </a:lnTo>
                    <a:lnTo>
                      <a:pt x="31754" y="71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8" name="Google Shape;4748;p64"/>
              <p:cNvSpPr/>
              <p:nvPr/>
            </p:nvSpPr>
            <p:spPr>
              <a:xfrm>
                <a:off x="1861575" y="2386975"/>
                <a:ext cx="793575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83" extrusionOk="0">
                    <a:moveTo>
                      <a:pt x="31708" y="1"/>
                    </a:moveTo>
                    <a:lnTo>
                      <a:pt x="0" y="16413"/>
                    </a:lnTo>
                    <a:lnTo>
                      <a:pt x="35" y="16483"/>
                    </a:lnTo>
                    <a:lnTo>
                      <a:pt x="31743" y="71"/>
                    </a:lnTo>
                    <a:lnTo>
                      <a:pt x="317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9" name="Google Shape;4749;p64"/>
              <p:cNvSpPr/>
              <p:nvPr/>
            </p:nvSpPr>
            <p:spPr>
              <a:xfrm>
                <a:off x="1828725" y="2323875"/>
                <a:ext cx="793850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54" h="16483" extrusionOk="0">
                    <a:moveTo>
                      <a:pt x="31719" y="1"/>
                    </a:moveTo>
                    <a:lnTo>
                      <a:pt x="0" y="16413"/>
                    </a:lnTo>
                    <a:lnTo>
                      <a:pt x="47" y="16483"/>
                    </a:lnTo>
                    <a:lnTo>
                      <a:pt x="31754" y="71"/>
                    </a:lnTo>
                    <a:lnTo>
                      <a:pt x="31719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0" name="Google Shape;4750;p64"/>
              <p:cNvSpPr/>
              <p:nvPr/>
            </p:nvSpPr>
            <p:spPr>
              <a:xfrm>
                <a:off x="1796150" y="22605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24"/>
                    </a:lnTo>
                    <a:lnTo>
                      <a:pt x="35" y="16494"/>
                    </a:lnTo>
                    <a:lnTo>
                      <a:pt x="31743" y="82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1" name="Google Shape;4751;p64"/>
              <p:cNvSpPr/>
              <p:nvPr/>
            </p:nvSpPr>
            <p:spPr>
              <a:xfrm>
                <a:off x="1763275" y="2197400"/>
                <a:ext cx="7938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55" h="16494" extrusionOk="0">
                    <a:moveTo>
                      <a:pt x="31720" y="0"/>
                    </a:moveTo>
                    <a:lnTo>
                      <a:pt x="1" y="16424"/>
                    </a:lnTo>
                    <a:lnTo>
                      <a:pt x="48" y="16494"/>
                    </a:lnTo>
                    <a:lnTo>
                      <a:pt x="31755" y="70"/>
                    </a:lnTo>
                    <a:lnTo>
                      <a:pt x="3172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2" name="Google Shape;4752;p64"/>
              <p:cNvSpPr/>
              <p:nvPr/>
            </p:nvSpPr>
            <p:spPr>
              <a:xfrm>
                <a:off x="1730725" y="21343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12"/>
                    </a:lnTo>
                    <a:lnTo>
                      <a:pt x="35" y="16493"/>
                    </a:lnTo>
                    <a:lnTo>
                      <a:pt x="31743" y="70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3" name="Google Shape;4753;p64"/>
              <p:cNvSpPr/>
              <p:nvPr/>
            </p:nvSpPr>
            <p:spPr>
              <a:xfrm>
                <a:off x="1697850" y="2071200"/>
                <a:ext cx="793875" cy="412050"/>
              </a:xfrm>
              <a:custGeom>
                <a:avLst/>
                <a:gdLst/>
                <a:ahLst/>
                <a:cxnLst/>
                <a:rect l="l" t="t" r="r" b="b"/>
                <a:pathLst>
                  <a:path w="31755" h="16482" extrusionOk="0">
                    <a:moveTo>
                      <a:pt x="31720" y="0"/>
                    </a:moveTo>
                    <a:lnTo>
                      <a:pt x="1" y="16412"/>
                    </a:lnTo>
                    <a:lnTo>
                      <a:pt x="47" y="16482"/>
                    </a:lnTo>
                    <a:lnTo>
                      <a:pt x="31755" y="70"/>
                    </a:lnTo>
                    <a:lnTo>
                      <a:pt x="3172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4" name="Google Shape;4754;p64"/>
              <p:cNvSpPr/>
              <p:nvPr/>
            </p:nvSpPr>
            <p:spPr>
              <a:xfrm>
                <a:off x="1665300" y="20078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24"/>
                    </a:lnTo>
                    <a:lnTo>
                      <a:pt x="35" y="16494"/>
                    </a:lnTo>
                    <a:lnTo>
                      <a:pt x="31742" y="82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5" name="Google Shape;4755;p64"/>
              <p:cNvSpPr/>
              <p:nvPr/>
            </p:nvSpPr>
            <p:spPr>
              <a:xfrm>
                <a:off x="1632725" y="19447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24"/>
                    </a:lnTo>
                    <a:lnTo>
                      <a:pt x="35" y="16494"/>
                    </a:lnTo>
                    <a:lnTo>
                      <a:pt x="31743" y="82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6" name="Google Shape;4756;p64"/>
              <p:cNvSpPr/>
              <p:nvPr/>
            </p:nvSpPr>
            <p:spPr>
              <a:xfrm>
                <a:off x="1599875" y="1881600"/>
                <a:ext cx="793850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54" h="16494" extrusionOk="0">
                    <a:moveTo>
                      <a:pt x="31707" y="0"/>
                    </a:moveTo>
                    <a:lnTo>
                      <a:pt x="0" y="16412"/>
                    </a:lnTo>
                    <a:lnTo>
                      <a:pt x="35" y="16494"/>
                    </a:lnTo>
                    <a:lnTo>
                      <a:pt x="31754" y="70"/>
                    </a:lnTo>
                    <a:lnTo>
                      <a:pt x="3170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7" name="Google Shape;4757;p64"/>
              <p:cNvSpPr/>
              <p:nvPr/>
            </p:nvSpPr>
            <p:spPr>
              <a:xfrm>
                <a:off x="1567300" y="1818500"/>
                <a:ext cx="793575" cy="412350"/>
              </a:xfrm>
              <a:custGeom>
                <a:avLst/>
                <a:gdLst/>
                <a:ahLst/>
                <a:cxnLst/>
                <a:rect l="l" t="t" r="r" b="b"/>
                <a:pathLst>
                  <a:path w="31743" h="16494" extrusionOk="0">
                    <a:moveTo>
                      <a:pt x="31708" y="0"/>
                    </a:moveTo>
                    <a:lnTo>
                      <a:pt x="0" y="16412"/>
                    </a:lnTo>
                    <a:lnTo>
                      <a:pt x="35" y="16494"/>
                    </a:lnTo>
                    <a:lnTo>
                      <a:pt x="31743" y="70"/>
                    </a:lnTo>
                    <a:lnTo>
                      <a:pt x="3170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8" name="Google Shape;4758;p64"/>
              <p:cNvSpPr/>
              <p:nvPr/>
            </p:nvSpPr>
            <p:spPr>
              <a:xfrm>
                <a:off x="1534450" y="1755400"/>
                <a:ext cx="793850" cy="412075"/>
              </a:xfrm>
              <a:custGeom>
                <a:avLst/>
                <a:gdLst/>
                <a:ahLst/>
                <a:cxnLst/>
                <a:rect l="l" t="t" r="r" b="b"/>
                <a:pathLst>
                  <a:path w="31754" h="16483" extrusionOk="0">
                    <a:moveTo>
                      <a:pt x="31707" y="0"/>
                    </a:moveTo>
                    <a:lnTo>
                      <a:pt x="0" y="16412"/>
                    </a:lnTo>
                    <a:lnTo>
                      <a:pt x="35" y="16482"/>
                    </a:lnTo>
                    <a:lnTo>
                      <a:pt x="31754" y="70"/>
                    </a:lnTo>
                    <a:lnTo>
                      <a:pt x="3170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759" name="Google Shape;4759;p64"/>
            <p:cNvGrpSpPr/>
            <p:nvPr/>
          </p:nvGrpSpPr>
          <p:grpSpPr>
            <a:xfrm>
              <a:off x="-375881" y="3533050"/>
              <a:ext cx="2178223" cy="2298949"/>
              <a:chOff x="234325" y="1478800"/>
              <a:chExt cx="877325" cy="925950"/>
            </a:xfrm>
          </p:grpSpPr>
          <p:sp>
            <p:nvSpPr>
              <p:cNvPr id="4760" name="Google Shape;4760;p64"/>
              <p:cNvSpPr/>
              <p:nvPr/>
            </p:nvSpPr>
            <p:spPr>
              <a:xfrm>
                <a:off x="501575" y="1512300"/>
                <a:ext cx="382400" cy="199300"/>
              </a:xfrm>
              <a:custGeom>
                <a:avLst/>
                <a:gdLst/>
                <a:ahLst/>
                <a:cxnLst/>
                <a:rect l="l" t="t" r="r" b="b"/>
                <a:pathLst>
                  <a:path w="15296" h="7972" extrusionOk="0">
                    <a:moveTo>
                      <a:pt x="15214" y="0"/>
                    </a:moveTo>
                    <a:lnTo>
                      <a:pt x="0" y="7887"/>
                    </a:lnTo>
                    <a:cubicBezTo>
                      <a:pt x="69" y="7948"/>
                      <a:pt x="131" y="7972"/>
                      <a:pt x="190" y="7972"/>
                    </a:cubicBezTo>
                    <a:cubicBezTo>
                      <a:pt x="329" y="7972"/>
                      <a:pt x="444" y="7839"/>
                      <a:pt x="558" y="7782"/>
                    </a:cubicBezTo>
                    <a:cubicBezTo>
                      <a:pt x="5327" y="5328"/>
                      <a:pt x="10085" y="2862"/>
                      <a:pt x="14830" y="396"/>
                    </a:cubicBezTo>
                    <a:cubicBezTo>
                      <a:pt x="14993" y="314"/>
                      <a:pt x="15295" y="314"/>
                      <a:pt x="152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1" name="Google Shape;4761;p64"/>
              <p:cNvSpPr/>
              <p:nvPr/>
            </p:nvSpPr>
            <p:spPr>
              <a:xfrm>
                <a:off x="236075" y="1751025"/>
                <a:ext cx="38700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1548" h="2549" extrusionOk="0">
                    <a:moveTo>
                      <a:pt x="140" y="1"/>
                    </a:moveTo>
                    <a:lnTo>
                      <a:pt x="140" y="1"/>
                    </a:lnTo>
                    <a:cubicBezTo>
                      <a:pt x="1" y="780"/>
                      <a:pt x="454" y="1431"/>
                      <a:pt x="280" y="2094"/>
                    </a:cubicBezTo>
                    <a:cubicBezTo>
                      <a:pt x="365" y="2059"/>
                      <a:pt x="473" y="1897"/>
                      <a:pt x="551" y="1897"/>
                    </a:cubicBezTo>
                    <a:cubicBezTo>
                      <a:pt x="600" y="1897"/>
                      <a:pt x="638" y="1962"/>
                      <a:pt x="652" y="2164"/>
                    </a:cubicBezTo>
                    <a:cubicBezTo>
                      <a:pt x="664" y="2315"/>
                      <a:pt x="652" y="2455"/>
                      <a:pt x="792" y="2548"/>
                    </a:cubicBezTo>
                    <a:cubicBezTo>
                      <a:pt x="792" y="2036"/>
                      <a:pt x="1373" y="2432"/>
                      <a:pt x="1548" y="2036"/>
                    </a:cubicBezTo>
                    <a:lnTo>
                      <a:pt x="1548" y="2036"/>
                    </a:lnTo>
                    <a:cubicBezTo>
                      <a:pt x="1477" y="2048"/>
                      <a:pt x="1413" y="2054"/>
                      <a:pt x="1355" y="2054"/>
                    </a:cubicBezTo>
                    <a:cubicBezTo>
                      <a:pt x="896" y="2054"/>
                      <a:pt x="802" y="1706"/>
                      <a:pt x="698" y="1304"/>
                    </a:cubicBezTo>
                    <a:cubicBezTo>
                      <a:pt x="582" y="885"/>
                      <a:pt x="512" y="443"/>
                      <a:pt x="1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2" name="Google Shape;4762;p64"/>
              <p:cNvSpPr/>
              <p:nvPr/>
            </p:nvSpPr>
            <p:spPr>
              <a:xfrm>
                <a:off x="394850" y="1661525"/>
                <a:ext cx="99750" cy="156750"/>
              </a:xfrm>
              <a:custGeom>
                <a:avLst/>
                <a:gdLst/>
                <a:ahLst/>
                <a:cxnLst/>
                <a:rect l="l" t="t" r="r" b="b"/>
                <a:pathLst>
                  <a:path w="3990" h="6270" extrusionOk="0">
                    <a:moveTo>
                      <a:pt x="868" y="1"/>
                    </a:moveTo>
                    <a:cubicBezTo>
                      <a:pt x="832" y="1"/>
                      <a:pt x="792" y="15"/>
                      <a:pt x="745" y="45"/>
                    </a:cubicBezTo>
                    <a:cubicBezTo>
                      <a:pt x="501" y="208"/>
                      <a:pt x="128" y="196"/>
                      <a:pt x="0" y="545"/>
                    </a:cubicBezTo>
                    <a:cubicBezTo>
                      <a:pt x="22" y="596"/>
                      <a:pt x="71" y="624"/>
                      <a:pt x="119" y="624"/>
                    </a:cubicBezTo>
                    <a:cubicBezTo>
                      <a:pt x="148" y="624"/>
                      <a:pt x="176" y="613"/>
                      <a:pt x="198" y="592"/>
                    </a:cubicBezTo>
                    <a:cubicBezTo>
                      <a:pt x="374" y="456"/>
                      <a:pt x="515" y="396"/>
                      <a:pt x="635" y="396"/>
                    </a:cubicBezTo>
                    <a:cubicBezTo>
                      <a:pt x="857" y="396"/>
                      <a:pt x="1005" y="601"/>
                      <a:pt x="1164" y="917"/>
                    </a:cubicBezTo>
                    <a:cubicBezTo>
                      <a:pt x="1966" y="2546"/>
                      <a:pt x="2827" y="4139"/>
                      <a:pt x="3664" y="5756"/>
                    </a:cubicBezTo>
                    <a:cubicBezTo>
                      <a:pt x="3490" y="5930"/>
                      <a:pt x="3187" y="5942"/>
                      <a:pt x="3036" y="6268"/>
                    </a:cubicBezTo>
                    <a:cubicBezTo>
                      <a:pt x="3057" y="6269"/>
                      <a:pt x="3077" y="6270"/>
                      <a:pt x="3097" y="6270"/>
                    </a:cubicBezTo>
                    <a:cubicBezTo>
                      <a:pt x="3418" y="6270"/>
                      <a:pt x="3596" y="6097"/>
                      <a:pt x="3804" y="5977"/>
                    </a:cubicBezTo>
                    <a:lnTo>
                      <a:pt x="3874" y="5965"/>
                    </a:lnTo>
                    <a:lnTo>
                      <a:pt x="3920" y="5930"/>
                    </a:lnTo>
                    <a:cubicBezTo>
                      <a:pt x="3943" y="5884"/>
                      <a:pt x="3990" y="5814"/>
                      <a:pt x="3978" y="5779"/>
                    </a:cubicBezTo>
                    <a:cubicBezTo>
                      <a:pt x="2931" y="3965"/>
                      <a:pt x="2013" y="2069"/>
                      <a:pt x="1070" y="208"/>
                    </a:cubicBezTo>
                    <a:cubicBezTo>
                      <a:pt x="1013" y="84"/>
                      <a:pt x="955" y="1"/>
                      <a:pt x="8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3" name="Google Shape;4763;p64"/>
              <p:cNvSpPr/>
              <p:nvPr/>
            </p:nvSpPr>
            <p:spPr>
              <a:xfrm>
                <a:off x="238125" y="1824300"/>
                <a:ext cx="73575" cy="38125"/>
              </a:xfrm>
              <a:custGeom>
                <a:avLst/>
                <a:gdLst/>
                <a:ahLst/>
                <a:cxnLst/>
                <a:rect l="l" t="t" r="r" b="b"/>
                <a:pathLst>
                  <a:path w="2943" h="1525" extrusionOk="0">
                    <a:moveTo>
                      <a:pt x="2943" y="1"/>
                    </a:moveTo>
                    <a:lnTo>
                      <a:pt x="2943" y="1"/>
                    </a:lnTo>
                    <a:cubicBezTo>
                      <a:pt x="1873" y="315"/>
                      <a:pt x="872" y="827"/>
                      <a:pt x="0" y="1525"/>
                    </a:cubicBezTo>
                    <a:lnTo>
                      <a:pt x="2943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4" name="Google Shape;4764;p64"/>
              <p:cNvSpPr/>
              <p:nvPr/>
            </p:nvSpPr>
            <p:spPr>
              <a:xfrm>
                <a:off x="344250" y="1724150"/>
                <a:ext cx="100625" cy="82500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3300" extrusionOk="0">
                    <a:moveTo>
                      <a:pt x="2433" y="1"/>
                    </a:moveTo>
                    <a:cubicBezTo>
                      <a:pt x="2380" y="1"/>
                      <a:pt x="2332" y="25"/>
                      <a:pt x="2292" y="87"/>
                    </a:cubicBezTo>
                    <a:cubicBezTo>
                      <a:pt x="2117" y="355"/>
                      <a:pt x="2641" y="262"/>
                      <a:pt x="2722" y="483"/>
                    </a:cubicBezTo>
                    <a:cubicBezTo>
                      <a:pt x="2734" y="506"/>
                      <a:pt x="2804" y="506"/>
                      <a:pt x="2839" y="529"/>
                    </a:cubicBezTo>
                    <a:cubicBezTo>
                      <a:pt x="3025" y="704"/>
                      <a:pt x="2967" y="1018"/>
                      <a:pt x="3188" y="1169"/>
                    </a:cubicBezTo>
                    <a:cubicBezTo>
                      <a:pt x="3350" y="1506"/>
                      <a:pt x="3036" y="1506"/>
                      <a:pt x="2885" y="1588"/>
                    </a:cubicBezTo>
                    <a:cubicBezTo>
                      <a:pt x="2071" y="2030"/>
                      <a:pt x="1257" y="2437"/>
                      <a:pt x="442" y="2867"/>
                    </a:cubicBezTo>
                    <a:cubicBezTo>
                      <a:pt x="268" y="2948"/>
                      <a:pt x="0" y="2948"/>
                      <a:pt x="0" y="3239"/>
                    </a:cubicBezTo>
                    <a:cubicBezTo>
                      <a:pt x="36" y="3284"/>
                      <a:pt x="74" y="3300"/>
                      <a:pt x="112" y="3300"/>
                    </a:cubicBezTo>
                    <a:cubicBezTo>
                      <a:pt x="171" y="3300"/>
                      <a:pt x="230" y="3261"/>
                      <a:pt x="280" y="3239"/>
                    </a:cubicBezTo>
                    <a:cubicBezTo>
                      <a:pt x="1513" y="2600"/>
                      <a:pt x="2746" y="1948"/>
                      <a:pt x="3967" y="1308"/>
                    </a:cubicBezTo>
                    <a:cubicBezTo>
                      <a:pt x="3990" y="1274"/>
                      <a:pt x="4013" y="1250"/>
                      <a:pt x="4025" y="1215"/>
                    </a:cubicBezTo>
                    <a:cubicBezTo>
                      <a:pt x="4025" y="1192"/>
                      <a:pt x="4025" y="1181"/>
                      <a:pt x="4013" y="1157"/>
                    </a:cubicBezTo>
                    <a:cubicBezTo>
                      <a:pt x="3975" y="1121"/>
                      <a:pt x="3935" y="1107"/>
                      <a:pt x="3894" y="1107"/>
                    </a:cubicBezTo>
                    <a:cubicBezTo>
                      <a:pt x="3757" y="1107"/>
                      <a:pt x="3609" y="1265"/>
                      <a:pt x="3474" y="1265"/>
                    </a:cubicBezTo>
                    <a:cubicBezTo>
                      <a:pt x="3405" y="1265"/>
                      <a:pt x="3340" y="1224"/>
                      <a:pt x="3281" y="1099"/>
                    </a:cubicBezTo>
                    <a:cubicBezTo>
                      <a:pt x="3269" y="797"/>
                      <a:pt x="3118" y="506"/>
                      <a:pt x="2885" y="320"/>
                    </a:cubicBezTo>
                    <a:cubicBezTo>
                      <a:pt x="2757" y="192"/>
                      <a:pt x="2578" y="1"/>
                      <a:pt x="24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5" name="Google Shape;4765;p64"/>
              <p:cNvSpPr/>
              <p:nvPr/>
            </p:nvSpPr>
            <p:spPr>
              <a:xfrm>
                <a:off x="735075" y="1602500"/>
                <a:ext cx="37525" cy="21650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866" extrusionOk="0">
                    <a:moveTo>
                      <a:pt x="565" y="1"/>
                    </a:moveTo>
                    <a:cubicBezTo>
                      <a:pt x="476" y="1"/>
                      <a:pt x="375" y="41"/>
                      <a:pt x="291" y="114"/>
                    </a:cubicBezTo>
                    <a:cubicBezTo>
                      <a:pt x="210" y="196"/>
                      <a:pt x="0" y="312"/>
                      <a:pt x="105" y="370"/>
                    </a:cubicBezTo>
                    <a:cubicBezTo>
                      <a:pt x="372" y="522"/>
                      <a:pt x="593" y="708"/>
                      <a:pt x="838" y="847"/>
                    </a:cubicBezTo>
                    <a:cubicBezTo>
                      <a:pt x="861" y="860"/>
                      <a:pt x="889" y="866"/>
                      <a:pt x="919" y="866"/>
                    </a:cubicBezTo>
                    <a:cubicBezTo>
                      <a:pt x="1109" y="866"/>
                      <a:pt x="1400" y="624"/>
                      <a:pt x="1501" y="312"/>
                    </a:cubicBezTo>
                    <a:lnTo>
                      <a:pt x="1501" y="312"/>
                    </a:lnTo>
                    <a:cubicBezTo>
                      <a:pt x="1347" y="406"/>
                      <a:pt x="1214" y="476"/>
                      <a:pt x="1099" y="476"/>
                    </a:cubicBezTo>
                    <a:cubicBezTo>
                      <a:pt x="971" y="476"/>
                      <a:pt x="865" y="389"/>
                      <a:pt x="779" y="149"/>
                    </a:cubicBezTo>
                    <a:cubicBezTo>
                      <a:pt x="743" y="47"/>
                      <a:pt x="661" y="1"/>
                      <a:pt x="5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6" name="Google Shape;4766;p64"/>
              <p:cNvSpPr/>
              <p:nvPr/>
            </p:nvSpPr>
            <p:spPr>
              <a:xfrm>
                <a:off x="328250" y="1717200"/>
                <a:ext cx="31150" cy="71650"/>
              </a:xfrm>
              <a:custGeom>
                <a:avLst/>
                <a:gdLst/>
                <a:ahLst/>
                <a:cxnLst/>
                <a:rect l="l" t="t" r="r" b="b"/>
                <a:pathLst>
                  <a:path w="1246" h="2866" extrusionOk="0">
                    <a:moveTo>
                      <a:pt x="398" y="0"/>
                    </a:moveTo>
                    <a:cubicBezTo>
                      <a:pt x="370" y="0"/>
                      <a:pt x="335" y="5"/>
                      <a:pt x="292" y="16"/>
                    </a:cubicBezTo>
                    <a:cubicBezTo>
                      <a:pt x="71" y="63"/>
                      <a:pt x="1" y="330"/>
                      <a:pt x="187" y="679"/>
                    </a:cubicBezTo>
                    <a:cubicBezTo>
                      <a:pt x="222" y="540"/>
                      <a:pt x="280" y="400"/>
                      <a:pt x="361" y="272"/>
                    </a:cubicBezTo>
                    <a:cubicBezTo>
                      <a:pt x="479" y="145"/>
                      <a:pt x="547" y="0"/>
                      <a:pt x="398" y="0"/>
                    </a:cubicBezTo>
                    <a:close/>
                    <a:moveTo>
                      <a:pt x="187" y="679"/>
                    </a:moveTo>
                    <a:lnTo>
                      <a:pt x="187" y="679"/>
                    </a:lnTo>
                    <a:cubicBezTo>
                      <a:pt x="82" y="970"/>
                      <a:pt x="326" y="1144"/>
                      <a:pt x="326" y="1365"/>
                    </a:cubicBezTo>
                    <a:cubicBezTo>
                      <a:pt x="222" y="1447"/>
                      <a:pt x="36" y="1424"/>
                      <a:pt x="47" y="1703"/>
                    </a:cubicBezTo>
                    <a:cubicBezTo>
                      <a:pt x="209" y="1621"/>
                      <a:pt x="332" y="1586"/>
                      <a:pt x="427" y="1586"/>
                    </a:cubicBezTo>
                    <a:cubicBezTo>
                      <a:pt x="791" y="1586"/>
                      <a:pt x="749" y="2092"/>
                      <a:pt x="896" y="2377"/>
                    </a:cubicBezTo>
                    <a:cubicBezTo>
                      <a:pt x="838" y="2529"/>
                      <a:pt x="780" y="2691"/>
                      <a:pt x="722" y="2866"/>
                    </a:cubicBezTo>
                    <a:cubicBezTo>
                      <a:pt x="966" y="2808"/>
                      <a:pt x="1141" y="2726"/>
                      <a:pt x="1071" y="2447"/>
                    </a:cubicBezTo>
                    <a:cubicBezTo>
                      <a:pt x="1245" y="1982"/>
                      <a:pt x="350" y="1517"/>
                      <a:pt x="1141" y="1086"/>
                    </a:cubicBezTo>
                    <a:cubicBezTo>
                      <a:pt x="1096" y="1064"/>
                      <a:pt x="1054" y="1055"/>
                      <a:pt x="1014" y="1055"/>
                    </a:cubicBezTo>
                    <a:cubicBezTo>
                      <a:pt x="866" y="1055"/>
                      <a:pt x="747" y="1176"/>
                      <a:pt x="619" y="1176"/>
                    </a:cubicBezTo>
                    <a:cubicBezTo>
                      <a:pt x="585" y="1176"/>
                      <a:pt x="549" y="1167"/>
                      <a:pt x="513" y="1144"/>
                    </a:cubicBezTo>
                    <a:cubicBezTo>
                      <a:pt x="431" y="982"/>
                      <a:pt x="408" y="772"/>
                      <a:pt x="187" y="67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7" name="Google Shape;4767;p64"/>
              <p:cNvSpPr/>
              <p:nvPr/>
            </p:nvSpPr>
            <p:spPr>
              <a:xfrm>
                <a:off x="714125" y="1628025"/>
                <a:ext cx="27650" cy="3380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1352" extrusionOk="0">
                    <a:moveTo>
                      <a:pt x="489" y="1"/>
                    </a:moveTo>
                    <a:lnTo>
                      <a:pt x="489" y="1"/>
                    </a:lnTo>
                    <a:cubicBezTo>
                      <a:pt x="757" y="664"/>
                      <a:pt x="198" y="408"/>
                      <a:pt x="1" y="640"/>
                    </a:cubicBezTo>
                    <a:cubicBezTo>
                      <a:pt x="222" y="803"/>
                      <a:pt x="710" y="745"/>
                      <a:pt x="478" y="1222"/>
                    </a:cubicBezTo>
                    <a:cubicBezTo>
                      <a:pt x="466" y="1245"/>
                      <a:pt x="524" y="1338"/>
                      <a:pt x="571" y="1350"/>
                    </a:cubicBezTo>
                    <a:cubicBezTo>
                      <a:pt x="576" y="1351"/>
                      <a:pt x="581" y="1352"/>
                      <a:pt x="587" y="1352"/>
                    </a:cubicBezTo>
                    <a:cubicBezTo>
                      <a:pt x="636" y="1352"/>
                      <a:pt x="710" y="1313"/>
                      <a:pt x="710" y="1292"/>
                    </a:cubicBezTo>
                    <a:cubicBezTo>
                      <a:pt x="745" y="896"/>
                      <a:pt x="1106" y="478"/>
                      <a:pt x="4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8" name="Google Shape;4768;p64"/>
              <p:cNvSpPr/>
              <p:nvPr/>
            </p:nvSpPr>
            <p:spPr>
              <a:xfrm>
                <a:off x="594025" y="1595450"/>
                <a:ext cx="23300" cy="34050"/>
              </a:xfrm>
              <a:custGeom>
                <a:avLst/>
                <a:gdLst/>
                <a:ahLst/>
                <a:cxnLst/>
                <a:rect l="l" t="t" r="r" b="b"/>
                <a:pathLst>
                  <a:path w="932" h="1362" extrusionOk="0">
                    <a:moveTo>
                      <a:pt x="641" y="1"/>
                    </a:moveTo>
                    <a:cubicBezTo>
                      <a:pt x="478" y="210"/>
                      <a:pt x="466" y="548"/>
                      <a:pt x="1" y="652"/>
                    </a:cubicBezTo>
                    <a:cubicBezTo>
                      <a:pt x="65" y="643"/>
                      <a:pt x="120" y="638"/>
                      <a:pt x="168" y="638"/>
                    </a:cubicBezTo>
                    <a:cubicBezTo>
                      <a:pt x="702" y="638"/>
                      <a:pt x="294" y="1191"/>
                      <a:pt x="582" y="1362"/>
                    </a:cubicBezTo>
                    <a:cubicBezTo>
                      <a:pt x="815" y="897"/>
                      <a:pt x="931" y="455"/>
                      <a:pt x="6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9" name="Google Shape;4769;p64"/>
              <p:cNvSpPr/>
              <p:nvPr/>
            </p:nvSpPr>
            <p:spPr>
              <a:xfrm>
                <a:off x="441075" y="1781275"/>
                <a:ext cx="17450" cy="34075"/>
              </a:xfrm>
              <a:custGeom>
                <a:avLst/>
                <a:gdLst/>
                <a:ahLst/>
                <a:cxnLst/>
                <a:rect l="l" t="t" r="r" b="b"/>
                <a:pathLst>
                  <a:path w="698" h="136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92" y="349"/>
                      <a:pt x="466" y="722"/>
                      <a:pt x="419" y="1187"/>
                    </a:cubicBezTo>
                    <a:cubicBezTo>
                      <a:pt x="408" y="1280"/>
                      <a:pt x="443" y="1350"/>
                      <a:pt x="536" y="1361"/>
                    </a:cubicBezTo>
                    <a:cubicBezTo>
                      <a:pt x="541" y="1362"/>
                      <a:pt x="546" y="1362"/>
                      <a:pt x="552" y="1362"/>
                    </a:cubicBezTo>
                    <a:cubicBezTo>
                      <a:pt x="627" y="1362"/>
                      <a:pt x="697" y="1286"/>
                      <a:pt x="675" y="1210"/>
                    </a:cubicBezTo>
                    <a:cubicBezTo>
                      <a:pt x="629" y="710"/>
                      <a:pt x="594" y="1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0" name="Google Shape;4770;p64"/>
              <p:cNvSpPr/>
              <p:nvPr/>
            </p:nvSpPr>
            <p:spPr>
              <a:xfrm>
                <a:off x="528550" y="1638900"/>
                <a:ext cx="27425" cy="20050"/>
              </a:xfrm>
              <a:custGeom>
                <a:avLst/>
                <a:gdLst/>
                <a:ahLst/>
                <a:cxnLst/>
                <a:rect l="l" t="t" r="r" b="b"/>
                <a:pathLst>
                  <a:path w="1097" h="802" extrusionOk="0">
                    <a:moveTo>
                      <a:pt x="579" y="0"/>
                    </a:moveTo>
                    <a:cubicBezTo>
                      <a:pt x="511" y="0"/>
                      <a:pt x="416" y="63"/>
                      <a:pt x="282" y="240"/>
                    </a:cubicBezTo>
                    <a:cubicBezTo>
                      <a:pt x="282" y="240"/>
                      <a:pt x="212" y="228"/>
                      <a:pt x="152" y="228"/>
                    </a:cubicBezTo>
                    <a:cubicBezTo>
                      <a:pt x="67" y="228"/>
                      <a:pt x="0" y="252"/>
                      <a:pt x="177" y="368"/>
                    </a:cubicBezTo>
                    <a:cubicBezTo>
                      <a:pt x="333" y="483"/>
                      <a:pt x="275" y="801"/>
                      <a:pt x="502" y="801"/>
                    </a:cubicBezTo>
                    <a:cubicBezTo>
                      <a:pt x="529" y="801"/>
                      <a:pt x="560" y="797"/>
                      <a:pt x="596" y="787"/>
                    </a:cubicBezTo>
                    <a:cubicBezTo>
                      <a:pt x="445" y="519"/>
                      <a:pt x="1096" y="601"/>
                      <a:pt x="805" y="345"/>
                    </a:cubicBezTo>
                    <a:cubicBezTo>
                      <a:pt x="757" y="305"/>
                      <a:pt x="731" y="0"/>
                      <a:pt x="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1" name="Google Shape;4771;p64"/>
              <p:cNvSpPr/>
              <p:nvPr/>
            </p:nvSpPr>
            <p:spPr>
              <a:xfrm>
                <a:off x="363150" y="1811875"/>
                <a:ext cx="31725" cy="2885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1154" extrusionOk="0">
                    <a:moveTo>
                      <a:pt x="658" y="0"/>
                    </a:moveTo>
                    <a:cubicBezTo>
                      <a:pt x="581" y="0"/>
                      <a:pt x="497" y="25"/>
                      <a:pt x="408" y="79"/>
                    </a:cubicBezTo>
                    <a:cubicBezTo>
                      <a:pt x="280" y="149"/>
                      <a:pt x="140" y="230"/>
                      <a:pt x="140" y="405"/>
                    </a:cubicBezTo>
                    <a:cubicBezTo>
                      <a:pt x="1" y="742"/>
                      <a:pt x="47" y="1068"/>
                      <a:pt x="419" y="1149"/>
                    </a:cubicBezTo>
                    <a:cubicBezTo>
                      <a:pt x="434" y="1152"/>
                      <a:pt x="450" y="1153"/>
                      <a:pt x="465" y="1153"/>
                    </a:cubicBezTo>
                    <a:cubicBezTo>
                      <a:pt x="647" y="1153"/>
                      <a:pt x="817" y="963"/>
                      <a:pt x="710" y="684"/>
                    </a:cubicBezTo>
                    <a:lnTo>
                      <a:pt x="710" y="684"/>
                    </a:lnTo>
                    <a:cubicBezTo>
                      <a:pt x="596" y="784"/>
                      <a:pt x="509" y="829"/>
                      <a:pt x="445" y="829"/>
                    </a:cubicBezTo>
                    <a:cubicBezTo>
                      <a:pt x="346" y="829"/>
                      <a:pt x="303" y="721"/>
                      <a:pt x="303" y="544"/>
                    </a:cubicBezTo>
                    <a:lnTo>
                      <a:pt x="303" y="463"/>
                    </a:lnTo>
                    <a:cubicBezTo>
                      <a:pt x="430" y="323"/>
                      <a:pt x="508" y="271"/>
                      <a:pt x="558" y="271"/>
                    </a:cubicBezTo>
                    <a:cubicBezTo>
                      <a:pt x="680" y="271"/>
                      <a:pt x="627" y="590"/>
                      <a:pt x="710" y="672"/>
                    </a:cubicBezTo>
                    <a:cubicBezTo>
                      <a:pt x="803" y="510"/>
                      <a:pt x="1268" y="638"/>
                      <a:pt x="1036" y="254"/>
                    </a:cubicBezTo>
                    <a:cubicBezTo>
                      <a:pt x="943" y="99"/>
                      <a:pt x="813" y="0"/>
                      <a:pt x="6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2" name="Google Shape;4772;p64"/>
              <p:cNvSpPr/>
              <p:nvPr/>
            </p:nvSpPr>
            <p:spPr>
              <a:xfrm>
                <a:off x="736225" y="1534100"/>
                <a:ext cx="18050" cy="37550"/>
              </a:xfrm>
              <a:custGeom>
                <a:avLst/>
                <a:gdLst/>
                <a:ahLst/>
                <a:cxnLst/>
                <a:rect l="l" t="t" r="r" b="b"/>
                <a:pathLst>
                  <a:path w="722" h="1502" extrusionOk="0">
                    <a:moveTo>
                      <a:pt x="1" y="1"/>
                    </a:moveTo>
                    <a:cubicBezTo>
                      <a:pt x="59" y="571"/>
                      <a:pt x="454" y="978"/>
                      <a:pt x="594" y="1501"/>
                    </a:cubicBezTo>
                    <a:cubicBezTo>
                      <a:pt x="722" y="1303"/>
                      <a:pt x="710" y="1036"/>
                      <a:pt x="559" y="850"/>
                    </a:cubicBezTo>
                    <a:cubicBezTo>
                      <a:pt x="512" y="640"/>
                      <a:pt x="408" y="443"/>
                      <a:pt x="268" y="292"/>
                    </a:cubicBezTo>
                    <a:cubicBezTo>
                      <a:pt x="222" y="164"/>
                      <a:pt x="198" y="1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3" name="Google Shape;4773;p64"/>
              <p:cNvSpPr/>
              <p:nvPr/>
            </p:nvSpPr>
            <p:spPr>
              <a:xfrm>
                <a:off x="736225" y="1533825"/>
                <a:ext cx="25" cy="600"/>
              </a:xfrm>
              <a:custGeom>
                <a:avLst/>
                <a:gdLst/>
                <a:ahLst/>
                <a:cxnLst/>
                <a:rect l="l" t="t" r="r" b="b"/>
                <a:pathLst>
                  <a:path w="1" h="24" extrusionOk="0">
                    <a:moveTo>
                      <a:pt x="1" y="23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4" name="Google Shape;4774;p64"/>
              <p:cNvSpPr/>
              <p:nvPr/>
            </p:nvSpPr>
            <p:spPr>
              <a:xfrm>
                <a:off x="550550" y="1592350"/>
                <a:ext cx="30425" cy="52575"/>
              </a:xfrm>
              <a:custGeom>
                <a:avLst/>
                <a:gdLst/>
                <a:ahLst/>
                <a:cxnLst/>
                <a:rect l="l" t="t" r="r" b="b"/>
                <a:pathLst>
                  <a:path w="1217" h="2103" extrusionOk="0">
                    <a:moveTo>
                      <a:pt x="89" y="1"/>
                    </a:moveTo>
                    <a:cubicBezTo>
                      <a:pt x="31" y="1"/>
                      <a:pt x="1" y="80"/>
                      <a:pt x="30" y="218"/>
                    </a:cubicBezTo>
                    <a:cubicBezTo>
                      <a:pt x="146" y="672"/>
                      <a:pt x="251" y="1125"/>
                      <a:pt x="740" y="1346"/>
                    </a:cubicBezTo>
                    <a:cubicBezTo>
                      <a:pt x="751" y="1358"/>
                      <a:pt x="763" y="1370"/>
                      <a:pt x="786" y="1393"/>
                    </a:cubicBezTo>
                    <a:lnTo>
                      <a:pt x="1077" y="2102"/>
                    </a:lnTo>
                    <a:cubicBezTo>
                      <a:pt x="1216" y="1684"/>
                      <a:pt x="1065" y="1218"/>
                      <a:pt x="705" y="962"/>
                    </a:cubicBezTo>
                    <a:cubicBezTo>
                      <a:pt x="701" y="963"/>
                      <a:pt x="697" y="963"/>
                      <a:pt x="694" y="963"/>
                    </a:cubicBezTo>
                    <a:cubicBezTo>
                      <a:pt x="446" y="963"/>
                      <a:pt x="976" y="611"/>
                      <a:pt x="723" y="611"/>
                    </a:cubicBezTo>
                    <a:cubicBezTo>
                      <a:pt x="686" y="611"/>
                      <a:pt x="631" y="619"/>
                      <a:pt x="553" y="637"/>
                    </a:cubicBezTo>
                    <a:cubicBezTo>
                      <a:pt x="379" y="497"/>
                      <a:pt x="344" y="253"/>
                      <a:pt x="216" y="90"/>
                    </a:cubicBezTo>
                    <a:cubicBezTo>
                      <a:pt x="168" y="29"/>
                      <a:pt x="124" y="1"/>
                      <a:pt x="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5" name="Google Shape;4775;p64"/>
              <p:cNvSpPr/>
              <p:nvPr/>
            </p:nvSpPr>
            <p:spPr>
              <a:xfrm>
                <a:off x="393675" y="1764400"/>
                <a:ext cx="25" cy="2075"/>
              </a:xfrm>
              <a:custGeom>
                <a:avLst/>
                <a:gdLst/>
                <a:ahLst/>
                <a:cxnLst/>
                <a:rect l="l" t="t" r="r" b="b"/>
                <a:pathLst>
                  <a:path w="1" h="83" extrusionOk="0">
                    <a:moveTo>
                      <a:pt x="1" y="1"/>
                    </a:moveTo>
                    <a:cubicBezTo>
                      <a:pt x="1" y="24"/>
                      <a:pt x="1" y="59"/>
                      <a:pt x="1" y="8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6" name="Google Shape;4776;p64"/>
              <p:cNvSpPr/>
              <p:nvPr/>
            </p:nvSpPr>
            <p:spPr>
              <a:xfrm>
                <a:off x="381475" y="1744275"/>
                <a:ext cx="24450" cy="20150"/>
              </a:xfrm>
              <a:custGeom>
                <a:avLst/>
                <a:gdLst/>
                <a:ahLst/>
                <a:cxnLst/>
                <a:rect l="l" t="t" r="r" b="b"/>
                <a:pathLst>
                  <a:path w="978" h="806" extrusionOk="0">
                    <a:moveTo>
                      <a:pt x="571" y="0"/>
                    </a:moveTo>
                    <a:cubicBezTo>
                      <a:pt x="426" y="0"/>
                      <a:pt x="270" y="148"/>
                      <a:pt x="112" y="148"/>
                    </a:cubicBezTo>
                    <a:cubicBezTo>
                      <a:pt x="75" y="148"/>
                      <a:pt x="38" y="140"/>
                      <a:pt x="0" y="120"/>
                    </a:cubicBezTo>
                    <a:lnTo>
                      <a:pt x="0" y="120"/>
                    </a:lnTo>
                    <a:cubicBezTo>
                      <a:pt x="256" y="294"/>
                      <a:pt x="489" y="445"/>
                      <a:pt x="489" y="806"/>
                    </a:cubicBezTo>
                    <a:cubicBezTo>
                      <a:pt x="535" y="538"/>
                      <a:pt x="977" y="503"/>
                      <a:pt x="791" y="166"/>
                    </a:cubicBezTo>
                    <a:cubicBezTo>
                      <a:pt x="722" y="41"/>
                      <a:pt x="648" y="0"/>
                      <a:pt x="57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7" name="Google Shape;4777;p64"/>
              <p:cNvSpPr/>
              <p:nvPr/>
            </p:nvSpPr>
            <p:spPr>
              <a:xfrm>
                <a:off x="713250" y="1550575"/>
                <a:ext cx="23625" cy="22800"/>
              </a:xfrm>
              <a:custGeom>
                <a:avLst/>
                <a:gdLst/>
                <a:ahLst/>
                <a:cxnLst/>
                <a:rect l="l" t="t" r="r" b="b"/>
                <a:pathLst>
                  <a:path w="945" h="912" extrusionOk="0">
                    <a:moveTo>
                      <a:pt x="492" y="1"/>
                    </a:moveTo>
                    <a:cubicBezTo>
                      <a:pt x="461" y="1"/>
                      <a:pt x="432" y="9"/>
                      <a:pt x="408" y="28"/>
                    </a:cubicBezTo>
                    <a:cubicBezTo>
                      <a:pt x="1" y="330"/>
                      <a:pt x="652" y="517"/>
                      <a:pt x="373" y="912"/>
                    </a:cubicBezTo>
                    <a:cubicBezTo>
                      <a:pt x="745" y="714"/>
                      <a:pt x="675" y="505"/>
                      <a:pt x="815" y="389"/>
                    </a:cubicBezTo>
                    <a:cubicBezTo>
                      <a:pt x="944" y="279"/>
                      <a:pt x="675" y="1"/>
                      <a:pt x="4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8" name="Google Shape;4778;p64"/>
              <p:cNvSpPr/>
              <p:nvPr/>
            </p:nvSpPr>
            <p:spPr>
              <a:xfrm>
                <a:off x="388150" y="1826050"/>
                <a:ext cx="21850" cy="42875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715" extrusionOk="0">
                    <a:moveTo>
                      <a:pt x="454" y="734"/>
                    </a:moveTo>
                    <a:cubicBezTo>
                      <a:pt x="478" y="768"/>
                      <a:pt x="501" y="792"/>
                      <a:pt x="524" y="838"/>
                    </a:cubicBezTo>
                    <a:cubicBezTo>
                      <a:pt x="559" y="931"/>
                      <a:pt x="582" y="1036"/>
                      <a:pt x="571" y="1141"/>
                    </a:cubicBezTo>
                    <a:lnTo>
                      <a:pt x="571" y="1234"/>
                    </a:lnTo>
                    <a:lnTo>
                      <a:pt x="361" y="1338"/>
                    </a:lnTo>
                    <a:cubicBezTo>
                      <a:pt x="327" y="1292"/>
                      <a:pt x="315" y="1257"/>
                      <a:pt x="303" y="1199"/>
                    </a:cubicBezTo>
                    <a:cubicBezTo>
                      <a:pt x="292" y="1082"/>
                      <a:pt x="361" y="955"/>
                      <a:pt x="361" y="838"/>
                    </a:cubicBezTo>
                    <a:cubicBezTo>
                      <a:pt x="361" y="815"/>
                      <a:pt x="361" y="803"/>
                      <a:pt x="361" y="792"/>
                    </a:cubicBezTo>
                    <a:cubicBezTo>
                      <a:pt x="385" y="768"/>
                      <a:pt x="420" y="745"/>
                      <a:pt x="454" y="734"/>
                    </a:cubicBezTo>
                    <a:close/>
                    <a:moveTo>
                      <a:pt x="116" y="1"/>
                    </a:moveTo>
                    <a:cubicBezTo>
                      <a:pt x="109" y="1"/>
                      <a:pt x="101" y="1"/>
                      <a:pt x="94" y="1"/>
                    </a:cubicBezTo>
                    <a:cubicBezTo>
                      <a:pt x="233" y="257"/>
                      <a:pt x="303" y="478"/>
                      <a:pt x="199" y="722"/>
                    </a:cubicBezTo>
                    <a:cubicBezTo>
                      <a:pt x="71" y="908"/>
                      <a:pt x="24" y="1129"/>
                      <a:pt x="82" y="1350"/>
                    </a:cubicBezTo>
                    <a:cubicBezTo>
                      <a:pt x="82" y="1490"/>
                      <a:pt x="1" y="1699"/>
                      <a:pt x="175" y="1711"/>
                    </a:cubicBezTo>
                    <a:cubicBezTo>
                      <a:pt x="197" y="1713"/>
                      <a:pt x="218" y="1715"/>
                      <a:pt x="239" y="1715"/>
                    </a:cubicBezTo>
                    <a:cubicBezTo>
                      <a:pt x="493" y="1715"/>
                      <a:pt x="712" y="1527"/>
                      <a:pt x="734" y="1280"/>
                    </a:cubicBezTo>
                    <a:cubicBezTo>
                      <a:pt x="873" y="1094"/>
                      <a:pt x="815" y="908"/>
                      <a:pt x="722" y="722"/>
                    </a:cubicBezTo>
                    <a:cubicBezTo>
                      <a:pt x="596" y="435"/>
                      <a:pt x="662" y="1"/>
                      <a:pt x="1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9" name="Google Shape;4779;p64"/>
              <p:cNvSpPr/>
              <p:nvPr/>
            </p:nvSpPr>
            <p:spPr>
              <a:xfrm>
                <a:off x="398325" y="1797275"/>
                <a:ext cx="26525" cy="30375"/>
              </a:xfrm>
              <a:custGeom>
                <a:avLst/>
                <a:gdLst/>
                <a:ahLst/>
                <a:cxnLst/>
                <a:rect l="l" t="t" r="r" b="b"/>
                <a:pathLst>
                  <a:path w="1061" h="1215" extrusionOk="0">
                    <a:moveTo>
                      <a:pt x="129" y="0"/>
                    </a:moveTo>
                    <a:lnTo>
                      <a:pt x="129" y="0"/>
                    </a:lnTo>
                    <a:cubicBezTo>
                      <a:pt x="36" y="500"/>
                      <a:pt x="1" y="977"/>
                      <a:pt x="652" y="1152"/>
                    </a:cubicBezTo>
                    <a:cubicBezTo>
                      <a:pt x="720" y="1186"/>
                      <a:pt x="808" y="1214"/>
                      <a:pt x="884" y="1214"/>
                    </a:cubicBezTo>
                    <a:cubicBezTo>
                      <a:pt x="963" y="1214"/>
                      <a:pt x="1030" y="1183"/>
                      <a:pt x="1048" y="1094"/>
                    </a:cubicBezTo>
                    <a:cubicBezTo>
                      <a:pt x="1061" y="985"/>
                      <a:pt x="1000" y="961"/>
                      <a:pt x="921" y="961"/>
                    </a:cubicBezTo>
                    <a:cubicBezTo>
                      <a:pt x="857" y="961"/>
                      <a:pt x="780" y="977"/>
                      <a:pt x="722" y="977"/>
                    </a:cubicBezTo>
                    <a:cubicBezTo>
                      <a:pt x="222" y="838"/>
                      <a:pt x="338" y="326"/>
                      <a:pt x="1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0" name="Google Shape;4780;p64"/>
              <p:cNvSpPr/>
              <p:nvPr/>
            </p:nvSpPr>
            <p:spPr>
              <a:xfrm>
                <a:off x="234325" y="1803950"/>
                <a:ext cx="20100" cy="22700"/>
              </a:xfrm>
              <a:custGeom>
                <a:avLst/>
                <a:gdLst/>
                <a:ahLst/>
                <a:cxnLst/>
                <a:rect l="l" t="t" r="r" b="b"/>
                <a:pathLst>
                  <a:path w="804" h="908" extrusionOk="0">
                    <a:moveTo>
                      <a:pt x="338" y="1"/>
                    </a:moveTo>
                    <a:cubicBezTo>
                      <a:pt x="1" y="233"/>
                      <a:pt x="233" y="501"/>
                      <a:pt x="315" y="757"/>
                    </a:cubicBezTo>
                    <a:cubicBezTo>
                      <a:pt x="341" y="851"/>
                      <a:pt x="429" y="907"/>
                      <a:pt x="521" y="907"/>
                    </a:cubicBezTo>
                    <a:cubicBezTo>
                      <a:pt x="553" y="907"/>
                      <a:pt x="587" y="900"/>
                      <a:pt x="617" y="885"/>
                    </a:cubicBezTo>
                    <a:cubicBezTo>
                      <a:pt x="803" y="803"/>
                      <a:pt x="803" y="640"/>
                      <a:pt x="780" y="478"/>
                    </a:cubicBezTo>
                    <a:lnTo>
                      <a:pt x="780" y="478"/>
                    </a:lnTo>
                    <a:cubicBezTo>
                      <a:pt x="684" y="518"/>
                      <a:pt x="613" y="535"/>
                      <a:pt x="560" y="535"/>
                    </a:cubicBezTo>
                    <a:cubicBezTo>
                      <a:pt x="296" y="535"/>
                      <a:pt x="505" y="98"/>
                      <a:pt x="3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1" name="Google Shape;4781;p64"/>
              <p:cNvSpPr/>
              <p:nvPr/>
            </p:nvSpPr>
            <p:spPr>
              <a:xfrm>
                <a:off x="416075" y="1792025"/>
                <a:ext cx="23000" cy="24875"/>
              </a:xfrm>
              <a:custGeom>
                <a:avLst/>
                <a:gdLst/>
                <a:ahLst/>
                <a:cxnLst/>
                <a:rect l="l" t="t" r="r" b="b"/>
                <a:pathLst>
                  <a:path w="920" h="995" extrusionOk="0">
                    <a:moveTo>
                      <a:pt x="675" y="1"/>
                    </a:moveTo>
                    <a:cubicBezTo>
                      <a:pt x="431" y="59"/>
                      <a:pt x="547" y="268"/>
                      <a:pt x="466" y="373"/>
                    </a:cubicBezTo>
                    <a:cubicBezTo>
                      <a:pt x="437" y="386"/>
                      <a:pt x="404" y="391"/>
                      <a:pt x="369" y="391"/>
                    </a:cubicBezTo>
                    <a:cubicBezTo>
                      <a:pt x="295" y="391"/>
                      <a:pt x="212" y="371"/>
                      <a:pt x="146" y="371"/>
                    </a:cubicBezTo>
                    <a:cubicBezTo>
                      <a:pt x="78" y="371"/>
                      <a:pt x="28" y="392"/>
                      <a:pt x="24" y="478"/>
                    </a:cubicBezTo>
                    <a:cubicBezTo>
                      <a:pt x="0" y="722"/>
                      <a:pt x="315" y="594"/>
                      <a:pt x="466" y="687"/>
                    </a:cubicBezTo>
                    <a:cubicBezTo>
                      <a:pt x="477" y="780"/>
                      <a:pt x="466" y="920"/>
                      <a:pt x="524" y="978"/>
                    </a:cubicBezTo>
                    <a:cubicBezTo>
                      <a:pt x="536" y="990"/>
                      <a:pt x="548" y="995"/>
                      <a:pt x="561" y="995"/>
                    </a:cubicBezTo>
                    <a:cubicBezTo>
                      <a:pt x="610" y="995"/>
                      <a:pt x="661" y="917"/>
                      <a:pt x="698" y="862"/>
                    </a:cubicBezTo>
                    <a:cubicBezTo>
                      <a:pt x="919" y="559"/>
                      <a:pt x="756" y="280"/>
                      <a:pt x="6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2" name="Google Shape;4782;p64"/>
              <p:cNvSpPr/>
              <p:nvPr/>
            </p:nvSpPr>
            <p:spPr>
              <a:xfrm>
                <a:off x="737400" y="1625825"/>
                <a:ext cx="22125" cy="31300"/>
              </a:xfrm>
              <a:custGeom>
                <a:avLst/>
                <a:gdLst/>
                <a:ahLst/>
                <a:cxnLst/>
                <a:rect l="l" t="t" r="r" b="b"/>
                <a:pathLst>
                  <a:path w="885" h="1252" extrusionOk="0">
                    <a:moveTo>
                      <a:pt x="181" y="0"/>
                    </a:moveTo>
                    <a:cubicBezTo>
                      <a:pt x="130" y="0"/>
                      <a:pt x="71" y="18"/>
                      <a:pt x="0" y="65"/>
                    </a:cubicBezTo>
                    <a:cubicBezTo>
                      <a:pt x="442" y="321"/>
                      <a:pt x="535" y="787"/>
                      <a:pt x="663" y="1252"/>
                    </a:cubicBezTo>
                    <a:cubicBezTo>
                      <a:pt x="884" y="1066"/>
                      <a:pt x="791" y="891"/>
                      <a:pt x="814" y="728"/>
                    </a:cubicBezTo>
                    <a:lnTo>
                      <a:pt x="814" y="728"/>
                    </a:lnTo>
                    <a:lnTo>
                      <a:pt x="768" y="763"/>
                    </a:lnTo>
                    <a:cubicBezTo>
                      <a:pt x="756" y="705"/>
                      <a:pt x="745" y="647"/>
                      <a:pt x="721" y="589"/>
                    </a:cubicBezTo>
                    <a:cubicBezTo>
                      <a:pt x="686" y="496"/>
                      <a:pt x="640" y="403"/>
                      <a:pt x="582" y="321"/>
                    </a:cubicBezTo>
                    <a:cubicBezTo>
                      <a:pt x="559" y="275"/>
                      <a:pt x="524" y="228"/>
                      <a:pt x="489" y="193"/>
                    </a:cubicBezTo>
                    <a:lnTo>
                      <a:pt x="535" y="182"/>
                    </a:lnTo>
                    <a:cubicBezTo>
                      <a:pt x="414" y="156"/>
                      <a:pt x="331" y="0"/>
                      <a:pt x="1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3" name="Google Shape;4783;p64"/>
              <p:cNvSpPr/>
              <p:nvPr/>
            </p:nvSpPr>
            <p:spPr>
              <a:xfrm>
                <a:off x="485275" y="1652600"/>
                <a:ext cx="33175" cy="41325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1653" extrusionOk="0">
                    <a:moveTo>
                      <a:pt x="387" y="0"/>
                    </a:moveTo>
                    <a:cubicBezTo>
                      <a:pt x="296" y="0"/>
                      <a:pt x="237" y="174"/>
                      <a:pt x="164" y="239"/>
                    </a:cubicBezTo>
                    <a:cubicBezTo>
                      <a:pt x="1" y="472"/>
                      <a:pt x="59" y="809"/>
                      <a:pt x="315" y="960"/>
                    </a:cubicBezTo>
                    <a:cubicBezTo>
                      <a:pt x="361" y="989"/>
                      <a:pt x="398" y="1002"/>
                      <a:pt x="428" y="1002"/>
                    </a:cubicBezTo>
                    <a:cubicBezTo>
                      <a:pt x="567" y="1002"/>
                      <a:pt x="570" y="746"/>
                      <a:pt x="675" y="669"/>
                    </a:cubicBezTo>
                    <a:cubicBezTo>
                      <a:pt x="664" y="646"/>
                      <a:pt x="652" y="611"/>
                      <a:pt x="652" y="576"/>
                    </a:cubicBezTo>
                    <a:lnTo>
                      <a:pt x="652" y="576"/>
                    </a:lnTo>
                    <a:cubicBezTo>
                      <a:pt x="861" y="716"/>
                      <a:pt x="1059" y="855"/>
                      <a:pt x="734" y="1076"/>
                    </a:cubicBezTo>
                    <a:lnTo>
                      <a:pt x="757" y="1100"/>
                    </a:lnTo>
                    <a:cubicBezTo>
                      <a:pt x="594" y="1263"/>
                      <a:pt x="513" y="1507"/>
                      <a:pt x="710" y="1623"/>
                    </a:cubicBezTo>
                    <a:cubicBezTo>
                      <a:pt x="749" y="1644"/>
                      <a:pt x="787" y="1653"/>
                      <a:pt x="824" y="1653"/>
                    </a:cubicBezTo>
                    <a:cubicBezTo>
                      <a:pt x="975" y="1653"/>
                      <a:pt x="1103" y="1494"/>
                      <a:pt x="1141" y="1297"/>
                    </a:cubicBezTo>
                    <a:cubicBezTo>
                      <a:pt x="1327" y="669"/>
                      <a:pt x="815" y="390"/>
                      <a:pt x="466" y="41"/>
                    </a:cubicBezTo>
                    <a:cubicBezTo>
                      <a:pt x="437" y="12"/>
                      <a:pt x="411" y="0"/>
                      <a:pt x="38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4" name="Google Shape;4784;p64"/>
              <p:cNvSpPr/>
              <p:nvPr/>
            </p:nvSpPr>
            <p:spPr>
              <a:xfrm>
                <a:off x="751350" y="1516075"/>
                <a:ext cx="30550" cy="46850"/>
              </a:xfrm>
              <a:custGeom>
                <a:avLst/>
                <a:gdLst/>
                <a:ahLst/>
                <a:cxnLst/>
                <a:rect l="l" t="t" r="r" b="b"/>
                <a:pathLst>
                  <a:path w="1222" h="1874" extrusionOk="0">
                    <a:moveTo>
                      <a:pt x="456" y="0"/>
                    </a:moveTo>
                    <a:cubicBezTo>
                      <a:pt x="350" y="0"/>
                      <a:pt x="260" y="154"/>
                      <a:pt x="117" y="477"/>
                    </a:cubicBezTo>
                    <a:cubicBezTo>
                      <a:pt x="1" y="780"/>
                      <a:pt x="140" y="1024"/>
                      <a:pt x="396" y="1059"/>
                    </a:cubicBezTo>
                    <a:cubicBezTo>
                      <a:pt x="414" y="1062"/>
                      <a:pt x="430" y="1064"/>
                      <a:pt x="445" y="1064"/>
                    </a:cubicBezTo>
                    <a:cubicBezTo>
                      <a:pt x="641" y="1064"/>
                      <a:pt x="574" y="793"/>
                      <a:pt x="617" y="652"/>
                    </a:cubicBezTo>
                    <a:lnTo>
                      <a:pt x="617" y="652"/>
                    </a:lnTo>
                    <a:cubicBezTo>
                      <a:pt x="1129" y="826"/>
                      <a:pt x="687" y="1106"/>
                      <a:pt x="687" y="1327"/>
                    </a:cubicBezTo>
                    <a:cubicBezTo>
                      <a:pt x="547" y="1559"/>
                      <a:pt x="524" y="1757"/>
                      <a:pt x="826" y="1873"/>
                    </a:cubicBezTo>
                    <a:lnTo>
                      <a:pt x="1071" y="1734"/>
                    </a:lnTo>
                    <a:cubicBezTo>
                      <a:pt x="1094" y="1606"/>
                      <a:pt x="1129" y="1489"/>
                      <a:pt x="1164" y="1373"/>
                    </a:cubicBezTo>
                    <a:cubicBezTo>
                      <a:pt x="1222" y="966"/>
                      <a:pt x="1047" y="652"/>
                      <a:pt x="815" y="338"/>
                    </a:cubicBezTo>
                    <a:cubicBezTo>
                      <a:pt x="652" y="116"/>
                      <a:pt x="548" y="0"/>
                      <a:pt x="4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5" name="Google Shape;4785;p64"/>
              <p:cNvSpPr/>
              <p:nvPr/>
            </p:nvSpPr>
            <p:spPr>
              <a:xfrm>
                <a:off x="642025" y="1580625"/>
                <a:ext cx="22700" cy="16900"/>
              </a:xfrm>
              <a:custGeom>
                <a:avLst/>
                <a:gdLst/>
                <a:ahLst/>
                <a:cxnLst/>
                <a:rect l="l" t="t" r="r" b="b"/>
                <a:pathLst>
                  <a:path w="908" h="676" extrusionOk="0">
                    <a:moveTo>
                      <a:pt x="814" y="1"/>
                    </a:moveTo>
                    <a:lnTo>
                      <a:pt x="0" y="536"/>
                    </a:lnTo>
                    <a:lnTo>
                      <a:pt x="93" y="675"/>
                    </a:lnTo>
                    <a:cubicBezTo>
                      <a:pt x="407" y="571"/>
                      <a:pt x="686" y="396"/>
                      <a:pt x="907" y="152"/>
                    </a:cubicBezTo>
                    <a:lnTo>
                      <a:pt x="81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6" name="Google Shape;4786;p64"/>
              <p:cNvSpPr/>
              <p:nvPr/>
            </p:nvSpPr>
            <p:spPr>
              <a:xfrm>
                <a:off x="468125" y="1722250"/>
                <a:ext cx="22125" cy="12850"/>
              </a:xfrm>
              <a:custGeom>
                <a:avLst/>
                <a:gdLst/>
                <a:ahLst/>
                <a:cxnLst/>
                <a:rect l="l" t="t" r="r" b="b"/>
                <a:pathLst>
                  <a:path w="885" h="514" extrusionOk="0">
                    <a:moveTo>
                      <a:pt x="884" y="0"/>
                    </a:moveTo>
                    <a:lnTo>
                      <a:pt x="0" y="477"/>
                    </a:lnTo>
                    <a:cubicBezTo>
                      <a:pt x="91" y="502"/>
                      <a:pt x="175" y="514"/>
                      <a:pt x="254" y="514"/>
                    </a:cubicBezTo>
                    <a:cubicBezTo>
                      <a:pt x="551" y="514"/>
                      <a:pt x="765" y="341"/>
                      <a:pt x="8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7" name="Google Shape;4787;p64"/>
              <p:cNvSpPr/>
              <p:nvPr/>
            </p:nvSpPr>
            <p:spPr>
              <a:xfrm>
                <a:off x="534725" y="1622275"/>
                <a:ext cx="32300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418" extrusionOk="0">
                    <a:moveTo>
                      <a:pt x="282" y="0"/>
                    </a:moveTo>
                    <a:cubicBezTo>
                      <a:pt x="200" y="0"/>
                      <a:pt x="107" y="7"/>
                      <a:pt x="0" y="21"/>
                    </a:cubicBezTo>
                    <a:lnTo>
                      <a:pt x="779" y="428"/>
                    </a:lnTo>
                    <a:cubicBezTo>
                      <a:pt x="896" y="719"/>
                      <a:pt x="1024" y="1022"/>
                      <a:pt x="1186" y="1417"/>
                    </a:cubicBezTo>
                    <a:cubicBezTo>
                      <a:pt x="1291" y="859"/>
                      <a:pt x="1152" y="510"/>
                      <a:pt x="814" y="231"/>
                    </a:cubicBezTo>
                    <a:cubicBezTo>
                      <a:pt x="691" y="72"/>
                      <a:pt x="540" y="0"/>
                      <a:pt x="2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8" name="Google Shape;4788;p64"/>
              <p:cNvSpPr/>
              <p:nvPr/>
            </p:nvSpPr>
            <p:spPr>
              <a:xfrm>
                <a:off x="580650" y="1601850"/>
                <a:ext cx="10200" cy="25250"/>
              </a:xfrm>
              <a:custGeom>
                <a:avLst/>
                <a:gdLst/>
                <a:ahLst/>
                <a:cxnLst/>
                <a:rect l="l" t="t" r="r" b="b"/>
                <a:pathLst>
                  <a:path w="408" h="1010" extrusionOk="0">
                    <a:moveTo>
                      <a:pt x="106" y="1"/>
                    </a:moveTo>
                    <a:cubicBezTo>
                      <a:pt x="59" y="361"/>
                      <a:pt x="24" y="582"/>
                      <a:pt x="1" y="792"/>
                    </a:cubicBezTo>
                    <a:cubicBezTo>
                      <a:pt x="62" y="874"/>
                      <a:pt x="97" y="1009"/>
                      <a:pt x="223" y="1009"/>
                    </a:cubicBezTo>
                    <a:cubicBezTo>
                      <a:pt x="240" y="1009"/>
                      <a:pt x="259" y="1007"/>
                      <a:pt x="280" y="1001"/>
                    </a:cubicBezTo>
                    <a:cubicBezTo>
                      <a:pt x="222" y="722"/>
                      <a:pt x="408" y="408"/>
                      <a:pt x="1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9" name="Google Shape;4789;p64"/>
              <p:cNvSpPr/>
              <p:nvPr/>
            </p:nvSpPr>
            <p:spPr>
              <a:xfrm>
                <a:off x="361400" y="1751025"/>
                <a:ext cx="29400" cy="23750"/>
              </a:xfrm>
              <a:custGeom>
                <a:avLst/>
                <a:gdLst/>
                <a:ahLst/>
                <a:cxnLst/>
                <a:rect l="l" t="t" r="r" b="b"/>
                <a:pathLst>
                  <a:path w="1176" h="950" extrusionOk="0">
                    <a:moveTo>
                      <a:pt x="59" y="1"/>
                    </a:moveTo>
                    <a:lnTo>
                      <a:pt x="59" y="1"/>
                    </a:lnTo>
                    <a:cubicBezTo>
                      <a:pt x="1" y="431"/>
                      <a:pt x="129" y="687"/>
                      <a:pt x="466" y="850"/>
                    </a:cubicBezTo>
                    <a:cubicBezTo>
                      <a:pt x="568" y="911"/>
                      <a:pt x="667" y="950"/>
                      <a:pt x="768" y="950"/>
                    </a:cubicBezTo>
                    <a:cubicBezTo>
                      <a:pt x="899" y="950"/>
                      <a:pt x="1032" y="886"/>
                      <a:pt x="1176" y="722"/>
                    </a:cubicBezTo>
                    <a:lnTo>
                      <a:pt x="524" y="641"/>
                    </a:lnTo>
                    <a:cubicBezTo>
                      <a:pt x="257" y="536"/>
                      <a:pt x="350" y="175"/>
                      <a:pt x="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0" name="Google Shape;4790;p64"/>
              <p:cNvSpPr/>
              <p:nvPr/>
            </p:nvSpPr>
            <p:spPr>
              <a:xfrm>
                <a:off x="654225" y="1659025"/>
                <a:ext cx="33750" cy="50350"/>
              </a:xfrm>
              <a:custGeom>
                <a:avLst/>
                <a:gdLst/>
                <a:ahLst/>
                <a:cxnLst/>
                <a:rect l="l" t="t" r="r" b="b"/>
                <a:pathLst>
                  <a:path w="1350" h="2014" extrusionOk="0">
                    <a:moveTo>
                      <a:pt x="489" y="284"/>
                    </a:moveTo>
                    <a:cubicBezTo>
                      <a:pt x="687" y="296"/>
                      <a:pt x="571" y="471"/>
                      <a:pt x="571" y="575"/>
                    </a:cubicBezTo>
                    <a:cubicBezTo>
                      <a:pt x="571" y="610"/>
                      <a:pt x="582" y="645"/>
                      <a:pt x="617" y="657"/>
                    </a:cubicBezTo>
                    <a:cubicBezTo>
                      <a:pt x="565" y="691"/>
                      <a:pt x="532" y="791"/>
                      <a:pt x="471" y="791"/>
                    </a:cubicBezTo>
                    <a:cubicBezTo>
                      <a:pt x="450" y="791"/>
                      <a:pt x="426" y="779"/>
                      <a:pt x="396" y="750"/>
                    </a:cubicBezTo>
                    <a:cubicBezTo>
                      <a:pt x="245" y="587"/>
                      <a:pt x="280" y="424"/>
                      <a:pt x="431" y="284"/>
                    </a:cubicBezTo>
                    <a:close/>
                    <a:moveTo>
                      <a:pt x="513" y="1"/>
                    </a:moveTo>
                    <a:cubicBezTo>
                      <a:pt x="469" y="1"/>
                      <a:pt x="412" y="28"/>
                      <a:pt x="338" y="98"/>
                    </a:cubicBezTo>
                    <a:cubicBezTo>
                      <a:pt x="1" y="215"/>
                      <a:pt x="47" y="482"/>
                      <a:pt x="105" y="726"/>
                    </a:cubicBezTo>
                    <a:cubicBezTo>
                      <a:pt x="140" y="924"/>
                      <a:pt x="315" y="1064"/>
                      <a:pt x="512" y="1064"/>
                    </a:cubicBezTo>
                    <a:cubicBezTo>
                      <a:pt x="710" y="1064"/>
                      <a:pt x="792" y="913"/>
                      <a:pt x="792" y="715"/>
                    </a:cubicBezTo>
                    <a:cubicBezTo>
                      <a:pt x="818" y="710"/>
                      <a:pt x="841" y="707"/>
                      <a:pt x="862" y="707"/>
                    </a:cubicBezTo>
                    <a:cubicBezTo>
                      <a:pt x="1027" y="707"/>
                      <a:pt x="1041" y="861"/>
                      <a:pt x="1082" y="1006"/>
                    </a:cubicBezTo>
                    <a:cubicBezTo>
                      <a:pt x="943" y="1110"/>
                      <a:pt x="908" y="1308"/>
                      <a:pt x="1001" y="1459"/>
                    </a:cubicBezTo>
                    <a:cubicBezTo>
                      <a:pt x="722" y="1645"/>
                      <a:pt x="826" y="1913"/>
                      <a:pt x="1001" y="1994"/>
                    </a:cubicBezTo>
                    <a:cubicBezTo>
                      <a:pt x="1032" y="2007"/>
                      <a:pt x="1060" y="2013"/>
                      <a:pt x="1086" y="2013"/>
                    </a:cubicBezTo>
                    <a:cubicBezTo>
                      <a:pt x="1241" y="2013"/>
                      <a:pt x="1298" y="1795"/>
                      <a:pt x="1338" y="1645"/>
                    </a:cubicBezTo>
                    <a:cubicBezTo>
                      <a:pt x="1338" y="1541"/>
                      <a:pt x="1338" y="1436"/>
                      <a:pt x="1315" y="1343"/>
                    </a:cubicBezTo>
                    <a:cubicBezTo>
                      <a:pt x="1338" y="1052"/>
                      <a:pt x="1350" y="773"/>
                      <a:pt x="1117" y="552"/>
                    </a:cubicBezTo>
                    <a:cubicBezTo>
                      <a:pt x="1094" y="447"/>
                      <a:pt x="1013" y="366"/>
                      <a:pt x="896" y="354"/>
                    </a:cubicBezTo>
                    <a:cubicBezTo>
                      <a:pt x="878" y="362"/>
                      <a:pt x="861" y="365"/>
                      <a:pt x="845" y="365"/>
                    </a:cubicBezTo>
                    <a:cubicBezTo>
                      <a:pt x="682" y="365"/>
                      <a:pt x="676" y="1"/>
                      <a:pt x="5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1" name="Google Shape;4791;p64"/>
              <p:cNvSpPr/>
              <p:nvPr/>
            </p:nvSpPr>
            <p:spPr>
              <a:xfrm>
                <a:off x="282600" y="1724875"/>
                <a:ext cx="91925" cy="155075"/>
              </a:xfrm>
              <a:custGeom>
                <a:avLst/>
                <a:gdLst/>
                <a:ahLst/>
                <a:cxnLst/>
                <a:rect l="l" t="t" r="r" b="b"/>
                <a:pathLst>
                  <a:path w="3677" h="6203" extrusionOk="0">
                    <a:moveTo>
                      <a:pt x="764" y="0"/>
                    </a:moveTo>
                    <a:cubicBezTo>
                      <a:pt x="549" y="0"/>
                      <a:pt x="387" y="160"/>
                      <a:pt x="233" y="256"/>
                    </a:cubicBezTo>
                    <a:cubicBezTo>
                      <a:pt x="1" y="407"/>
                      <a:pt x="245" y="593"/>
                      <a:pt x="326" y="744"/>
                    </a:cubicBezTo>
                    <a:cubicBezTo>
                      <a:pt x="1199" y="2477"/>
                      <a:pt x="2094" y="4211"/>
                      <a:pt x="2978" y="5944"/>
                    </a:cubicBezTo>
                    <a:cubicBezTo>
                      <a:pt x="2920" y="5990"/>
                      <a:pt x="2792" y="6037"/>
                      <a:pt x="2862" y="6118"/>
                    </a:cubicBezTo>
                    <a:cubicBezTo>
                      <a:pt x="2920" y="6179"/>
                      <a:pt x="2973" y="6202"/>
                      <a:pt x="3022" y="6202"/>
                    </a:cubicBezTo>
                    <a:cubicBezTo>
                      <a:pt x="3151" y="6202"/>
                      <a:pt x="3259" y="6047"/>
                      <a:pt x="3385" y="6013"/>
                    </a:cubicBezTo>
                    <a:cubicBezTo>
                      <a:pt x="3478" y="5979"/>
                      <a:pt x="3676" y="5920"/>
                      <a:pt x="3583" y="5769"/>
                    </a:cubicBezTo>
                    <a:cubicBezTo>
                      <a:pt x="3554" y="5706"/>
                      <a:pt x="3518" y="5685"/>
                      <a:pt x="3479" y="5685"/>
                    </a:cubicBezTo>
                    <a:cubicBezTo>
                      <a:pt x="3396" y="5685"/>
                      <a:pt x="3298" y="5785"/>
                      <a:pt x="3211" y="5792"/>
                    </a:cubicBezTo>
                    <a:lnTo>
                      <a:pt x="454" y="407"/>
                    </a:lnTo>
                    <a:lnTo>
                      <a:pt x="861" y="163"/>
                    </a:lnTo>
                    <a:cubicBezTo>
                      <a:pt x="885" y="140"/>
                      <a:pt x="908" y="116"/>
                      <a:pt x="931" y="81"/>
                    </a:cubicBezTo>
                    <a:cubicBezTo>
                      <a:pt x="931" y="70"/>
                      <a:pt x="931" y="23"/>
                      <a:pt x="908" y="23"/>
                    </a:cubicBezTo>
                    <a:cubicBezTo>
                      <a:pt x="857" y="7"/>
                      <a:pt x="810" y="0"/>
                      <a:pt x="7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2" name="Google Shape;4792;p64"/>
              <p:cNvSpPr/>
              <p:nvPr/>
            </p:nvSpPr>
            <p:spPr>
              <a:xfrm>
                <a:off x="552150" y="1575075"/>
                <a:ext cx="13125" cy="14600"/>
              </a:xfrm>
              <a:custGeom>
                <a:avLst/>
                <a:gdLst/>
                <a:ahLst/>
                <a:cxnLst/>
                <a:rect l="l" t="t" r="r" b="b"/>
                <a:pathLst>
                  <a:path w="525" h="584" extrusionOk="0">
                    <a:moveTo>
                      <a:pt x="400" y="1"/>
                    </a:moveTo>
                    <a:cubicBezTo>
                      <a:pt x="398" y="1"/>
                      <a:pt x="397" y="1"/>
                      <a:pt x="396" y="2"/>
                    </a:cubicBezTo>
                    <a:cubicBezTo>
                      <a:pt x="199" y="106"/>
                      <a:pt x="1" y="223"/>
                      <a:pt x="24" y="583"/>
                    </a:cubicBezTo>
                    <a:cubicBezTo>
                      <a:pt x="292" y="444"/>
                      <a:pt x="455" y="304"/>
                      <a:pt x="524" y="83"/>
                    </a:cubicBezTo>
                    <a:cubicBezTo>
                      <a:pt x="524" y="72"/>
                      <a:pt x="423" y="1"/>
                      <a:pt x="4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3" name="Google Shape;4793;p64"/>
              <p:cNvSpPr/>
              <p:nvPr/>
            </p:nvSpPr>
            <p:spPr>
              <a:xfrm>
                <a:off x="623125" y="1595450"/>
                <a:ext cx="16600" cy="31725"/>
              </a:xfrm>
              <a:custGeom>
                <a:avLst/>
                <a:gdLst/>
                <a:ahLst/>
                <a:cxnLst/>
                <a:rect l="l" t="t" r="r" b="b"/>
                <a:pathLst>
                  <a:path w="664" h="1269" extrusionOk="0">
                    <a:moveTo>
                      <a:pt x="58" y="1"/>
                    </a:moveTo>
                    <a:lnTo>
                      <a:pt x="58" y="1"/>
                    </a:lnTo>
                    <a:cubicBezTo>
                      <a:pt x="0" y="280"/>
                      <a:pt x="175" y="501"/>
                      <a:pt x="302" y="734"/>
                    </a:cubicBezTo>
                    <a:cubicBezTo>
                      <a:pt x="221" y="920"/>
                      <a:pt x="268" y="1141"/>
                      <a:pt x="419" y="1269"/>
                    </a:cubicBezTo>
                    <a:cubicBezTo>
                      <a:pt x="663" y="1048"/>
                      <a:pt x="477" y="862"/>
                      <a:pt x="430" y="676"/>
                    </a:cubicBezTo>
                    <a:cubicBezTo>
                      <a:pt x="454" y="373"/>
                      <a:pt x="384" y="106"/>
                      <a:pt x="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4" name="Google Shape;4794;p64"/>
              <p:cNvSpPr/>
              <p:nvPr/>
            </p:nvSpPr>
            <p:spPr>
              <a:xfrm>
                <a:off x="624275" y="1595175"/>
                <a:ext cx="325" cy="300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" y="0"/>
                    </a:moveTo>
                    <a:lnTo>
                      <a:pt x="1" y="12"/>
                    </a:lnTo>
                    <a:lnTo>
                      <a:pt x="12" y="12"/>
                    </a:lnTo>
                    <a:cubicBezTo>
                      <a:pt x="12" y="12"/>
                      <a:pt x="12" y="0"/>
                      <a:pt x="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5" name="Google Shape;4795;p64"/>
              <p:cNvSpPr/>
              <p:nvPr/>
            </p:nvSpPr>
            <p:spPr>
              <a:xfrm>
                <a:off x="257600" y="1863850"/>
                <a:ext cx="40725" cy="60550"/>
              </a:xfrm>
              <a:custGeom>
                <a:avLst/>
                <a:gdLst/>
                <a:ahLst/>
                <a:cxnLst/>
                <a:rect l="l" t="t" r="r" b="b"/>
                <a:pathLst>
                  <a:path w="1629" h="2422" extrusionOk="0">
                    <a:moveTo>
                      <a:pt x="413" y="1344"/>
                    </a:moveTo>
                    <a:cubicBezTo>
                      <a:pt x="425" y="1344"/>
                      <a:pt x="439" y="1346"/>
                      <a:pt x="454" y="1350"/>
                    </a:cubicBezTo>
                    <a:cubicBezTo>
                      <a:pt x="640" y="1385"/>
                      <a:pt x="500" y="1594"/>
                      <a:pt x="570" y="1722"/>
                    </a:cubicBezTo>
                    <a:lnTo>
                      <a:pt x="547" y="1769"/>
                    </a:lnTo>
                    <a:lnTo>
                      <a:pt x="466" y="2001"/>
                    </a:lnTo>
                    <a:lnTo>
                      <a:pt x="442" y="2071"/>
                    </a:lnTo>
                    <a:lnTo>
                      <a:pt x="268" y="2013"/>
                    </a:lnTo>
                    <a:cubicBezTo>
                      <a:pt x="268" y="1990"/>
                      <a:pt x="256" y="1967"/>
                      <a:pt x="256" y="1943"/>
                    </a:cubicBezTo>
                    <a:cubicBezTo>
                      <a:pt x="245" y="1839"/>
                      <a:pt x="245" y="1734"/>
                      <a:pt x="233" y="1641"/>
                    </a:cubicBezTo>
                    <a:cubicBezTo>
                      <a:pt x="329" y="1566"/>
                      <a:pt x="278" y="1344"/>
                      <a:pt x="413" y="1344"/>
                    </a:cubicBezTo>
                    <a:close/>
                    <a:moveTo>
                      <a:pt x="186" y="1"/>
                    </a:moveTo>
                    <a:lnTo>
                      <a:pt x="186" y="1"/>
                    </a:lnTo>
                    <a:cubicBezTo>
                      <a:pt x="361" y="513"/>
                      <a:pt x="314" y="1071"/>
                      <a:pt x="70" y="1548"/>
                    </a:cubicBezTo>
                    <a:cubicBezTo>
                      <a:pt x="0" y="1676"/>
                      <a:pt x="0" y="1815"/>
                      <a:pt x="70" y="1943"/>
                    </a:cubicBezTo>
                    <a:cubicBezTo>
                      <a:pt x="12" y="2141"/>
                      <a:pt x="58" y="2350"/>
                      <a:pt x="245" y="2409"/>
                    </a:cubicBezTo>
                    <a:cubicBezTo>
                      <a:pt x="272" y="2418"/>
                      <a:pt x="299" y="2422"/>
                      <a:pt x="325" y="2422"/>
                    </a:cubicBezTo>
                    <a:cubicBezTo>
                      <a:pt x="470" y="2422"/>
                      <a:pt x="601" y="2295"/>
                      <a:pt x="640" y="2118"/>
                    </a:cubicBezTo>
                    <a:cubicBezTo>
                      <a:pt x="733" y="2036"/>
                      <a:pt x="780" y="1920"/>
                      <a:pt x="745" y="1804"/>
                    </a:cubicBezTo>
                    <a:lnTo>
                      <a:pt x="1012" y="1769"/>
                    </a:lnTo>
                    <a:cubicBezTo>
                      <a:pt x="1091" y="1823"/>
                      <a:pt x="1182" y="1850"/>
                      <a:pt x="1273" y="1850"/>
                    </a:cubicBezTo>
                    <a:cubicBezTo>
                      <a:pt x="1396" y="1850"/>
                      <a:pt x="1518" y="1800"/>
                      <a:pt x="1605" y="1699"/>
                    </a:cubicBezTo>
                    <a:cubicBezTo>
                      <a:pt x="1629" y="1664"/>
                      <a:pt x="1629" y="1629"/>
                      <a:pt x="1605" y="1594"/>
                    </a:cubicBezTo>
                    <a:cubicBezTo>
                      <a:pt x="1564" y="1544"/>
                      <a:pt x="1522" y="1527"/>
                      <a:pt x="1478" y="1527"/>
                    </a:cubicBezTo>
                    <a:cubicBezTo>
                      <a:pt x="1386" y="1527"/>
                      <a:pt x="1289" y="1603"/>
                      <a:pt x="1194" y="1603"/>
                    </a:cubicBezTo>
                    <a:cubicBezTo>
                      <a:pt x="1168" y="1603"/>
                      <a:pt x="1142" y="1597"/>
                      <a:pt x="1117" y="1583"/>
                    </a:cubicBezTo>
                    <a:cubicBezTo>
                      <a:pt x="1113" y="1579"/>
                      <a:pt x="1107" y="1578"/>
                      <a:pt x="1099" y="1578"/>
                    </a:cubicBezTo>
                    <a:cubicBezTo>
                      <a:pt x="1085" y="1578"/>
                      <a:pt x="1067" y="1583"/>
                      <a:pt x="1059" y="1583"/>
                    </a:cubicBezTo>
                    <a:cubicBezTo>
                      <a:pt x="698" y="1362"/>
                      <a:pt x="745" y="955"/>
                      <a:pt x="617" y="629"/>
                    </a:cubicBezTo>
                    <a:cubicBezTo>
                      <a:pt x="524" y="396"/>
                      <a:pt x="524" y="117"/>
                      <a:pt x="1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6" name="Google Shape;4796;p64"/>
              <p:cNvSpPr/>
              <p:nvPr/>
            </p:nvSpPr>
            <p:spPr>
              <a:xfrm>
                <a:off x="514075" y="1635600"/>
                <a:ext cx="25325" cy="352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1409" extrusionOk="0">
                    <a:moveTo>
                      <a:pt x="245" y="0"/>
                    </a:moveTo>
                    <a:lnTo>
                      <a:pt x="245" y="0"/>
                    </a:lnTo>
                    <a:cubicBezTo>
                      <a:pt x="82" y="175"/>
                      <a:pt x="0" y="419"/>
                      <a:pt x="58" y="663"/>
                    </a:cubicBezTo>
                    <a:cubicBezTo>
                      <a:pt x="105" y="1012"/>
                      <a:pt x="210" y="1326"/>
                      <a:pt x="652" y="1361"/>
                    </a:cubicBezTo>
                    <a:cubicBezTo>
                      <a:pt x="712" y="1391"/>
                      <a:pt x="775" y="1408"/>
                      <a:pt x="832" y="1408"/>
                    </a:cubicBezTo>
                    <a:cubicBezTo>
                      <a:pt x="928" y="1408"/>
                      <a:pt x="1005" y="1358"/>
                      <a:pt x="1012" y="1233"/>
                    </a:cubicBezTo>
                    <a:cubicBezTo>
                      <a:pt x="1012" y="1161"/>
                      <a:pt x="957" y="1133"/>
                      <a:pt x="887" y="1133"/>
                    </a:cubicBezTo>
                    <a:cubicBezTo>
                      <a:pt x="834" y="1133"/>
                      <a:pt x="772" y="1150"/>
                      <a:pt x="721" y="1175"/>
                    </a:cubicBezTo>
                    <a:cubicBezTo>
                      <a:pt x="500" y="1128"/>
                      <a:pt x="314" y="966"/>
                      <a:pt x="245" y="756"/>
                    </a:cubicBezTo>
                    <a:cubicBezTo>
                      <a:pt x="210" y="512"/>
                      <a:pt x="466" y="268"/>
                      <a:pt x="2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7" name="Google Shape;4797;p64"/>
              <p:cNvSpPr/>
              <p:nvPr/>
            </p:nvSpPr>
            <p:spPr>
              <a:xfrm>
                <a:off x="608875" y="1588200"/>
                <a:ext cx="15425" cy="9250"/>
              </a:xfrm>
              <a:custGeom>
                <a:avLst/>
                <a:gdLst/>
                <a:ahLst/>
                <a:cxnLst/>
                <a:rect l="l" t="t" r="r" b="b"/>
                <a:pathLst>
                  <a:path w="617" h="370" extrusionOk="0">
                    <a:moveTo>
                      <a:pt x="163" y="0"/>
                    </a:moveTo>
                    <a:cubicBezTo>
                      <a:pt x="0" y="0"/>
                      <a:pt x="82" y="175"/>
                      <a:pt x="47" y="268"/>
                    </a:cubicBezTo>
                    <a:cubicBezTo>
                      <a:pt x="69" y="259"/>
                      <a:pt x="91" y="255"/>
                      <a:pt x="113" y="255"/>
                    </a:cubicBezTo>
                    <a:cubicBezTo>
                      <a:pt x="232" y="255"/>
                      <a:pt x="348" y="370"/>
                      <a:pt x="463" y="370"/>
                    </a:cubicBezTo>
                    <a:cubicBezTo>
                      <a:pt x="514" y="370"/>
                      <a:pt x="565" y="347"/>
                      <a:pt x="617" y="279"/>
                    </a:cubicBezTo>
                    <a:cubicBezTo>
                      <a:pt x="570" y="35"/>
                      <a:pt x="349" y="0"/>
                      <a:pt x="1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8" name="Google Shape;4798;p64"/>
              <p:cNvSpPr/>
              <p:nvPr/>
            </p:nvSpPr>
            <p:spPr>
              <a:xfrm>
                <a:off x="609750" y="1594875"/>
                <a:ext cx="300" cy="325"/>
              </a:xfrm>
              <a:custGeom>
                <a:avLst/>
                <a:gdLst/>
                <a:ahLst/>
                <a:cxnLst/>
                <a:rect l="l" t="t" r="r" b="b"/>
                <a:pathLst>
                  <a:path w="12" h="13" extrusionOk="0">
                    <a:moveTo>
                      <a:pt x="0" y="1"/>
                    </a:moveTo>
                    <a:lnTo>
                      <a:pt x="0" y="12"/>
                    </a:lnTo>
                    <a:cubicBezTo>
                      <a:pt x="0" y="12"/>
                      <a:pt x="12" y="12"/>
                      <a:pt x="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9" name="Google Shape;4799;p64"/>
              <p:cNvSpPr/>
              <p:nvPr/>
            </p:nvSpPr>
            <p:spPr>
              <a:xfrm>
                <a:off x="462025" y="1716125"/>
                <a:ext cx="24450" cy="1312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525" extrusionOk="0">
                    <a:moveTo>
                      <a:pt x="933" y="0"/>
                    </a:moveTo>
                    <a:cubicBezTo>
                      <a:pt x="534" y="0"/>
                      <a:pt x="202" y="154"/>
                      <a:pt x="0" y="524"/>
                    </a:cubicBezTo>
                    <a:lnTo>
                      <a:pt x="907" y="82"/>
                    </a:lnTo>
                    <a:cubicBezTo>
                      <a:pt x="931" y="48"/>
                      <a:pt x="954" y="24"/>
                      <a:pt x="977" y="1"/>
                    </a:cubicBezTo>
                    <a:cubicBezTo>
                      <a:pt x="962" y="1"/>
                      <a:pt x="948" y="0"/>
                      <a:pt x="9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0" name="Google Shape;4800;p64"/>
              <p:cNvSpPr/>
              <p:nvPr/>
            </p:nvSpPr>
            <p:spPr>
              <a:xfrm>
                <a:off x="689700" y="1639950"/>
                <a:ext cx="31425" cy="32450"/>
              </a:xfrm>
              <a:custGeom>
                <a:avLst/>
                <a:gdLst/>
                <a:ahLst/>
                <a:cxnLst/>
                <a:rect l="l" t="t" r="r" b="b"/>
                <a:pathLst>
                  <a:path w="1257" h="1298" extrusionOk="0">
                    <a:moveTo>
                      <a:pt x="303" y="1"/>
                    </a:moveTo>
                    <a:cubicBezTo>
                      <a:pt x="82" y="152"/>
                      <a:pt x="1" y="326"/>
                      <a:pt x="59" y="559"/>
                    </a:cubicBezTo>
                    <a:cubicBezTo>
                      <a:pt x="59" y="780"/>
                      <a:pt x="163" y="989"/>
                      <a:pt x="350" y="1117"/>
                    </a:cubicBezTo>
                    <a:cubicBezTo>
                      <a:pt x="425" y="1234"/>
                      <a:pt x="555" y="1297"/>
                      <a:pt x="691" y="1297"/>
                    </a:cubicBezTo>
                    <a:cubicBezTo>
                      <a:pt x="744" y="1297"/>
                      <a:pt x="798" y="1288"/>
                      <a:pt x="850" y="1268"/>
                    </a:cubicBezTo>
                    <a:cubicBezTo>
                      <a:pt x="1013" y="1199"/>
                      <a:pt x="1257" y="1234"/>
                      <a:pt x="1245" y="943"/>
                    </a:cubicBezTo>
                    <a:cubicBezTo>
                      <a:pt x="1232" y="942"/>
                      <a:pt x="1218" y="941"/>
                      <a:pt x="1204" y="941"/>
                    </a:cubicBezTo>
                    <a:cubicBezTo>
                      <a:pt x="1029" y="941"/>
                      <a:pt x="851" y="1027"/>
                      <a:pt x="673" y="1027"/>
                    </a:cubicBezTo>
                    <a:cubicBezTo>
                      <a:pt x="580" y="1027"/>
                      <a:pt x="488" y="1003"/>
                      <a:pt x="396" y="931"/>
                    </a:cubicBezTo>
                    <a:lnTo>
                      <a:pt x="257" y="640"/>
                    </a:lnTo>
                    <a:cubicBezTo>
                      <a:pt x="245" y="431"/>
                      <a:pt x="501" y="233"/>
                      <a:pt x="3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1" name="Google Shape;4801;p64"/>
              <p:cNvSpPr/>
              <p:nvPr/>
            </p:nvSpPr>
            <p:spPr>
              <a:xfrm>
                <a:off x="796725" y="1500950"/>
                <a:ext cx="233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934" h="943" extrusionOk="0">
                    <a:moveTo>
                      <a:pt x="465" y="1"/>
                    </a:moveTo>
                    <a:cubicBezTo>
                      <a:pt x="419" y="22"/>
                      <a:pt x="363" y="25"/>
                      <a:pt x="307" y="25"/>
                    </a:cubicBezTo>
                    <a:cubicBezTo>
                      <a:pt x="286" y="25"/>
                      <a:pt x="266" y="25"/>
                      <a:pt x="245" y="25"/>
                    </a:cubicBezTo>
                    <a:cubicBezTo>
                      <a:pt x="141" y="25"/>
                      <a:pt x="48" y="35"/>
                      <a:pt x="35" y="164"/>
                    </a:cubicBezTo>
                    <a:cubicBezTo>
                      <a:pt x="0" y="419"/>
                      <a:pt x="395" y="175"/>
                      <a:pt x="430" y="431"/>
                    </a:cubicBezTo>
                    <a:cubicBezTo>
                      <a:pt x="430" y="606"/>
                      <a:pt x="326" y="792"/>
                      <a:pt x="523" y="943"/>
                    </a:cubicBezTo>
                    <a:cubicBezTo>
                      <a:pt x="733" y="757"/>
                      <a:pt x="616" y="524"/>
                      <a:pt x="675" y="326"/>
                    </a:cubicBezTo>
                    <a:lnTo>
                      <a:pt x="675" y="326"/>
                    </a:lnTo>
                    <a:cubicBezTo>
                      <a:pt x="709" y="331"/>
                      <a:pt x="753" y="336"/>
                      <a:pt x="795" y="336"/>
                    </a:cubicBezTo>
                    <a:cubicBezTo>
                      <a:pt x="869" y="336"/>
                      <a:pt x="934" y="319"/>
                      <a:pt x="919" y="245"/>
                    </a:cubicBezTo>
                    <a:cubicBezTo>
                      <a:pt x="861" y="59"/>
                      <a:pt x="651" y="12"/>
                      <a:pt x="4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2" name="Google Shape;4802;p64"/>
              <p:cNvSpPr/>
              <p:nvPr/>
            </p:nvSpPr>
            <p:spPr>
              <a:xfrm>
                <a:off x="735950" y="1533825"/>
                <a:ext cx="300" cy="300"/>
              </a:xfrm>
              <a:custGeom>
                <a:avLst/>
                <a:gdLst/>
                <a:ahLst/>
                <a:cxnLst/>
                <a:rect l="l" t="t" r="r" b="b"/>
                <a:pathLst>
                  <a:path w="12" h="12" extrusionOk="0">
                    <a:moveTo>
                      <a:pt x="0" y="0"/>
                    </a:move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3" name="Google Shape;4803;p64"/>
              <p:cNvSpPr/>
              <p:nvPr/>
            </p:nvSpPr>
            <p:spPr>
              <a:xfrm>
                <a:off x="722575" y="1527850"/>
                <a:ext cx="13400" cy="80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323" extrusionOk="0">
                    <a:moveTo>
                      <a:pt x="155" y="0"/>
                    </a:moveTo>
                    <a:cubicBezTo>
                      <a:pt x="103" y="0"/>
                      <a:pt x="51" y="10"/>
                      <a:pt x="0" y="30"/>
                    </a:cubicBezTo>
                    <a:cubicBezTo>
                      <a:pt x="114" y="126"/>
                      <a:pt x="189" y="323"/>
                      <a:pt x="348" y="323"/>
                    </a:cubicBezTo>
                    <a:cubicBezTo>
                      <a:pt x="400" y="323"/>
                      <a:pt x="461" y="302"/>
                      <a:pt x="535" y="251"/>
                    </a:cubicBezTo>
                    <a:cubicBezTo>
                      <a:pt x="465" y="92"/>
                      <a:pt x="314" y="0"/>
                      <a:pt x="1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4" name="Google Shape;4804;p64"/>
              <p:cNvSpPr/>
              <p:nvPr/>
            </p:nvSpPr>
            <p:spPr>
              <a:xfrm>
                <a:off x="589675" y="1632675"/>
                <a:ext cx="14275" cy="7575"/>
              </a:xfrm>
              <a:custGeom>
                <a:avLst/>
                <a:gdLst/>
                <a:ahLst/>
                <a:cxnLst/>
                <a:rect l="l" t="t" r="r" b="b"/>
                <a:pathLst>
                  <a:path w="571" h="303" extrusionOk="0">
                    <a:moveTo>
                      <a:pt x="24" y="1"/>
                    </a:moveTo>
                    <a:cubicBezTo>
                      <a:pt x="24" y="71"/>
                      <a:pt x="12" y="152"/>
                      <a:pt x="0" y="233"/>
                    </a:cubicBezTo>
                    <a:cubicBezTo>
                      <a:pt x="112" y="240"/>
                      <a:pt x="228" y="302"/>
                      <a:pt x="344" y="302"/>
                    </a:cubicBezTo>
                    <a:cubicBezTo>
                      <a:pt x="420" y="302"/>
                      <a:pt x="496" y="275"/>
                      <a:pt x="570" y="187"/>
                    </a:cubicBezTo>
                    <a:cubicBezTo>
                      <a:pt x="408" y="24"/>
                      <a:pt x="210" y="36"/>
                      <a:pt x="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5" name="Google Shape;4805;p64"/>
              <p:cNvSpPr/>
              <p:nvPr/>
            </p:nvSpPr>
            <p:spPr>
              <a:xfrm>
                <a:off x="805150" y="1478800"/>
                <a:ext cx="35800" cy="42650"/>
              </a:xfrm>
              <a:custGeom>
                <a:avLst/>
                <a:gdLst/>
                <a:ahLst/>
                <a:cxnLst/>
                <a:rect l="l" t="t" r="r" b="b"/>
                <a:pathLst>
                  <a:path w="1432" h="1706" extrusionOk="0">
                    <a:moveTo>
                      <a:pt x="154" y="1"/>
                    </a:moveTo>
                    <a:cubicBezTo>
                      <a:pt x="113" y="1"/>
                      <a:pt x="82" y="15"/>
                      <a:pt x="70" y="49"/>
                    </a:cubicBezTo>
                    <a:cubicBezTo>
                      <a:pt x="0" y="259"/>
                      <a:pt x="233" y="247"/>
                      <a:pt x="384" y="282"/>
                    </a:cubicBezTo>
                    <a:lnTo>
                      <a:pt x="791" y="526"/>
                    </a:lnTo>
                    <a:lnTo>
                      <a:pt x="1187" y="1305"/>
                    </a:lnTo>
                    <a:cubicBezTo>
                      <a:pt x="1105" y="1422"/>
                      <a:pt x="1105" y="1585"/>
                      <a:pt x="1175" y="1701"/>
                    </a:cubicBezTo>
                    <a:cubicBezTo>
                      <a:pt x="1189" y="1704"/>
                      <a:pt x="1201" y="1706"/>
                      <a:pt x="1213" y="1706"/>
                    </a:cubicBezTo>
                    <a:cubicBezTo>
                      <a:pt x="1242" y="1706"/>
                      <a:pt x="1267" y="1698"/>
                      <a:pt x="1291" y="1689"/>
                    </a:cubicBezTo>
                    <a:cubicBezTo>
                      <a:pt x="1431" y="1550"/>
                      <a:pt x="1408" y="1399"/>
                      <a:pt x="1326" y="1247"/>
                    </a:cubicBezTo>
                    <a:cubicBezTo>
                      <a:pt x="1338" y="887"/>
                      <a:pt x="1140" y="538"/>
                      <a:pt x="826" y="363"/>
                    </a:cubicBezTo>
                    <a:cubicBezTo>
                      <a:pt x="733" y="235"/>
                      <a:pt x="594" y="142"/>
                      <a:pt x="431" y="131"/>
                    </a:cubicBezTo>
                    <a:cubicBezTo>
                      <a:pt x="360" y="60"/>
                      <a:pt x="238" y="1"/>
                      <a:pt x="1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6" name="Google Shape;4806;p64"/>
              <p:cNvSpPr/>
              <p:nvPr/>
            </p:nvSpPr>
            <p:spPr>
              <a:xfrm>
                <a:off x="778400" y="1498925"/>
                <a:ext cx="27650" cy="35450"/>
              </a:xfrm>
              <a:custGeom>
                <a:avLst/>
                <a:gdLst/>
                <a:ahLst/>
                <a:cxnLst/>
                <a:rect l="l" t="t" r="r" b="b"/>
                <a:pathLst>
                  <a:path w="1106" h="1418" extrusionOk="0">
                    <a:moveTo>
                      <a:pt x="221" y="0"/>
                    </a:moveTo>
                    <a:cubicBezTo>
                      <a:pt x="0" y="128"/>
                      <a:pt x="82" y="303"/>
                      <a:pt x="117" y="477"/>
                    </a:cubicBezTo>
                    <a:cubicBezTo>
                      <a:pt x="117" y="884"/>
                      <a:pt x="256" y="1198"/>
                      <a:pt x="687" y="1315"/>
                    </a:cubicBezTo>
                    <a:cubicBezTo>
                      <a:pt x="764" y="1366"/>
                      <a:pt x="859" y="1418"/>
                      <a:pt x="937" y="1418"/>
                    </a:cubicBezTo>
                    <a:cubicBezTo>
                      <a:pt x="999" y="1418"/>
                      <a:pt x="1050" y="1385"/>
                      <a:pt x="1070" y="1291"/>
                    </a:cubicBezTo>
                    <a:cubicBezTo>
                      <a:pt x="1105" y="1161"/>
                      <a:pt x="983" y="1134"/>
                      <a:pt x="861" y="1134"/>
                    </a:cubicBezTo>
                    <a:cubicBezTo>
                      <a:pt x="820" y="1134"/>
                      <a:pt x="780" y="1137"/>
                      <a:pt x="745" y="1140"/>
                    </a:cubicBezTo>
                    <a:cubicBezTo>
                      <a:pt x="535" y="1001"/>
                      <a:pt x="372" y="791"/>
                      <a:pt x="303" y="559"/>
                    </a:cubicBezTo>
                    <a:cubicBezTo>
                      <a:pt x="326" y="361"/>
                      <a:pt x="407" y="163"/>
                      <a:pt x="2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7" name="Google Shape;4807;p64"/>
              <p:cNvSpPr/>
              <p:nvPr/>
            </p:nvSpPr>
            <p:spPr>
              <a:xfrm>
                <a:off x="697850" y="1544575"/>
                <a:ext cx="20950" cy="32725"/>
              </a:xfrm>
              <a:custGeom>
                <a:avLst/>
                <a:gdLst/>
                <a:ahLst/>
                <a:cxnLst/>
                <a:rect l="l" t="t" r="r" b="b"/>
                <a:pathLst>
                  <a:path w="838" h="1309" extrusionOk="0">
                    <a:moveTo>
                      <a:pt x="233" y="0"/>
                    </a:moveTo>
                    <a:lnTo>
                      <a:pt x="233" y="0"/>
                    </a:lnTo>
                    <a:cubicBezTo>
                      <a:pt x="47" y="442"/>
                      <a:pt x="0" y="861"/>
                      <a:pt x="466" y="1187"/>
                    </a:cubicBezTo>
                    <a:cubicBezTo>
                      <a:pt x="513" y="1242"/>
                      <a:pt x="582" y="1308"/>
                      <a:pt x="640" y="1308"/>
                    </a:cubicBezTo>
                    <a:cubicBezTo>
                      <a:pt x="667" y="1308"/>
                      <a:pt x="691" y="1294"/>
                      <a:pt x="710" y="1257"/>
                    </a:cubicBezTo>
                    <a:cubicBezTo>
                      <a:pt x="838" y="1012"/>
                      <a:pt x="500" y="1012"/>
                      <a:pt x="454" y="861"/>
                    </a:cubicBezTo>
                    <a:lnTo>
                      <a:pt x="454" y="943"/>
                    </a:lnTo>
                    <a:cubicBezTo>
                      <a:pt x="442" y="919"/>
                      <a:pt x="442" y="884"/>
                      <a:pt x="454" y="861"/>
                    </a:cubicBezTo>
                    <a:cubicBezTo>
                      <a:pt x="279" y="594"/>
                      <a:pt x="396" y="280"/>
                      <a:pt x="2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8" name="Google Shape;4808;p64"/>
              <p:cNvSpPr/>
              <p:nvPr/>
            </p:nvSpPr>
            <p:spPr>
              <a:xfrm>
                <a:off x="666450" y="1522500"/>
                <a:ext cx="30250" cy="65125"/>
              </a:xfrm>
              <a:custGeom>
                <a:avLst/>
                <a:gdLst/>
                <a:ahLst/>
                <a:cxnLst/>
                <a:rect l="l" t="t" r="r" b="b"/>
                <a:pathLst>
                  <a:path w="1210" h="2605" extrusionOk="0">
                    <a:moveTo>
                      <a:pt x="197" y="0"/>
                    </a:moveTo>
                    <a:cubicBezTo>
                      <a:pt x="87" y="0"/>
                      <a:pt x="102" y="153"/>
                      <a:pt x="82" y="244"/>
                    </a:cubicBezTo>
                    <a:cubicBezTo>
                      <a:pt x="0" y="395"/>
                      <a:pt x="0" y="569"/>
                      <a:pt x="82" y="721"/>
                    </a:cubicBezTo>
                    <a:cubicBezTo>
                      <a:pt x="128" y="918"/>
                      <a:pt x="221" y="1116"/>
                      <a:pt x="361" y="1279"/>
                    </a:cubicBezTo>
                    <a:cubicBezTo>
                      <a:pt x="384" y="1384"/>
                      <a:pt x="489" y="1477"/>
                      <a:pt x="361" y="1581"/>
                    </a:cubicBezTo>
                    <a:cubicBezTo>
                      <a:pt x="268" y="1616"/>
                      <a:pt x="151" y="1651"/>
                      <a:pt x="175" y="1779"/>
                    </a:cubicBezTo>
                    <a:cubicBezTo>
                      <a:pt x="188" y="1846"/>
                      <a:pt x="236" y="1871"/>
                      <a:pt x="292" y="1871"/>
                    </a:cubicBezTo>
                    <a:cubicBezTo>
                      <a:pt x="333" y="1871"/>
                      <a:pt x="379" y="1857"/>
                      <a:pt x="419" y="1837"/>
                    </a:cubicBezTo>
                    <a:cubicBezTo>
                      <a:pt x="512" y="1791"/>
                      <a:pt x="605" y="1756"/>
                      <a:pt x="698" y="1721"/>
                    </a:cubicBezTo>
                    <a:lnTo>
                      <a:pt x="605" y="1686"/>
                    </a:lnTo>
                    <a:cubicBezTo>
                      <a:pt x="614" y="1683"/>
                      <a:pt x="622" y="1682"/>
                      <a:pt x="631" y="1682"/>
                    </a:cubicBezTo>
                    <a:cubicBezTo>
                      <a:pt x="657" y="1682"/>
                      <a:pt x="681" y="1695"/>
                      <a:pt x="698" y="1721"/>
                    </a:cubicBezTo>
                    <a:lnTo>
                      <a:pt x="884" y="2012"/>
                    </a:lnTo>
                    <a:cubicBezTo>
                      <a:pt x="1035" y="2175"/>
                      <a:pt x="861" y="2465"/>
                      <a:pt x="1128" y="2605"/>
                    </a:cubicBezTo>
                    <a:cubicBezTo>
                      <a:pt x="1210" y="2140"/>
                      <a:pt x="1210" y="2105"/>
                      <a:pt x="989" y="1872"/>
                    </a:cubicBezTo>
                    <a:cubicBezTo>
                      <a:pt x="966" y="1849"/>
                      <a:pt x="954" y="1837"/>
                      <a:pt x="931" y="1826"/>
                    </a:cubicBezTo>
                    <a:cubicBezTo>
                      <a:pt x="732" y="1660"/>
                      <a:pt x="1109" y="1170"/>
                      <a:pt x="642" y="1170"/>
                    </a:cubicBezTo>
                    <a:cubicBezTo>
                      <a:pt x="616" y="1170"/>
                      <a:pt x="589" y="1171"/>
                      <a:pt x="558" y="1174"/>
                    </a:cubicBezTo>
                    <a:cubicBezTo>
                      <a:pt x="407" y="907"/>
                      <a:pt x="244" y="651"/>
                      <a:pt x="279" y="325"/>
                    </a:cubicBezTo>
                    <a:cubicBezTo>
                      <a:pt x="326" y="209"/>
                      <a:pt x="419" y="58"/>
                      <a:pt x="256" y="11"/>
                    </a:cubicBezTo>
                    <a:cubicBezTo>
                      <a:pt x="233" y="4"/>
                      <a:pt x="214" y="0"/>
                      <a:pt x="1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9" name="Google Shape;4809;p64"/>
              <p:cNvSpPr/>
              <p:nvPr/>
            </p:nvSpPr>
            <p:spPr>
              <a:xfrm>
                <a:off x="301975" y="1867250"/>
                <a:ext cx="29500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1529" extrusionOk="0">
                    <a:moveTo>
                      <a:pt x="680" y="586"/>
                    </a:moveTo>
                    <a:lnTo>
                      <a:pt x="749" y="609"/>
                    </a:lnTo>
                    <a:cubicBezTo>
                      <a:pt x="726" y="609"/>
                      <a:pt x="703" y="598"/>
                      <a:pt x="680" y="586"/>
                    </a:cubicBezTo>
                    <a:close/>
                    <a:moveTo>
                      <a:pt x="481" y="1"/>
                    </a:moveTo>
                    <a:cubicBezTo>
                      <a:pt x="346" y="1"/>
                      <a:pt x="368" y="189"/>
                      <a:pt x="400" y="318"/>
                    </a:cubicBezTo>
                    <a:lnTo>
                      <a:pt x="342" y="493"/>
                    </a:lnTo>
                    <a:cubicBezTo>
                      <a:pt x="332" y="534"/>
                      <a:pt x="308" y="548"/>
                      <a:pt x="277" y="548"/>
                    </a:cubicBezTo>
                    <a:cubicBezTo>
                      <a:pt x="216" y="548"/>
                      <a:pt x="131" y="496"/>
                      <a:pt x="74" y="496"/>
                    </a:cubicBezTo>
                    <a:cubicBezTo>
                      <a:pt x="28" y="496"/>
                      <a:pt x="1" y="529"/>
                      <a:pt x="17" y="644"/>
                    </a:cubicBezTo>
                    <a:cubicBezTo>
                      <a:pt x="28" y="795"/>
                      <a:pt x="238" y="795"/>
                      <a:pt x="365" y="853"/>
                    </a:cubicBezTo>
                    <a:cubicBezTo>
                      <a:pt x="342" y="1051"/>
                      <a:pt x="319" y="1261"/>
                      <a:pt x="296" y="1528"/>
                    </a:cubicBezTo>
                    <a:cubicBezTo>
                      <a:pt x="610" y="1354"/>
                      <a:pt x="586" y="1144"/>
                      <a:pt x="586" y="935"/>
                    </a:cubicBezTo>
                    <a:lnTo>
                      <a:pt x="1005" y="691"/>
                    </a:lnTo>
                    <a:cubicBezTo>
                      <a:pt x="1122" y="667"/>
                      <a:pt x="1180" y="574"/>
                      <a:pt x="1122" y="516"/>
                    </a:cubicBezTo>
                    <a:cubicBezTo>
                      <a:pt x="1074" y="465"/>
                      <a:pt x="1031" y="446"/>
                      <a:pt x="991" y="446"/>
                    </a:cubicBezTo>
                    <a:cubicBezTo>
                      <a:pt x="885" y="446"/>
                      <a:pt x="798" y="578"/>
                      <a:pt x="680" y="586"/>
                    </a:cubicBezTo>
                    <a:lnTo>
                      <a:pt x="598" y="388"/>
                    </a:lnTo>
                    <a:cubicBezTo>
                      <a:pt x="645" y="249"/>
                      <a:pt x="691" y="28"/>
                      <a:pt x="517" y="4"/>
                    </a:cubicBezTo>
                    <a:cubicBezTo>
                      <a:pt x="504" y="2"/>
                      <a:pt x="492" y="1"/>
                      <a:pt x="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0" name="Google Shape;4810;p64"/>
              <p:cNvSpPr/>
              <p:nvPr/>
            </p:nvSpPr>
            <p:spPr>
              <a:xfrm>
                <a:off x="588500" y="1961100"/>
                <a:ext cx="39875" cy="611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2446" extrusionOk="0">
                    <a:moveTo>
                      <a:pt x="1292" y="1496"/>
                    </a:moveTo>
                    <a:cubicBezTo>
                      <a:pt x="1385" y="1799"/>
                      <a:pt x="1397" y="1985"/>
                      <a:pt x="1129" y="2171"/>
                    </a:cubicBezTo>
                    <a:cubicBezTo>
                      <a:pt x="1094" y="1938"/>
                      <a:pt x="1152" y="1694"/>
                      <a:pt x="1292" y="1496"/>
                    </a:cubicBezTo>
                    <a:close/>
                    <a:moveTo>
                      <a:pt x="331" y="0"/>
                    </a:moveTo>
                    <a:cubicBezTo>
                      <a:pt x="315" y="0"/>
                      <a:pt x="298" y="2"/>
                      <a:pt x="280" y="7"/>
                    </a:cubicBezTo>
                    <a:cubicBezTo>
                      <a:pt x="117" y="54"/>
                      <a:pt x="106" y="263"/>
                      <a:pt x="71" y="414"/>
                    </a:cubicBezTo>
                    <a:cubicBezTo>
                      <a:pt x="1" y="682"/>
                      <a:pt x="13" y="1019"/>
                      <a:pt x="280" y="1112"/>
                    </a:cubicBezTo>
                    <a:cubicBezTo>
                      <a:pt x="310" y="1122"/>
                      <a:pt x="337" y="1127"/>
                      <a:pt x="361" y="1127"/>
                    </a:cubicBezTo>
                    <a:cubicBezTo>
                      <a:pt x="558" y="1127"/>
                      <a:pt x="561" y="814"/>
                      <a:pt x="676" y="659"/>
                    </a:cubicBezTo>
                    <a:cubicBezTo>
                      <a:pt x="1071" y="961"/>
                      <a:pt x="1234" y="1298"/>
                      <a:pt x="931" y="1740"/>
                    </a:cubicBezTo>
                    <a:cubicBezTo>
                      <a:pt x="897" y="1787"/>
                      <a:pt x="885" y="1857"/>
                      <a:pt x="885" y="1915"/>
                    </a:cubicBezTo>
                    <a:cubicBezTo>
                      <a:pt x="897" y="2101"/>
                      <a:pt x="745" y="2380"/>
                      <a:pt x="1024" y="2438"/>
                    </a:cubicBezTo>
                    <a:cubicBezTo>
                      <a:pt x="1048" y="2443"/>
                      <a:pt x="1070" y="2445"/>
                      <a:pt x="1093" y="2445"/>
                    </a:cubicBezTo>
                    <a:cubicBezTo>
                      <a:pt x="1296" y="2445"/>
                      <a:pt x="1465" y="2264"/>
                      <a:pt x="1560" y="2054"/>
                    </a:cubicBezTo>
                    <a:cubicBezTo>
                      <a:pt x="1594" y="1915"/>
                      <a:pt x="1594" y="1764"/>
                      <a:pt x="1560" y="1624"/>
                    </a:cubicBezTo>
                    <a:cubicBezTo>
                      <a:pt x="1455" y="1043"/>
                      <a:pt x="1013" y="670"/>
                      <a:pt x="652" y="263"/>
                    </a:cubicBezTo>
                    <a:cubicBezTo>
                      <a:pt x="569" y="159"/>
                      <a:pt x="468" y="0"/>
                      <a:pt x="33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1" name="Google Shape;4811;p64"/>
              <p:cNvSpPr/>
              <p:nvPr/>
            </p:nvSpPr>
            <p:spPr>
              <a:xfrm>
                <a:off x="649625" y="1913350"/>
                <a:ext cx="57250" cy="41000"/>
              </a:xfrm>
              <a:custGeom>
                <a:avLst/>
                <a:gdLst/>
                <a:ahLst/>
                <a:cxnLst/>
                <a:rect l="l" t="t" r="r" b="b"/>
                <a:pathLst>
                  <a:path w="2290" h="1640" extrusionOk="0">
                    <a:moveTo>
                      <a:pt x="1272" y="0"/>
                    </a:moveTo>
                    <a:cubicBezTo>
                      <a:pt x="1207" y="0"/>
                      <a:pt x="1150" y="23"/>
                      <a:pt x="1115" y="80"/>
                    </a:cubicBezTo>
                    <a:cubicBezTo>
                      <a:pt x="941" y="382"/>
                      <a:pt x="499" y="208"/>
                      <a:pt x="382" y="556"/>
                    </a:cubicBezTo>
                    <a:cubicBezTo>
                      <a:pt x="372" y="582"/>
                      <a:pt x="357" y="592"/>
                      <a:pt x="338" y="592"/>
                    </a:cubicBezTo>
                    <a:cubicBezTo>
                      <a:pt x="314" y="592"/>
                      <a:pt x="282" y="576"/>
                      <a:pt x="243" y="556"/>
                    </a:cubicBezTo>
                    <a:cubicBezTo>
                      <a:pt x="174" y="521"/>
                      <a:pt x="124" y="505"/>
                      <a:pt x="89" y="505"/>
                    </a:cubicBezTo>
                    <a:cubicBezTo>
                      <a:pt x="0" y="505"/>
                      <a:pt x="13" y="609"/>
                      <a:pt x="80" y="743"/>
                    </a:cubicBezTo>
                    <a:cubicBezTo>
                      <a:pt x="220" y="1010"/>
                      <a:pt x="394" y="1266"/>
                      <a:pt x="603" y="1487"/>
                    </a:cubicBezTo>
                    <a:cubicBezTo>
                      <a:pt x="647" y="1540"/>
                      <a:pt x="685" y="1639"/>
                      <a:pt x="756" y="1639"/>
                    </a:cubicBezTo>
                    <a:cubicBezTo>
                      <a:pt x="778" y="1639"/>
                      <a:pt x="805" y="1629"/>
                      <a:pt x="836" y="1603"/>
                    </a:cubicBezTo>
                    <a:cubicBezTo>
                      <a:pt x="941" y="1510"/>
                      <a:pt x="836" y="1429"/>
                      <a:pt x="789" y="1336"/>
                    </a:cubicBezTo>
                    <a:cubicBezTo>
                      <a:pt x="662" y="1126"/>
                      <a:pt x="371" y="952"/>
                      <a:pt x="720" y="556"/>
                    </a:cubicBezTo>
                    <a:lnTo>
                      <a:pt x="720" y="556"/>
                    </a:lnTo>
                    <a:cubicBezTo>
                      <a:pt x="696" y="847"/>
                      <a:pt x="894" y="882"/>
                      <a:pt x="976" y="1022"/>
                    </a:cubicBezTo>
                    <a:cubicBezTo>
                      <a:pt x="1036" y="1113"/>
                      <a:pt x="1044" y="1328"/>
                      <a:pt x="1161" y="1328"/>
                    </a:cubicBezTo>
                    <a:cubicBezTo>
                      <a:pt x="1178" y="1328"/>
                      <a:pt x="1197" y="1323"/>
                      <a:pt x="1220" y="1313"/>
                    </a:cubicBezTo>
                    <a:cubicBezTo>
                      <a:pt x="1394" y="1231"/>
                      <a:pt x="1220" y="1033"/>
                      <a:pt x="1173" y="894"/>
                    </a:cubicBezTo>
                    <a:cubicBezTo>
                      <a:pt x="1162" y="824"/>
                      <a:pt x="1092" y="777"/>
                      <a:pt x="1057" y="708"/>
                    </a:cubicBezTo>
                    <a:cubicBezTo>
                      <a:pt x="1010" y="556"/>
                      <a:pt x="1069" y="394"/>
                      <a:pt x="1185" y="312"/>
                    </a:cubicBezTo>
                    <a:cubicBezTo>
                      <a:pt x="1223" y="278"/>
                      <a:pt x="1264" y="265"/>
                      <a:pt x="1306" y="265"/>
                    </a:cubicBezTo>
                    <a:cubicBezTo>
                      <a:pt x="1378" y="265"/>
                      <a:pt x="1451" y="307"/>
                      <a:pt x="1511" y="359"/>
                    </a:cubicBezTo>
                    <a:cubicBezTo>
                      <a:pt x="1592" y="429"/>
                      <a:pt x="1673" y="556"/>
                      <a:pt x="1778" y="650"/>
                    </a:cubicBezTo>
                    <a:cubicBezTo>
                      <a:pt x="1886" y="748"/>
                      <a:pt x="1878" y="1029"/>
                      <a:pt x="2014" y="1029"/>
                    </a:cubicBezTo>
                    <a:cubicBezTo>
                      <a:pt x="2038" y="1029"/>
                      <a:pt x="2068" y="1020"/>
                      <a:pt x="2104" y="998"/>
                    </a:cubicBezTo>
                    <a:cubicBezTo>
                      <a:pt x="2290" y="871"/>
                      <a:pt x="2046" y="638"/>
                      <a:pt x="1941" y="475"/>
                    </a:cubicBezTo>
                    <a:cubicBezTo>
                      <a:pt x="1848" y="335"/>
                      <a:pt x="1732" y="219"/>
                      <a:pt x="1604" y="126"/>
                    </a:cubicBezTo>
                    <a:cubicBezTo>
                      <a:pt x="1509" y="61"/>
                      <a:pt x="1379" y="0"/>
                      <a:pt x="12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2" name="Google Shape;4812;p64"/>
              <p:cNvSpPr/>
              <p:nvPr/>
            </p:nvSpPr>
            <p:spPr>
              <a:xfrm>
                <a:off x="765025" y="1854975"/>
                <a:ext cx="52075" cy="33575"/>
              </a:xfrm>
              <a:custGeom>
                <a:avLst/>
                <a:gdLst/>
                <a:ahLst/>
                <a:cxnLst/>
                <a:rect l="l" t="t" r="r" b="b"/>
                <a:pathLst>
                  <a:path w="2083" h="1343" extrusionOk="0">
                    <a:moveTo>
                      <a:pt x="1125" y="0"/>
                    </a:moveTo>
                    <a:cubicBezTo>
                      <a:pt x="1074" y="0"/>
                      <a:pt x="1018" y="4"/>
                      <a:pt x="954" y="7"/>
                    </a:cubicBezTo>
                    <a:cubicBezTo>
                      <a:pt x="605" y="30"/>
                      <a:pt x="512" y="170"/>
                      <a:pt x="384" y="402"/>
                    </a:cubicBezTo>
                    <a:cubicBezTo>
                      <a:pt x="377" y="415"/>
                      <a:pt x="369" y="420"/>
                      <a:pt x="360" y="420"/>
                    </a:cubicBezTo>
                    <a:cubicBezTo>
                      <a:pt x="329" y="420"/>
                      <a:pt x="293" y="351"/>
                      <a:pt x="256" y="333"/>
                    </a:cubicBezTo>
                    <a:cubicBezTo>
                      <a:pt x="220" y="303"/>
                      <a:pt x="179" y="279"/>
                      <a:pt x="136" y="279"/>
                    </a:cubicBezTo>
                    <a:cubicBezTo>
                      <a:pt x="110" y="279"/>
                      <a:pt x="84" y="288"/>
                      <a:pt x="58" y="309"/>
                    </a:cubicBezTo>
                    <a:cubicBezTo>
                      <a:pt x="0" y="379"/>
                      <a:pt x="47" y="449"/>
                      <a:pt x="82" y="507"/>
                    </a:cubicBezTo>
                    <a:cubicBezTo>
                      <a:pt x="221" y="740"/>
                      <a:pt x="384" y="972"/>
                      <a:pt x="547" y="1193"/>
                    </a:cubicBezTo>
                    <a:cubicBezTo>
                      <a:pt x="593" y="1257"/>
                      <a:pt x="645" y="1343"/>
                      <a:pt x="717" y="1343"/>
                    </a:cubicBezTo>
                    <a:cubicBezTo>
                      <a:pt x="736" y="1343"/>
                      <a:pt x="757" y="1336"/>
                      <a:pt x="780" y="1321"/>
                    </a:cubicBezTo>
                    <a:cubicBezTo>
                      <a:pt x="896" y="1251"/>
                      <a:pt x="803" y="1135"/>
                      <a:pt x="756" y="1065"/>
                    </a:cubicBezTo>
                    <a:cubicBezTo>
                      <a:pt x="617" y="868"/>
                      <a:pt x="477" y="682"/>
                      <a:pt x="721" y="414"/>
                    </a:cubicBezTo>
                    <a:lnTo>
                      <a:pt x="721" y="414"/>
                    </a:lnTo>
                    <a:cubicBezTo>
                      <a:pt x="826" y="623"/>
                      <a:pt x="931" y="809"/>
                      <a:pt x="1035" y="996"/>
                    </a:cubicBezTo>
                    <a:cubicBezTo>
                      <a:pt x="1065" y="1064"/>
                      <a:pt x="1094" y="1183"/>
                      <a:pt x="1180" y="1183"/>
                    </a:cubicBezTo>
                    <a:cubicBezTo>
                      <a:pt x="1196" y="1183"/>
                      <a:pt x="1213" y="1179"/>
                      <a:pt x="1233" y="1170"/>
                    </a:cubicBezTo>
                    <a:cubicBezTo>
                      <a:pt x="1408" y="1089"/>
                      <a:pt x="1291" y="972"/>
                      <a:pt x="1245" y="879"/>
                    </a:cubicBezTo>
                    <a:cubicBezTo>
                      <a:pt x="1140" y="670"/>
                      <a:pt x="1024" y="461"/>
                      <a:pt x="1175" y="228"/>
                    </a:cubicBezTo>
                    <a:lnTo>
                      <a:pt x="1175" y="228"/>
                    </a:lnTo>
                    <a:cubicBezTo>
                      <a:pt x="1338" y="263"/>
                      <a:pt x="1396" y="414"/>
                      <a:pt x="1501" y="519"/>
                    </a:cubicBezTo>
                    <a:cubicBezTo>
                      <a:pt x="1650" y="638"/>
                      <a:pt x="1646" y="995"/>
                      <a:pt x="1794" y="995"/>
                    </a:cubicBezTo>
                    <a:cubicBezTo>
                      <a:pt x="1819" y="995"/>
                      <a:pt x="1849" y="984"/>
                      <a:pt x="1884" y="961"/>
                    </a:cubicBezTo>
                    <a:cubicBezTo>
                      <a:pt x="2082" y="833"/>
                      <a:pt x="1757" y="519"/>
                      <a:pt x="1640" y="298"/>
                    </a:cubicBezTo>
                    <a:cubicBezTo>
                      <a:pt x="1594" y="216"/>
                      <a:pt x="1536" y="158"/>
                      <a:pt x="1466" y="112"/>
                    </a:cubicBezTo>
                    <a:cubicBezTo>
                      <a:pt x="1350" y="21"/>
                      <a:pt x="1252" y="0"/>
                      <a:pt x="11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3" name="Google Shape;4813;p64"/>
              <p:cNvSpPr/>
              <p:nvPr/>
            </p:nvSpPr>
            <p:spPr>
              <a:xfrm>
                <a:off x="452425" y="1984800"/>
                <a:ext cx="46850" cy="88475"/>
              </a:xfrm>
              <a:custGeom>
                <a:avLst/>
                <a:gdLst/>
                <a:ahLst/>
                <a:cxnLst/>
                <a:rect l="l" t="t" r="r" b="b"/>
                <a:pathLst>
                  <a:path w="1874" h="3539" extrusionOk="0">
                    <a:moveTo>
                      <a:pt x="1577" y="1"/>
                    </a:moveTo>
                    <a:cubicBezTo>
                      <a:pt x="1531" y="1"/>
                      <a:pt x="1479" y="32"/>
                      <a:pt x="1431" y="60"/>
                    </a:cubicBezTo>
                    <a:cubicBezTo>
                      <a:pt x="1001" y="281"/>
                      <a:pt x="570" y="502"/>
                      <a:pt x="140" y="723"/>
                    </a:cubicBezTo>
                    <a:cubicBezTo>
                      <a:pt x="82" y="758"/>
                      <a:pt x="0" y="781"/>
                      <a:pt x="0" y="874"/>
                    </a:cubicBezTo>
                    <a:cubicBezTo>
                      <a:pt x="0" y="990"/>
                      <a:pt x="93" y="979"/>
                      <a:pt x="186" y="990"/>
                    </a:cubicBezTo>
                    <a:cubicBezTo>
                      <a:pt x="407" y="1037"/>
                      <a:pt x="780" y="1735"/>
                      <a:pt x="710" y="1932"/>
                    </a:cubicBezTo>
                    <a:cubicBezTo>
                      <a:pt x="645" y="2102"/>
                      <a:pt x="625" y="2154"/>
                      <a:pt x="725" y="2154"/>
                    </a:cubicBezTo>
                    <a:cubicBezTo>
                      <a:pt x="769" y="2154"/>
                      <a:pt x="835" y="2144"/>
                      <a:pt x="931" y="2130"/>
                    </a:cubicBezTo>
                    <a:cubicBezTo>
                      <a:pt x="1140" y="2549"/>
                      <a:pt x="1350" y="2968"/>
                      <a:pt x="1571" y="3375"/>
                    </a:cubicBezTo>
                    <a:cubicBezTo>
                      <a:pt x="1607" y="3439"/>
                      <a:pt x="1637" y="3539"/>
                      <a:pt x="1710" y="3539"/>
                    </a:cubicBezTo>
                    <a:cubicBezTo>
                      <a:pt x="1730" y="3539"/>
                      <a:pt x="1753" y="3532"/>
                      <a:pt x="1780" y="3514"/>
                    </a:cubicBezTo>
                    <a:cubicBezTo>
                      <a:pt x="1873" y="3456"/>
                      <a:pt x="1803" y="3351"/>
                      <a:pt x="1768" y="3282"/>
                    </a:cubicBezTo>
                    <a:cubicBezTo>
                      <a:pt x="1547" y="2863"/>
                      <a:pt x="1338" y="2456"/>
                      <a:pt x="1117" y="2037"/>
                    </a:cubicBezTo>
                    <a:cubicBezTo>
                      <a:pt x="1198" y="1990"/>
                      <a:pt x="1268" y="1944"/>
                      <a:pt x="1338" y="1897"/>
                    </a:cubicBezTo>
                    <a:cubicBezTo>
                      <a:pt x="1443" y="1816"/>
                      <a:pt x="1687" y="1804"/>
                      <a:pt x="1571" y="1607"/>
                    </a:cubicBezTo>
                    <a:cubicBezTo>
                      <a:pt x="1545" y="1559"/>
                      <a:pt x="1512" y="1541"/>
                      <a:pt x="1477" y="1541"/>
                    </a:cubicBezTo>
                    <a:cubicBezTo>
                      <a:pt x="1399" y="1541"/>
                      <a:pt x="1305" y="1625"/>
                      <a:pt x="1233" y="1665"/>
                    </a:cubicBezTo>
                    <a:cubicBezTo>
                      <a:pt x="1168" y="1705"/>
                      <a:pt x="1113" y="1725"/>
                      <a:pt x="1066" y="1725"/>
                    </a:cubicBezTo>
                    <a:cubicBezTo>
                      <a:pt x="978" y="1725"/>
                      <a:pt x="918" y="1658"/>
                      <a:pt x="873" y="1537"/>
                    </a:cubicBezTo>
                    <a:cubicBezTo>
                      <a:pt x="803" y="1386"/>
                      <a:pt x="733" y="1246"/>
                      <a:pt x="640" y="1106"/>
                    </a:cubicBezTo>
                    <a:cubicBezTo>
                      <a:pt x="501" y="897"/>
                      <a:pt x="547" y="769"/>
                      <a:pt x="780" y="665"/>
                    </a:cubicBezTo>
                    <a:cubicBezTo>
                      <a:pt x="1047" y="548"/>
                      <a:pt x="1303" y="409"/>
                      <a:pt x="1559" y="269"/>
                    </a:cubicBezTo>
                    <a:cubicBezTo>
                      <a:pt x="1640" y="223"/>
                      <a:pt x="1722" y="153"/>
                      <a:pt x="1664" y="60"/>
                    </a:cubicBezTo>
                    <a:cubicBezTo>
                      <a:pt x="1640" y="16"/>
                      <a:pt x="1610" y="1"/>
                      <a:pt x="1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4" name="Google Shape;4814;p64"/>
              <p:cNvSpPr/>
              <p:nvPr/>
            </p:nvSpPr>
            <p:spPr>
              <a:xfrm>
                <a:off x="799900" y="1808650"/>
                <a:ext cx="37250" cy="38825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553" extrusionOk="0">
                    <a:moveTo>
                      <a:pt x="434" y="1"/>
                    </a:moveTo>
                    <a:cubicBezTo>
                      <a:pt x="412" y="1"/>
                      <a:pt x="388" y="7"/>
                      <a:pt x="362" y="22"/>
                    </a:cubicBezTo>
                    <a:cubicBezTo>
                      <a:pt x="199" y="115"/>
                      <a:pt x="315" y="325"/>
                      <a:pt x="396" y="464"/>
                    </a:cubicBezTo>
                    <a:cubicBezTo>
                      <a:pt x="536" y="673"/>
                      <a:pt x="513" y="813"/>
                      <a:pt x="315" y="964"/>
                    </a:cubicBezTo>
                    <a:cubicBezTo>
                      <a:pt x="164" y="1081"/>
                      <a:pt x="1" y="1278"/>
                      <a:pt x="187" y="1453"/>
                    </a:cubicBezTo>
                    <a:cubicBezTo>
                      <a:pt x="260" y="1521"/>
                      <a:pt x="347" y="1552"/>
                      <a:pt x="432" y="1552"/>
                    </a:cubicBezTo>
                    <a:cubicBezTo>
                      <a:pt x="551" y="1552"/>
                      <a:pt x="666" y="1491"/>
                      <a:pt x="734" y="1383"/>
                    </a:cubicBezTo>
                    <a:cubicBezTo>
                      <a:pt x="845" y="1232"/>
                      <a:pt x="962" y="1179"/>
                      <a:pt x="1095" y="1179"/>
                    </a:cubicBezTo>
                    <a:cubicBezTo>
                      <a:pt x="1157" y="1179"/>
                      <a:pt x="1222" y="1190"/>
                      <a:pt x="1292" y="1209"/>
                    </a:cubicBezTo>
                    <a:cubicBezTo>
                      <a:pt x="1316" y="1214"/>
                      <a:pt x="1340" y="1218"/>
                      <a:pt x="1362" y="1218"/>
                    </a:cubicBezTo>
                    <a:cubicBezTo>
                      <a:pt x="1428" y="1218"/>
                      <a:pt x="1481" y="1187"/>
                      <a:pt x="1490" y="1092"/>
                    </a:cubicBezTo>
                    <a:cubicBezTo>
                      <a:pt x="1490" y="1011"/>
                      <a:pt x="1432" y="976"/>
                      <a:pt x="1350" y="964"/>
                    </a:cubicBezTo>
                    <a:cubicBezTo>
                      <a:pt x="1335" y="966"/>
                      <a:pt x="1321" y="966"/>
                      <a:pt x="1306" y="966"/>
                    </a:cubicBezTo>
                    <a:cubicBezTo>
                      <a:pt x="1092" y="966"/>
                      <a:pt x="906" y="810"/>
                      <a:pt x="873" y="592"/>
                    </a:cubicBezTo>
                    <a:cubicBezTo>
                      <a:pt x="815" y="487"/>
                      <a:pt x="769" y="383"/>
                      <a:pt x="699" y="290"/>
                    </a:cubicBezTo>
                    <a:cubicBezTo>
                      <a:pt x="630" y="182"/>
                      <a:pt x="554" y="1"/>
                      <a:pt x="43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5" name="Google Shape;4815;p64"/>
              <p:cNvSpPr/>
              <p:nvPr/>
            </p:nvSpPr>
            <p:spPr>
              <a:xfrm>
                <a:off x="546050" y="1978075"/>
                <a:ext cx="45675" cy="33950"/>
              </a:xfrm>
              <a:custGeom>
                <a:avLst/>
                <a:gdLst/>
                <a:ahLst/>
                <a:cxnLst/>
                <a:rect l="l" t="t" r="r" b="b"/>
                <a:pathLst>
                  <a:path w="1827" h="1358" extrusionOk="0">
                    <a:moveTo>
                      <a:pt x="1078" y="1"/>
                    </a:moveTo>
                    <a:cubicBezTo>
                      <a:pt x="1045" y="1"/>
                      <a:pt x="1018" y="14"/>
                      <a:pt x="1013" y="50"/>
                    </a:cubicBezTo>
                    <a:cubicBezTo>
                      <a:pt x="954" y="515"/>
                      <a:pt x="478" y="189"/>
                      <a:pt x="268" y="457"/>
                    </a:cubicBezTo>
                    <a:cubicBezTo>
                      <a:pt x="117" y="643"/>
                      <a:pt x="1" y="550"/>
                      <a:pt x="164" y="829"/>
                    </a:cubicBezTo>
                    <a:cubicBezTo>
                      <a:pt x="245" y="968"/>
                      <a:pt x="338" y="1120"/>
                      <a:pt x="419" y="1248"/>
                    </a:cubicBezTo>
                    <a:cubicBezTo>
                      <a:pt x="461" y="1306"/>
                      <a:pt x="508" y="1358"/>
                      <a:pt x="566" y="1358"/>
                    </a:cubicBezTo>
                    <a:cubicBezTo>
                      <a:pt x="589" y="1358"/>
                      <a:pt x="614" y="1349"/>
                      <a:pt x="640" y="1329"/>
                    </a:cubicBezTo>
                    <a:cubicBezTo>
                      <a:pt x="733" y="1271"/>
                      <a:pt x="675" y="1178"/>
                      <a:pt x="629" y="1108"/>
                    </a:cubicBezTo>
                    <a:cubicBezTo>
                      <a:pt x="512" y="945"/>
                      <a:pt x="361" y="736"/>
                      <a:pt x="571" y="619"/>
                    </a:cubicBezTo>
                    <a:cubicBezTo>
                      <a:pt x="605" y="600"/>
                      <a:pt x="636" y="592"/>
                      <a:pt x="663" y="592"/>
                    </a:cubicBezTo>
                    <a:cubicBezTo>
                      <a:pt x="800" y="592"/>
                      <a:pt x="854" y="807"/>
                      <a:pt x="931" y="934"/>
                    </a:cubicBezTo>
                    <a:cubicBezTo>
                      <a:pt x="960" y="981"/>
                      <a:pt x="996" y="1036"/>
                      <a:pt x="1052" y="1036"/>
                    </a:cubicBezTo>
                    <a:cubicBezTo>
                      <a:pt x="1065" y="1036"/>
                      <a:pt x="1079" y="1033"/>
                      <a:pt x="1094" y="1027"/>
                    </a:cubicBezTo>
                    <a:cubicBezTo>
                      <a:pt x="1164" y="992"/>
                      <a:pt x="1187" y="910"/>
                      <a:pt x="1152" y="840"/>
                    </a:cubicBezTo>
                    <a:cubicBezTo>
                      <a:pt x="1059" y="678"/>
                      <a:pt x="1082" y="480"/>
                      <a:pt x="1187" y="340"/>
                    </a:cubicBezTo>
                    <a:cubicBezTo>
                      <a:pt x="1257" y="398"/>
                      <a:pt x="1315" y="457"/>
                      <a:pt x="1385" y="503"/>
                    </a:cubicBezTo>
                    <a:cubicBezTo>
                      <a:pt x="1467" y="558"/>
                      <a:pt x="1492" y="750"/>
                      <a:pt x="1584" y="750"/>
                    </a:cubicBezTo>
                    <a:cubicBezTo>
                      <a:pt x="1609" y="750"/>
                      <a:pt x="1638" y="736"/>
                      <a:pt x="1676" y="701"/>
                    </a:cubicBezTo>
                    <a:cubicBezTo>
                      <a:pt x="1827" y="573"/>
                      <a:pt x="1617" y="445"/>
                      <a:pt x="1536" y="340"/>
                    </a:cubicBezTo>
                    <a:cubicBezTo>
                      <a:pt x="1431" y="236"/>
                      <a:pt x="1327" y="131"/>
                      <a:pt x="1199" y="50"/>
                    </a:cubicBezTo>
                    <a:cubicBezTo>
                      <a:pt x="1172" y="23"/>
                      <a:pt x="1120" y="1"/>
                      <a:pt x="10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6" name="Google Shape;4816;p64"/>
              <p:cNvSpPr/>
              <p:nvPr/>
            </p:nvSpPr>
            <p:spPr>
              <a:xfrm>
                <a:off x="833650" y="1784925"/>
                <a:ext cx="41600" cy="39875"/>
              </a:xfrm>
              <a:custGeom>
                <a:avLst/>
                <a:gdLst/>
                <a:ahLst/>
                <a:cxnLst/>
                <a:rect l="l" t="t" r="r" b="b"/>
                <a:pathLst>
                  <a:path w="1664" h="1595" extrusionOk="0">
                    <a:moveTo>
                      <a:pt x="140" y="0"/>
                    </a:moveTo>
                    <a:cubicBezTo>
                      <a:pt x="122" y="0"/>
                      <a:pt x="102" y="5"/>
                      <a:pt x="82" y="17"/>
                    </a:cubicBezTo>
                    <a:cubicBezTo>
                      <a:pt x="0" y="64"/>
                      <a:pt x="47" y="145"/>
                      <a:pt x="82" y="203"/>
                    </a:cubicBezTo>
                    <a:cubicBezTo>
                      <a:pt x="314" y="622"/>
                      <a:pt x="547" y="1041"/>
                      <a:pt x="791" y="1471"/>
                    </a:cubicBezTo>
                    <a:cubicBezTo>
                      <a:pt x="818" y="1526"/>
                      <a:pt x="860" y="1594"/>
                      <a:pt x="926" y="1594"/>
                    </a:cubicBezTo>
                    <a:cubicBezTo>
                      <a:pt x="945" y="1594"/>
                      <a:pt x="966" y="1589"/>
                      <a:pt x="989" y="1576"/>
                    </a:cubicBezTo>
                    <a:cubicBezTo>
                      <a:pt x="1094" y="1529"/>
                      <a:pt x="1047" y="1436"/>
                      <a:pt x="1001" y="1355"/>
                    </a:cubicBezTo>
                    <a:cubicBezTo>
                      <a:pt x="884" y="1122"/>
                      <a:pt x="768" y="901"/>
                      <a:pt x="966" y="669"/>
                    </a:cubicBezTo>
                    <a:lnTo>
                      <a:pt x="966" y="669"/>
                    </a:lnTo>
                    <a:cubicBezTo>
                      <a:pt x="1315" y="832"/>
                      <a:pt x="1315" y="1239"/>
                      <a:pt x="1594" y="1460"/>
                    </a:cubicBezTo>
                    <a:cubicBezTo>
                      <a:pt x="1664" y="1087"/>
                      <a:pt x="1349" y="494"/>
                      <a:pt x="1047" y="413"/>
                    </a:cubicBezTo>
                    <a:cubicBezTo>
                      <a:pt x="1012" y="407"/>
                      <a:pt x="966" y="401"/>
                      <a:pt x="925" y="401"/>
                    </a:cubicBezTo>
                    <a:cubicBezTo>
                      <a:pt x="884" y="401"/>
                      <a:pt x="849" y="407"/>
                      <a:pt x="838" y="424"/>
                    </a:cubicBezTo>
                    <a:cubicBezTo>
                      <a:pt x="760" y="535"/>
                      <a:pt x="701" y="576"/>
                      <a:pt x="652" y="576"/>
                    </a:cubicBezTo>
                    <a:cubicBezTo>
                      <a:pt x="563" y="576"/>
                      <a:pt x="510" y="437"/>
                      <a:pt x="442" y="331"/>
                    </a:cubicBezTo>
                    <a:cubicBezTo>
                      <a:pt x="396" y="250"/>
                      <a:pt x="326" y="169"/>
                      <a:pt x="268" y="87"/>
                    </a:cubicBezTo>
                    <a:cubicBezTo>
                      <a:pt x="233" y="44"/>
                      <a:pt x="192" y="0"/>
                      <a:pt x="1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7" name="Google Shape;4817;p64"/>
              <p:cNvSpPr/>
              <p:nvPr/>
            </p:nvSpPr>
            <p:spPr>
              <a:xfrm>
                <a:off x="699600" y="1897575"/>
                <a:ext cx="38100" cy="30125"/>
              </a:xfrm>
              <a:custGeom>
                <a:avLst/>
                <a:gdLst/>
                <a:ahLst/>
                <a:cxnLst/>
                <a:rect l="l" t="t" r="r" b="b"/>
                <a:pathLst>
                  <a:path w="1524" h="1205" extrusionOk="0">
                    <a:moveTo>
                      <a:pt x="479" y="1"/>
                    </a:moveTo>
                    <a:cubicBezTo>
                      <a:pt x="475" y="1"/>
                      <a:pt x="470" y="1"/>
                      <a:pt x="465" y="1"/>
                    </a:cubicBezTo>
                    <a:cubicBezTo>
                      <a:pt x="303" y="1"/>
                      <a:pt x="221" y="164"/>
                      <a:pt x="151" y="292"/>
                    </a:cubicBezTo>
                    <a:cubicBezTo>
                      <a:pt x="0" y="594"/>
                      <a:pt x="93" y="862"/>
                      <a:pt x="314" y="1094"/>
                    </a:cubicBezTo>
                    <a:cubicBezTo>
                      <a:pt x="382" y="1163"/>
                      <a:pt x="453" y="1205"/>
                      <a:pt x="514" y="1205"/>
                    </a:cubicBezTo>
                    <a:cubicBezTo>
                      <a:pt x="589" y="1205"/>
                      <a:pt x="649" y="1143"/>
                      <a:pt x="675" y="990"/>
                    </a:cubicBezTo>
                    <a:cubicBezTo>
                      <a:pt x="703" y="846"/>
                      <a:pt x="740" y="742"/>
                      <a:pt x="875" y="742"/>
                    </a:cubicBezTo>
                    <a:cubicBezTo>
                      <a:pt x="904" y="742"/>
                      <a:pt x="938" y="747"/>
                      <a:pt x="977" y="757"/>
                    </a:cubicBezTo>
                    <a:cubicBezTo>
                      <a:pt x="1117" y="757"/>
                      <a:pt x="1245" y="699"/>
                      <a:pt x="1338" y="606"/>
                    </a:cubicBezTo>
                    <a:cubicBezTo>
                      <a:pt x="1419" y="536"/>
                      <a:pt x="1524" y="466"/>
                      <a:pt x="1419" y="362"/>
                    </a:cubicBezTo>
                    <a:cubicBezTo>
                      <a:pt x="1389" y="323"/>
                      <a:pt x="1363" y="309"/>
                      <a:pt x="1340" y="309"/>
                    </a:cubicBezTo>
                    <a:cubicBezTo>
                      <a:pt x="1293" y="309"/>
                      <a:pt x="1257" y="369"/>
                      <a:pt x="1210" y="408"/>
                    </a:cubicBezTo>
                    <a:cubicBezTo>
                      <a:pt x="1119" y="480"/>
                      <a:pt x="1036" y="516"/>
                      <a:pt x="960" y="516"/>
                    </a:cubicBezTo>
                    <a:cubicBezTo>
                      <a:pt x="853" y="516"/>
                      <a:pt x="762" y="442"/>
                      <a:pt x="686" y="292"/>
                    </a:cubicBezTo>
                    <a:cubicBezTo>
                      <a:pt x="630" y="168"/>
                      <a:pt x="617" y="1"/>
                      <a:pt x="4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8" name="Google Shape;4818;p64"/>
              <p:cNvSpPr/>
              <p:nvPr/>
            </p:nvSpPr>
            <p:spPr>
              <a:xfrm>
                <a:off x="849625" y="1856750"/>
                <a:ext cx="41025" cy="55500"/>
              </a:xfrm>
              <a:custGeom>
                <a:avLst/>
                <a:gdLst/>
                <a:ahLst/>
                <a:cxnLst/>
                <a:rect l="l" t="t" r="r" b="b"/>
                <a:pathLst>
                  <a:path w="1641" h="2220" extrusionOk="0">
                    <a:moveTo>
                      <a:pt x="837" y="0"/>
                    </a:moveTo>
                    <a:cubicBezTo>
                      <a:pt x="820" y="0"/>
                      <a:pt x="801" y="5"/>
                      <a:pt x="780" y="17"/>
                    </a:cubicBezTo>
                    <a:cubicBezTo>
                      <a:pt x="710" y="52"/>
                      <a:pt x="699" y="145"/>
                      <a:pt x="757" y="203"/>
                    </a:cubicBezTo>
                    <a:cubicBezTo>
                      <a:pt x="978" y="471"/>
                      <a:pt x="769" y="634"/>
                      <a:pt x="606" y="820"/>
                    </a:cubicBezTo>
                    <a:cubicBezTo>
                      <a:pt x="443" y="704"/>
                      <a:pt x="478" y="448"/>
                      <a:pt x="257" y="390"/>
                    </a:cubicBezTo>
                    <a:lnTo>
                      <a:pt x="257" y="390"/>
                    </a:lnTo>
                    <a:cubicBezTo>
                      <a:pt x="1" y="611"/>
                      <a:pt x="199" y="832"/>
                      <a:pt x="280" y="1029"/>
                    </a:cubicBezTo>
                    <a:cubicBezTo>
                      <a:pt x="350" y="1204"/>
                      <a:pt x="466" y="1332"/>
                      <a:pt x="222" y="1494"/>
                    </a:cubicBezTo>
                    <a:cubicBezTo>
                      <a:pt x="36" y="1622"/>
                      <a:pt x="71" y="1867"/>
                      <a:pt x="141" y="2064"/>
                    </a:cubicBezTo>
                    <a:cubicBezTo>
                      <a:pt x="161" y="2147"/>
                      <a:pt x="209" y="2220"/>
                      <a:pt x="292" y="2220"/>
                    </a:cubicBezTo>
                    <a:cubicBezTo>
                      <a:pt x="303" y="2220"/>
                      <a:pt x="314" y="2218"/>
                      <a:pt x="327" y="2216"/>
                    </a:cubicBezTo>
                    <a:cubicBezTo>
                      <a:pt x="501" y="2157"/>
                      <a:pt x="629" y="2018"/>
                      <a:pt x="676" y="1843"/>
                    </a:cubicBezTo>
                    <a:cubicBezTo>
                      <a:pt x="699" y="1774"/>
                      <a:pt x="722" y="1692"/>
                      <a:pt x="734" y="1622"/>
                    </a:cubicBezTo>
                    <a:cubicBezTo>
                      <a:pt x="815" y="1657"/>
                      <a:pt x="873" y="1692"/>
                      <a:pt x="955" y="1715"/>
                    </a:cubicBezTo>
                    <a:cubicBezTo>
                      <a:pt x="1018" y="1737"/>
                      <a:pt x="1094" y="1783"/>
                      <a:pt x="1157" y="1783"/>
                    </a:cubicBezTo>
                    <a:cubicBezTo>
                      <a:pt x="1199" y="1783"/>
                      <a:pt x="1234" y="1764"/>
                      <a:pt x="1257" y="1704"/>
                    </a:cubicBezTo>
                    <a:cubicBezTo>
                      <a:pt x="1327" y="1518"/>
                      <a:pt x="1141" y="1541"/>
                      <a:pt x="1048" y="1494"/>
                    </a:cubicBezTo>
                    <a:cubicBezTo>
                      <a:pt x="862" y="1425"/>
                      <a:pt x="722" y="1285"/>
                      <a:pt x="641" y="1111"/>
                    </a:cubicBezTo>
                    <a:cubicBezTo>
                      <a:pt x="815" y="895"/>
                      <a:pt x="914" y="788"/>
                      <a:pt x="1001" y="788"/>
                    </a:cubicBezTo>
                    <a:cubicBezTo>
                      <a:pt x="1088" y="788"/>
                      <a:pt x="1164" y="895"/>
                      <a:pt x="1292" y="1111"/>
                    </a:cubicBezTo>
                    <a:cubicBezTo>
                      <a:pt x="1327" y="1157"/>
                      <a:pt x="1350" y="1215"/>
                      <a:pt x="1385" y="1262"/>
                    </a:cubicBezTo>
                    <a:cubicBezTo>
                      <a:pt x="1411" y="1305"/>
                      <a:pt x="1449" y="1354"/>
                      <a:pt x="1500" y="1354"/>
                    </a:cubicBezTo>
                    <a:cubicBezTo>
                      <a:pt x="1518" y="1354"/>
                      <a:pt x="1538" y="1347"/>
                      <a:pt x="1560" y="1332"/>
                    </a:cubicBezTo>
                    <a:cubicBezTo>
                      <a:pt x="1641" y="1285"/>
                      <a:pt x="1618" y="1204"/>
                      <a:pt x="1583" y="1146"/>
                    </a:cubicBezTo>
                    <a:cubicBezTo>
                      <a:pt x="1373" y="785"/>
                      <a:pt x="1269" y="378"/>
                      <a:pt x="966" y="75"/>
                    </a:cubicBezTo>
                    <a:cubicBezTo>
                      <a:pt x="923" y="41"/>
                      <a:pt x="887" y="0"/>
                      <a:pt x="8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9" name="Google Shape;4819;p64"/>
              <p:cNvSpPr/>
              <p:nvPr/>
            </p:nvSpPr>
            <p:spPr>
              <a:xfrm>
                <a:off x="879575" y="1847300"/>
                <a:ext cx="32900" cy="28375"/>
              </a:xfrm>
              <a:custGeom>
                <a:avLst/>
                <a:gdLst/>
                <a:ahLst/>
                <a:cxnLst/>
                <a:rect l="l" t="t" r="r" b="b"/>
                <a:pathLst>
                  <a:path w="1316" h="1135" extrusionOk="0">
                    <a:moveTo>
                      <a:pt x="162" y="0"/>
                    </a:moveTo>
                    <a:cubicBezTo>
                      <a:pt x="134" y="0"/>
                      <a:pt x="107" y="12"/>
                      <a:pt x="82" y="46"/>
                    </a:cubicBezTo>
                    <a:cubicBezTo>
                      <a:pt x="1" y="186"/>
                      <a:pt x="59" y="337"/>
                      <a:pt x="82" y="477"/>
                    </a:cubicBezTo>
                    <a:cubicBezTo>
                      <a:pt x="93" y="540"/>
                      <a:pt x="142" y="595"/>
                      <a:pt x="213" y="595"/>
                    </a:cubicBezTo>
                    <a:cubicBezTo>
                      <a:pt x="220" y="595"/>
                      <a:pt x="227" y="594"/>
                      <a:pt x="234" y="593"/>
                    </a:cubicBezTo>
                    <a:cubicBezTo>
                      <a:pt x="271" y="591"/>
                      <a:pt x="302" y="590"/>
                      <a:pt x="328" y="590"/>
                    </a:cubicBezTo>
                    <a:cubicBezTo>
                      <a:pt x="455" y="590"/>
                      <a:pt x="455" y="621"/>
                      <a:pt x="455" y="756"/>
                    </a:cubicBezTo>
                    <a:cubicBezTo>
                      <a:pt x="462" y="1020"/>
                      <a:pt x="477" y="1134"/>
                      <a:pt x="567" y="1134"/>
                    </a:cubicBezTo>
                    <a:cubicBezTo>
                      <a:pt x="628" y="1134"/>
                      <a:pt x="723" y="1082"/>
                      <a:pt x="873" y="989"/>
                    </a:cubicBezTo>
                    <a:cubicBezTo>
                      <a:pt x="1036" y="895"/>
                      <a:pt x="1315" y="768"/>
                      <a:pt x="1222" y="616"/>
                    </a:cubicBezTo>
                    <a:cubicBezTo>
                      <a:pt x="1188" y="557"/>
                      <a:pt x="1154" y="534"/>
                      <a:pt x="1119" y="534"/>
                    </a:cubicBezTo>
                    <a:cubicBezTo>
                      <a:pt x="1015" y="534"/>
                      <a:pt x="901" y="723"/>
                      <a:pt x="741" y="723"/>
                    </a:cubicBezTo>
                    <a:cubicBezTo>
                      <a:pt x="731" y="723"/>
                      <a:pt x="721" y="723"/>
                      <a:pt x="711" y="721"/>
                    </a:cubicBezTo>
                    <a:cubicBezTo>
                      <a:pt x="687" y="419"/>
                      <a:pt x="617" y="139"/>
                      <a:pt x="280" y="35"/>
                    </a:cubicBezTo>
                    <a:cubicBezTo>
                      <a:pt x="240" y="21"/>
                      <a:pt x="200" y="0"/>
                      <a:pt x="1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0" name="Google Shape;4820;p64"/>
              <p:cNvSpPr/>
              <p:nvPr/>
            </p:nvSpPr>
            <p:spPr>
              <a:xfrm>
                <a:off x="813300" y="1828325"/>
                <a:ext cx="65450" cy="3555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1422" extrusionOk="0">
                    <a:moveTo>
                      <a:pt x="2468" y="1"/>
                    </a:moveTo>
                    <a:cubicBezTo>
                      <a:pt x="2421" y="1"/>
                      <a:pt x="2369" y="40"/>
                      <a:pt x="2326" y="61"/>
                    </a:cubicBezTo>
                    <a:cubicBezTo>
                      <a:pt x="1954" y="247"/>
                      <a:pt x="1594" y="433"/>
                      <a:pt x="1233" y="619"/>
                    </a:cubicBezTo>
                    <a:cubicBezTo>
                      <a:pt x="861" y="805"/>
                      <a:pt x="512" y="1003"/>
                      <a:pt x="140" y="1189"/>
                    </a:cubicBezTo>
                    <a:cubicBezTo>
                      <a:pt x="81" y="1224"/>
                      <a:pt x="0" y="1271"/>
                      <a:pt x="35" y="1352"/>
                    </a:cubicBezTo>
                    <a:cubicBezTo>
                      <a:pt x="56" y="1404"/>
                      <a:pt x="86" y="1421"/>
                      <a:pt x="119" y="1421"/>
                    </a:cubicBezTo>
                    <a:cubicBezTo>
                      <a:pt x="160" y="1421"/>
                      <a:pt x="206" y="1395"/>
                      <a:pt x="244" y="1375"/>
                    </a:cubicBezTo>
                    <a:cubicBezTo>
                      <a:pt x="977" y="1003"/>
                      <a:pt x="1710" y="619"/>
                      <a:pt x="2431" y="247"/>
                    </a:cubicBezTo>
                    <a:cubicBezTo>
                      <a:pt x="2501" y="212"/>
                      <a:pt x="2617" y="166"/>
                      <a:pt x="2547" y="61"/>
                    </a:cubicBezTo>
                    <a:cubicBezTo>
                      <a:pt x="2525" y="16"/>
                      <a:pt x="2497" y="1"/>
                      <a:pt x="24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1" name="Google Shape;4821;p64"/>
              <p:cNvSpPr/>
              <p:nvPr/>
            </p:nvSpPr>
            <p:spPr>
              <a:xfrm>
                <a:off x="814750" y="1796050"/>
                <a:ext cx="28500" cy="26050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1042" extrusionOk="0">
                    <a:moveTo>
                      <a:pt x="330" y="0"/>
                    </a:moveTo>
                    <a:cubicBezTo>
                      <a:pt x="310" y="0"/>
                      <a:pt x="285" y="5"/>
                      <a:pt x="256" y="14"/>
                    </a:cubicBezTo>
                    <a:cubicBezTo>
                      <a:pt x="116" y="72"/>
                      <a:pt x="0" y="200"/>
                      <a:pt x="82" y="363"/>
                    </a:cubicBezTo>
                    <a:cubicBezTo>
                      <a:pt x="138" y="456"/>
                      <a:pt x="111" y="692"/>
                      <a:pt x="266" y="692"/>
                    </a:cubicBezTo>
                    <a:cubicBezTo>
                      <a:pt x="305" y="692"/>
                      <a:pt x="354" y="677"/>
                      <a:pt x="419" y="642"/>
                    </a:cubicBezTo>
                    <a:cubicBezTo>
                      <a:pt x="477" y="747"/>
                      <a:pt x="535" y="852"/>
                      <a:pt x="593" y="956"/>
                    </a:cubicBezTo>
                    <a:cubicBezTo>
                      <a:pt x="660" y="1014"/>
                      <a:pt x="755" y="1042"/>
                      <a:pt x="846" y="1042"/>
                    </a:cubicBezTo>
                    <a:cubicBezTo>
                      <a:pt x="977" y="1042"/>
                      <a:pt x="1101" y="985"/>
                      <a:pt x="1128" y="875"/>
                    </a:cubicBezTo>
                    <a:cubicBezTo>
                      <a:pt x="1139" y="821"/>
                      <a:pt x="1120" y="746"/>
                      <a:pt x="1070" y="746"/>
                    </a:cubicBezTo>
                    <a:cubicBezTo>
                      <a:pt x="1066" y="746"/>
                      <a:pt x="1062" y="746"/>
                      <a:pt x="1059" y="747"/>
                    </a:cubicBezTo>
                    <a:cubicBezTo>
                      <a:pt x="1009" y="760"/>
                      <a:pt x="966" y="766"/>
                      <a:pt x="929" y="766"/>
                    </a:cubicBezTo>
                    <a:cubicBezTo>
                      <a:pt x="622" y="766"/>
                      <a:pt x="678" y="380"/>
                      <a:pt x="512" y="235"/>
                    </a:cubicBezTo>
                    <a:cubicBezTo>
                      <a:pt x="442" y="165"/>
                      <a:pt x="458" y="0"/>
                      <a:pt x="3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2" name="Google Shape;4822;p64"/>
              <p:cNvSpPr/>
              <p:nvPr/>
            </p:nvSpPr>
            <p:spPr>
              <a:xfrm>
                <a:off x="516100" y="2012525"/>
                <a:ext cx="29975" cy="16275"/>
              </a:xfrm>
              <a:custGeom>
                <a:avLst/>
                <a:gdLst/>
                <a:ahLst/>
                <a:cxnLst/>
                <a:rect l="l" t="t" r="r" b="b"/>
                <a:pathLst>
                  <a:path w="1199" h="651" extrusionOk="0">
                    <a:moveTo>
                      <a:pt x="976" y="1"/>
                    </a:moveTo>
                    <a:cubicBezTo>
                      <a:pt x="857" y="1"/>
                      <a:pt x="686" y="159"/>
                      <a:pt x="559" y="218"/>
                    </a:cubicBezTo>
                    <a:cubicBezTo>
                      <a:pt x="385" y="312"/>
                      <a:pt x="1" y="370"/>
                      <a:pt x="105" y="579"/>
                    </a:cubicBezTo>
                    <a:cubicBezTo>
                      <a:pt x="131" y="631"/>
                      <a:pt x="166" y="651"/>
                      <a:pt x="206" y="651"/>
                    </a:cubicBezTo>
                    <a:cubicBezTo>
                      <a:pt x="329" y="651"/>
                      <a:pt x="506" y="469"/>
                      <a:pt x="664" y="451"/>
                    </a:cubicBezTo>
                    <a:cubicBezTo>
                      <a:pt x="792" y="300"/>
                      <a:pt x="1199" y="312"/>
                      <a:pt x="1082" y="79"/>
                    </a:cubicBezTo>
                    <a:cubicBezTo>
                      <a:pt x="1057" y="22"/>
                      <a:pt x="1020" y="1"/>
                      <a:pt x="9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3" name="Google Shape;4823;p64"/>
              <p:cNvSpPr/>
              <p:nvPr/>
            </p:nvSpPr>
            <p:spPr>
              <a:xfrm>
                <a:off x="731275" y="1875350"/>
                <a:ext cx="30575" cy="16550"/>
              </a:xfrm>
              <a:custGeom>
                <a:avLst/>
                <a:gdLst/>
                <a:ahLst/>
                <a:cxnLst/>
                <a:rect l="l" t="t" r="r" b="b"/>
                <a:pathLst>
                  <a:path w="1223" h="662" extrusionOk="0">
                    <a:moveTo>
                      <a:pt x="999" y="1"/>
                    </a:moveTo>
                    <a:cubicBezTo>
                      <a:pt x="879" y="1"/>
                      <a:pt x="726" y="192"/>
                      <a:pt x="559" y="192"/>
                    </a:cubicBezTo>
                    <a:cubicBezTo>
                      <a:pt x="466" y="378"/>
                      <a:pt x="1" y="332"/>
                      <a:pt x="129" y="588"/>
                    </a:cubicBezTo>
                    <a:cubicBezTo>
                      <a:pt x="156" y="641"/>
                      <a:pt x="194" y="662"/>
                      <a:pt x="240" y="662"/>
                    </a:cubicBezTo>
                    <a:cubicBezTo>
                      <a:pt x="375" y="662"/>
                      <a:pt x="572" y="483"/>
                      <a:pt x="710" y="413"/>
                    </a:cubicBezTo>
                    <a:cubicBezTo>
                      <a:pt x="873" y="332"/>
                      <a:pt x="1222" y="285"/>
                      <a:pt x="1106" y="76"/>
                    </a:cubicBezTo>
                    <a:cubicBezTo>
                      <a:pt x="1074" y="21"/>
                      <a:pt x="1039" y="1"/>
                      <a:pt x="99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4" name="Google Shape;4824;p64"/>
              <p:cNvSpPr/>
              <p:nvPr/>
            </p:nvSpPr>
            <p:spPr>
              <a:xfrm>
                <a:off x="614400" y="1942200"/>
                <a:ext cx="29375" cy="168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674" extrusionOk="0">
                    <a:moveTo>
                      <a:pt x="1001" y="0"/>
                    </a:moveTo>
                    <a:cubicBezTo>
                      <a:pt x="939" y="0"/>
                      <a:pt x="865" y="43"/>
                      <a:pt x="803" y="77"/>
                    </a:cubicBezTo>
                    <a:cubicBezTo>
                      <a:pt x="628" y="159"/>
                      <a:pt x="442" y="252"/>
                      <a:pt x="268" y="356"/>
                    </a:cubicBezTo>
                    <a:cubicBezTo>
                      <a:pt x="163" y="403"/>
                      <a:pt x="0" y="461"/>
                      <a:pt x="70" y="589"/>
                    </a:cubicBezTo>
                    <a:cubicBezTo>
                      <a:pt x="101" y="652"/>
                      <a:pt x="137" y="673"/>
                      <a:pt x="174" y="673"/>
                    </a:cubicBezTo>
                    <a:cubicBezTo>
                      <a:pt x="246" y="673"/>
                      <a:pt x="326" y="589"/>
                      <a:pt x="396" y="566"/>
                    </a:cubicBezTo>
                    <a:cubicBezTo>
                      <a:pt x="489" y="519"/>
                      <a:pt x="582" y="473"/>
                      <a:pt x="663" y="426"/>
                    </a:cubicBezTo>
                    <a:cubicBezTo>
                      <a:pt x="756" y="380"/>
                      <a:pt x="849" y="333"/>
                      <a:pt x="942" y="275"/>
                    </a:cubicBezTo>
                    <a:cubicBezTo>
                      <a:pt x="1024" y="217"/>
                      <a:pt x="1175" y="205"/>
                      <a:pt x="1105" y="77"/>
                    </a:cubicBezTo>
                    <a:cubicBezTo>
                      <a:pt x="1081" y="20"/>
                      <a:pt x="1044" y="0"/>
                      <a:pt x="10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5" name="Google Shape;4825;p64"/>
              <p:cNvSpPr/>
              <p:nvPr/>
            </p:nvSpPr>
            <p:spPr>
              <a:xfrm>
                <a:off x="508825" y="1999775"/>
                <a:ext cx="27375" cy="15625"/>
              </a:xfrm>
              <a:custGeom>
                <a:avLst/>
                <a:gdLst/>
                <a:ahLst/>
                <a:cxnLst/>
                <a:rect l="l" t="t" r="r" b="b"/>
                <a:pathLst>
                  <a:path w="1095" h="625" extrusionOk="0">
                    <a:moveTo>
                      <a:pt x="857" y="0"/>
                    </a:moveTo>
                    <a:cubicBezTo>
                      <a:pt x="733" y="0"/>
                      <a:pt x="573" y="169"/>
                      <a:pt x="455" y="228"/>
                    </a:cubicBezTo>
                    <a:cubicBezTo>
                      <a:pt x="303" y="298"/>
                      <a:pt x="1" y="345"/>
                      <a:pt x="94" y="531"/>
                    </a:cubicBezTo>
                    <a:cubicBezTo>
                      <a:pt x="132" y="600"/>
                      <a:pt x="171" y="625"/>
                      <a:pt x="212" y="625"/>
                    </a:cubicBezTo>
                    <a:cubicBezTo>
                      <a:pt x="318" y="625"/>
                      <a:pt x="433" y="460"/>
                      <a:pt x="554" y="460"/>
                    </a:cubicBezTo>
                    <a:cubicBezTo>
                      <a:pt x="559" y="460"/>
                      <a:pt x="565" y="460"/>
                      <a:pt x="571" y="461"/>
                    </a:cubicBezTo>
                    <a:cubicBezTo>
                      <a:pt x="699" y="298"/>
                      <a:pt x="1094" y="310"/>
                      <a:pt x="978" y="89"/>
                    </a:cubicBezTo>
                    <a:cubicBezTo>
                      <a:pt x="946" y="25"/>
                      <a:pt x="904" y="0"/>
                      <a:pt x="8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6" name="Google Shape;4826;p64"/>
              <p:cNvSpPr/>
              <p:nvPr/>
            </p:nvSpPr>
            <p:spPr>
              <a:xfrm>
                <a:off x="619925" y="1957325"/>
                <a:ext cx="29375" cy="15950"/>
              </a:xfrm>
              <a:custGeom>
                <a:avLst/>
                <a:gdLst/>
                <a:ahLst/>
                <a:cxnLst/>
                <a:rect l="l" t="t" r="r" b="b"/>
                <a:pathLst>
                  <a:path w="1175" h="638" extrusionOk="0">
                    <a:moveTo>
                      <a:pt x="961" y="1"/>
                    </a:moveTo>
                    <a:cubicBezTo>
                      <a:pt x="837" y="1"/>
                      <a:pt x="664" y="168"/>
                      <a:pt x="535" y="228"/>
                    </a:cubicBezTo>
                    <a:cubicBezTo>
                      <a:pt x="372" y="310"/>
                      <a:pt x="0" y="344"/>
                      <a:pt x="105" y="577"/>
                    </a:cubicBezTo>
                    <a:cubicBezTo>
                      <a:pt x="126" y="620"/>
                      <a:pt x="156" y="637"/>
                      <a:pt x="190" y="637"/>
                    </a:cubicBezTo>
                    <a:cubicBezTo>
                      <a:pt x="304" y="637"/>
                      <a:pt x="477" y="455"/>
                      <a:pt x="628" y="438"/>
                    </a:cubicBezTo>
                    <a:cubicBezTo>
                      <a:pt x="768" y="286"/>
                      <a:pt x="1175" y="275"/>
                      <a:pt x="1070" y="77"/>
                    </a:cubicBezTo>
                    <a:cubicBezTo>
                      <a:pt x="1043" y="22"/>
                      <a:pt x="1005" y="1"/>
                      <a:pt x="9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7" name="Google Shape;4827;p64"/>
              <p:cNvSpPr/>
              <p:nvPr/>
            </p:nvSpPr>
            <p:spPr>
              <a:xfrm>
                <a:off x="735950" y="1888075"/>
                <a:ext cx="28225" cy="15450"/>
              </a:xfrm>
              <a:custGeom>
                <a:avLst/>
                <a:gdLst/>
                <a:ahLst/>
                <a:cxnLst/>
                <a:rect l="l" t="t" r="r" b="b"/>
                <a:pathLst>
                  <a:path w="1129" h="618" extrusionOk="0">
                    <a:moveTo>
                      <a:pt x="931" y="1"/>
                    </a:moveTo>
                    <a:cubicBezTo>
                      <a:pt x="811" y="1"/>
                      <a:pt x="645" y="158"/>
                      <a:pt x="523" y="218"/>
                    </a:cubicBezTo>
                    <a:cubicBezTo>
                      <a:pt x="361" y="300"/>
                      <a:pt x="0" y="358"/>
                      <a:pt x="93" y="544"/>
                    </a:cubicBezTo>
                    <a:cubicBezTo>
                      <a:pt x="121" y="597"/>
                      <a:pt x="155" y="617"/>
                      <a:pt x="192" y="617"/>
                    </a:cubicBezTo>
                    <a:cubicBezTo>
                      <a:pt x="307" y="617"/>
                      <a:pt x="457" y="427"/>
                      <a:pt x="596" y="427"/>
                    </a:cubicBezTo>
                    <a:cubicBezTo>
                      <a:pt x="599" y="427"/>
                      <a:pt x="602" y="427"/>
                      <a:pt x="605" y="428"/>
                    </a:cubicBezTo>
                    <a:cubicBezTo>
                      <a:pt x="744" y="265"/>
                      <a:pt x="1128" y="265"/>
                      <a:pt x="1035" y="67"/>
                    </a:cubicBezTo>
                    <a:cubicBezTo>
                      <a:pt x="1008" y="19"/>
                      <a:pt x="972" y="1"/>
                      <a:pt x="93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8" name="Google Shape;4828;p64"/>
              <p:cNvSpPr/>
              <p:nvPr/>
            </p:nvSpPr>
            <p:spPr>
              <a:xfrm>
                <a:off x="626300" y="2389025"/>
                <a:ext cx="12550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502" h="385" extrusionOk="0">
                    <a:moveTo>
                      <a:pt x="501" y="0"/>
                    </a:moveTo>
                    <a:cubicBezTo>
                      <a:pt x="315" y="93"/>
                      <a:pt x="141" y="221"/>
                      <a:pt x="1" y="384"/>
                    </a:cubicBezTo>
                    <a:cubicBezTo>
                      <a:pt x="187" y="279"/>
                      <a:pt x="350" y="151"/>
                      <a:pt x="50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9" name="Google Shape;4829;p64"/>
              <p:cNvSpPr/>
              <p:nvPr/>
            </p:nvSpPr>
            <p:spPr>
              <a:xfrm>
                <a:off x="882200" y="2075900"/>
                <a:ext cx="136400" cy="47350"/>
              </a:xfrm>
              <a:custGeom>
                <a:avLst/>
                <a:gdLst/>
                <a:ahLst/>
                <a:cxnLst/>
                <a:rect l="l" t="t" r="r" b="b"/>
                <a:pathLst>
                  <a:path w="5456" h="1894" extrusionOk="0">
                    <a:moveTo>
                      <a:pt x="1307" y="1"/>
                    </a:moveTo>
                    <a:cubicBezTo>
                      <a:pt x="948" y="1"/>
                      <a:pt x="548" y="122"/>
                      <a:pt x="157" y="122"/>
                    </a:cubicBezTo>
                    <a:cubicBezTo>
                      <a:pt x="105" y="122"/>
                      <a:pt x="52" y="119"/>
                      <a:pt x="1" y="114"/>
                    </a:cubicBezTo>
                    <a:lnTo>
                      <a:pt x="1" y="114"/>
                    </a:lnTo>
                    <a:cubicBezTo>
                      <a:pt x="291" y="568"/>
                      <a:pt x="815" y="429"/>
                      <a:pt x="989" y="894"/>
                    </a:cubicBezTo>
                    <a:cubicBezTo>
                      <a:pt x="1128" y="1268"/>
                      <a:pt x="1317" y="1435"/>
                      <a:pt x="1530" y="1435"/>
                    </a:cubicBezTo>
                    <a:cubicBezTo>
                      <a:pt x="1727" y="1435"/>
                      <a:pt x="1946" y="1291"/>
                      <a:pt x="2164" y="1033"/>
                    </a:cubicBezTo>
                    <a:cubicBezTo>
                      <a:pt x="3156" y="1314"/>
                      <a:pt x="4078" y="1894"/>
                      <a:pt x="5134" y="1894"/>
                    </a:cubicBezTo>
                    <a:cubicBezTo>
                      <a:pt x="5217" y="1894"/>
                      <a:pt x="5301" y="1890"/>
                      <a:pt x="5386" y="1882"/>
                    </a:cubicBezTo>
                    <a:cubicBezTo>
                      <a:pt x="5409" y="1801"/>
                      <a:pt x="5433" y="1720"/>
                      <a:pt x="5456" y="1638"/>
                    </a:cubicBezTo>
                    <a:lnTo>
                      <a:pt x="2269" y="743"/>
                    </a:lnTo>
                    <a:cubicBezTo>
                      <a:pt x="2041" y="144"/>
                      <a:pt x="1698" y="1"/>
                      <a:pt x="13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0" name="Google Shape;4830;p64"/>
              <p:cNvSpPr/>
              <p:nvPr/>
            </p:nvSpPr>
            <p:spPr>
              <a:xfrm>
                <a:off x="503025" y="2061400"/>
                <a:ext cx="608625" cy="343350"/>
              </a:xfrm>
              <a:custGeom>
                <a:avLst/>
                <a:gdLst/>
                <a:ahLst/>
                <a:cxnLst/>
                <a:rect l="l" t="t" r="r" b="b"/>
                <a:pathLst>
                  <a:path w="24345" h="13734" extrusionOk="0">
                    <a:moveTo>
                      <a:pt x="8980" y="1"/>
                    </a:moveTo>
                    <a:cubicBezTo>
                      <a:pt x="8895" y="1"/>
                      <a:pt x="8805" y="65"/>
                      <a:pt x="8712" y="125"/>
                    </a:cubicBezTo>
                    <a:cubicBezTo>
                      <a:pt x="7968" y="287"/>
                      <a:pt x="7282" y="671"/>
                      <a:pt x="6747" y="1230"/>
                    </a:cubicBezTo>
                    <a:cubicBezTo>
                      <a:pt x="6432" y="1404"/>
                      <a:pt x="6188" y="1672"/>
                      <a:pt x="6049" y="1997"/>
                    </a:cubicBezTo>
                    <a:cubicBezTo>
                      <a:pt x="5804" y="2241"/>
                      <a:pt x="5467" y="2195"/>
                      <a:pt x="5176" y="2311"/>
                    </a:cubicBezTo>
                    <a:cubicBezTo>
                      <a:pt x="4688" y="2532"/>
                      <a:pt x="4385" y="2846"/>
                      <a:pt x="4723" y="3405"/>
                    </a:cubicBezTo>
                    <a:cubicBezTo>
                      <a:pt x="4967" y="3730"/>
                      <a:pt x="4839" y="4044"/>
                      <a:pt x="4723" y="4382"/>
                    </a:cubicBezTo>
                    <a:cubicBezTo>
                      <a:pt x="4455" y="5149"/>
                      <a:pt x="4188" y="5929"/>
                      <a:pt x="4176" y="6754"/>
                    </a:cubicBezTo>
                    <a:cubicBezTo>
                      <a:pt x="3978" y="7127"/>
                      <a:pt x="3978" y="7545"/>
                      <a:pt x="3978" y="7952"/>
                    </a:cubicBezTo>
                    <a:cubicBezTo>
                      <a:pt x="3937" y="8034"/>
                      <a:pt x="3880" y="8088"/>
                      <a:pt x="3821" y="8088"/>
                    </a:cubicBezTo>
                    <a:cubicBezTo>
                      <a:pt x="3780" y="8088"/>
                      <a:pt x="3738" y="8062"/>
                      <a:pt x="3699" y="7999"/>
                    </a:cubicBezTo>
                    <a:cubicBezTo>
                      <a:pt x="2943" y="6661"/>
                      <a:pt x="2187" y="5312"/>
                      <a:pt x="1431" y="3975"/>
                    </a:cubicBezTo>
                    <a:cubicBezTo>
                      <a:pt x="1373" y="3870"/>
                      <a:pt x="1326" y="3754"/>
                      <a:pt x="1477" y="3660"/>
                    </a:cubicBezTo>
                    <a:cubicBezTo>
                      <a:pt x="2268" y="3172"/>
                      <a:pt x="1431" y="3323"/>
                      <a:pt x="1291" y="3207"/>
                    </a:cubicBezTo>
                    <a:cubicBezTo>
                      <a:pt x="850" y="2937"/>
                      <a:pt x="606" y="2787"/>
                      <a:pt x="463" y="2787"/>
                    </a:cubicBezTo>
                    <a:cubicBezTo>
                      <a:pt x="286" y="2787"/>
                      <a:pt x="266" y="3017"/>
                      <a:pt x="221" y="3533"/>
                    </a:cubicBezTo>
                    <a:cubicBezTo>
                      <a:pt x="82" y="3707"/>
                      <a:pt x="0" y="3893"/>
                      <a:pt x="140" y="4102"/>
                    </a:cubicBezTo>
                    <a:cubicBezTo>
                      <a:pt x="163" y="4114"/>
                      <a:pt x="186" y="4120"/>
                      <a:pt x="210" y="4120"/>
                    </a:cubicBezTo>
                    <a:cubicBezTo>
                      <a:pt x="233" y="4120"/>
                      <a:pt x="256" y="4114"/>
                      <a:pt x="279" y="4102"/>
                    </a:cubicBezTo>
                    <a:cubicBezTo>
                      <a:pt x="489" y="3905"/>
                      <a:pt x="442" y="3684"/>
                      <a:pt x="349" y="3451"/>
                    </a:cubicBezTo>
                    <a:cubicBezTo>
                      <a:pt x="451" y="3395"/>
                      <a:pt x="533" y="3372"/>
                      <a:pt x="600" y="3372"/>
                    </a:cubicBezTo>
                    <a:cubicBezTo>
                      <a:pt x="852" y="3372"/>
                      <a:pt x="888" y="3707"/>
                      <a:pt x="989" y="3881"/>
                    </a:cubicBezTo>
                    <a:cubicBezTo>
                      <a:pt x="1722" y="5173"/>
                      <a:pt x="2443" y="6464"/>
                      <a:pt x="3152" y="7755"/>
                    </a:cubicBezTo>
                    <a:cubicBezTo>
                      <a:pt x="3443" y="8301"/>
                      <a:pt x="3850" y="8802"/>
                      <a:pt x="3885" y="9453"/>
                    </a:cubicBezTo>
                    <a:cubicBezTo>
                      <a:pt x="3769" y="9627"/>
                      <a:pt x="3804" y="9802"/>
                      <a:pt x="3839" y="9988"/>
                    </a:cubicBezTo>
                    <a:lnTo>
                      <a:pt x="3827" y="10570"/>
                    </a:lnTo>
                    <a:cubicBezTo>
                      <a:pt x="3769" y="10907"/>
                      <a:pt x="3641" y="11256"/>
                      <a:pt x="4036" y="11558"/>
                    </a:cubicBezTo>
                    <a:cubicBezTo>
                      <a:pt x="4246" y="11244"/>
                      <a:pt x="4176" y="10965"/>
                      <a:pt x="4129" y="10674"/>
                    </a:cubicBezTo>
                    <a:lnTo>
                      <a:pt x="4095" y="10116"/>
                    </a:lnTo>
                    <a:lnTo>
                      <a:pt x="4292" y="9779"/>
                    </a:lnTo>
                    <a:cubicBezTo>
                      <a:pt x="4571" y="10279"/>
                      <a:pt x="4851" y="10767"/>
                      <a:pt x="5106" y="11267"/>
                    </a:cubicBezTo>
                    <a:cubicBezTo>
                      <a:pt x="5421" y="11849"/>
                      <a:pt x="6049" y="12442"/>
                      <a:pt x="5421" y="13117"/>
                    </a:cubicBezTo>
                    <a:cubicBezTo>
                      <a:pt x="5509" y="13079"/>
                      <a:pt x="5590" y="13062"/>
                      <a:pt x="5666" y="13062"/>
                    </a:cubicBezTo>
                    <a:cubicBezTo>
                      <a:pt x="6103" y="13062"/>
                      <a:pt x="6367" y="13605"/>
                      <a:pt x="6723" y="13733"/>
                    </a:cubicBezTo>
                    <a:cubicBezTo>
                      <a:pt x="6735" y="13687"/>
                      <a:pt x="6747" y="13629"/>
                      <a:pt x="6735" y="13582"/>
                    </a:cubicBezTo>
                    <a:cubicBezTo>
                      <a:pt x="6735" y="13559"/>
                      <a:pt x="6723" y="13536"/>
                      <a:pt x="6723" y="13524"/>
                    </a:cubicBezTo>
                    <a:cubicBezTo>
                      <a:pt x="6653" y="13233"/>
                      <a:pt x="6363" y="13012"/>
                      <a:pt x="6444" y="12686"/>
                    </a:cubicBezTo>
                    <a:lnTo>
                      <a:pt x="23414" y="3207"/>
                    </a:lnTo>
                    <a:lnTo>
                      <a:pt x="23414" y="3207"/>
                    </a:lnTo>
                    <a:cubicBezTo>
                      <a:pt x="23775" y="3521"/>
                      <a:pt x="23158" y="3870"/>
                      <a:pt x="23484" y="4230"/>
                    </a:cubicBezTo>
                    <a:cubicBezTo>
                      <a:pt x="23845" y="4021"/>
                      <a:pt x="23868" y="3649"/>
                      <a:pt x="23949" y="3300"/>
                    </a:cubicBezTo>
                    <a:lnTo>
                      <a:pt x="23961" y="3288"/>
                    </a:lnTo>
                    <a:cubicBezTo>
                      <a:pt x="24263" y="3160"/>
                      <a:pt x="24345" y="2776"/>
                      <a:pt x="24136" y="2521"/>
                    </a:cubicBezTo>
                    <a:cubicBezTo>
                      <a:pt x="24087" y="2470"/>
                      <a:pt x="24047" y="2449"/>
                      <a:pt x="24013" y="2449"/>
                    </a:cubicBezTo>
                    <a:cubicBezTo>
                      <a:pt x="23883" y="2449"/>
                      <a:pt x="23834" y="2747"/>
                      <a:pt x="23705" y="2811"/>
                    </a:cubicBezTo>
                    <a:cubicBezTo>
                      <a:pt x="23319" y="2782"/>
                      <a:pt x="22972" y="2505"/>
                      <a:pt x="22486" y="2505"/>
                    </a:cubicBezTo>
                    <a:cubicBezTo>
                      <a:pt x="22387" y="2505"/>
                      <a:pt x="22282" y="2516"/>
                      <a:pt x="22170" y="2544"/>
                    </a:cubicBezTo>
                    <a:lnTo>
                      <a:pt x="23089" y="3079"/>
                    </a:lnTo>
                    <a:lnTo>
                      <a:pt x="22193" y="3579"/>
                    </a:lnTo>
                    <a:lnTo>
                      <a:pt x="6363" y="12454"/>
                    </a:lnTo>
                    <a:cubicBezTo>
                      <a:pt x="6332" y="12454"/>
                      <a:pt x="6306" y="12459"/>
                      <a:pt x="6282" y="12459"/>
                    </a:cubicBezTo>
                    <a:cubicBezTo>
                      <a:pt x="6270" y="12459"/>
                      <a:pt x="6258" y="12458"/>
                      <a:pt x="6246" y="12454"/>
                    </a:cubicBezTo>
                    <a:lnTo>
                      <a:pt x="6363" y="12454"/>
                    </a:lnTo>
                    <a:cubicBezTo>
                      <a:pt x="6060" y="12128"/>
                      <a:pt x="5804" y="11779"/>
                      <a:pt x="5572" y="11407"/>
                    </a:cubicBezTo>
                    <a:cubicBezTo>
                      <a:pt x="5432" y="11163"/>
                      <a:pt x="5293" y="10930"/>
                      <a:pt x="5153" y="10686"/>
                    </a:cubicBezTo>
                    <a:cubicBezTo>
                      <a:pt x="4804" y="10035"/>
                      <a:pt x="4502" y="9360"/>
                      <a:pt x="4141" y="8720"/>
                    </a:cubicBezTo>
                    <a:cubicBezTo>
                      <a:pt x="4164" y="8581"/>
                      <a:pt x="4188" y="8418"/>
                      <a:pt x="4199" y="8267"/>
                    </a:cubicBezTo>
                    <a:lnTo>
                      <a:pt x="4246" y="8046"/>
                    </a:lnTo>
                    <a:cubicBezTo>
                      <a:pt x="4339" y="7627"/>
                      <a:pt x="4490" y="7208"/>
                      <a:pt x="4374" y="6766"/>
                    </a:cubicBezTo>
                    <a:cubicBezTo>
                      <a:pt x="4804" y="5859"/>
                      <a:pt x="4711" y="4765"/>
                      <a:pt x="5409" y="3951"/>
                    </a:cubicBezTo>
                    <a:cubicBezTo>
                      <a:pt x="5513" y="4042"/>
                      <a:pt x="5603" y="4080"/>
                      <a:pt x="5687" y="4080"/>
                    </a:cubicBezTo>
                    <a:cubicBezTo>
                      <a:pt x="5828" y="4080"/>
                      <a:pt x="5954" y="3974"/>
                      <a:pt x="6107" y="3835"/>
                    </a:cubicBezTo>
                    <a:cubicBezTo>
                      <a:pt x="6677" y="3288"/>
                      <a:pt x="6444" y="2672"/>
                      <a:pt x="6328" y="2055"/>
                    </a:cubicBezTo>
                    <a:lnTo>
                      <a:pt x="7212" y="1183"/>
                    </a:lnTo>
                    <a:lnTo>
                      <a:pt x="8445" y="497"/>
                    </a:lnTo>
                    <a:cubicBezTo>
                      <a:pt x="8747" y="497"/>
                      <a:pt x="9038" y="473"/>
                      <a:pt x="9166" y="136"/>
                    </a:cubicBezTo>
                    <a:cubicBezTo>
                      <a:pt x="9106" y="37"/>
                      <a:pt x="9044" y="1"/>
                      <a:pt x="89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1" name="Google Shape;4831;p64"/>
              <p:cNvSpPr/>
              <p:nvPr/>
            </p:nvSpPr>
            <p:spPr>
              <a:xfrm>
                <a:off x="733025" y="2055025"/>
                <a:ext cx="130300" cy="18650"/>
              </a:xfrm>
              <a:custGeom>
                <a:avLst/>
                <a:gdLst/>
                <a:ahLst/>
                <a:cxnLst/>
                <a:rect l="l" t="t" r="r" b="b"/>
                <a:pathLst>
                  <a:path w="5212" h="746" extrusionOk="0">
                    <a:moveTo>
                      <a:pt x="1394" y="1"/>
                    </a:moveTo>
                    <a:cubicBezTo>
                      <a:pt x="911" y="1"/>
                      <a:pt x="437" y="75"/>
                      <a:pt x="1" y="380"/>
                    </a:cubicBezTo>
                    <a:cubicBezTo>
                      <a:pt x="212" y="434"/>
                      <a:pt x="422" y="453"/>
                      <a:pt x="631" y="453"/>
                    </a:cubicBezTo>
                    <a:cubicBezTo>
                      <a:pt x="1136" y="453"/>
                      <a:pt x="1637" y="341"/>
                      <a:pt x="2138" y="341"/>
                    </a:cubicBezTo>
                    <a:cubicBezTo>
                      <a:pt x="2186" y="341"/>
                      <a:pt x="2233" y="342"/>
                      <a:pt x="2281" y="345"/>
                    </a:cubicBezTo>
                    <a:cubicBezTo>
                      <a:pt x="2503" y="419"/>
                      <a:pt x="2731" y="458"/>
                      <a:pt x="2961" y="458"/>
                    </a:cubicBezTo>
                    <a:cubicBezTo>
                      <a:pt x="3056" y="458"/>
                      <a:pt x="3151" y="451"/>
                      <a:pt x="3246" y="438"/>
                    </a:cubicBezTo>
                    <a:cubicBezTo>
                      <a:pt x="3731" y="566"/>
                      <a:pt x="4217" y="746"/>
                      <a:pt x="4861" y="746"/>
                    </a:cubicBezTo>
                    <a:cubicBezTo>
                      <a:pt x="4973" y="746"/>
                      <a:pt x="5089" y="741"/>
                      <a:pt x="5212" y="728"/>
                    </a:cubicBezTo>
                    <a:cubicBezTo>
                      <a:pt x="4672" y="387"/>
                      <a:pt x="4059" y="192"/>
                      <a:pt x="3423" y="192"/>
                    </a:cubicBezTo>
                    <a:cubicBezTo>
                      <a:pt x="3387" y="192"/>
                      <a:pt x="3351" y="192"/>
                      <a:pt x="3316" y="193"/>
                    </a:cubicBezTo>
                    <a:cubicBezTo>
                      <a:pt x="3113" y="72"/>
                      <a:pt x="2894" y="41"/>
                      <a:pt x="2674" y="41"/>
                    </a:cubicBezTo>
                    <a:cubicBezTo>
                      <a:pt x="2578" y="41"/>
                      <a:pt x="2481" y="47"/>
                      <a:pt x="2385" y="54"/>
                    </a:cubicBezTo>
                    <a:cubicBezTo>
                      <a:pt x="2056" y="35"/>
                      <a:pt x="1723" y="1"/>
                      <a:pt x="13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2" name="Google Shape;4832;p64"/>
              <p:cNvSpPr/>
              <p:nvPr/>
            </p:nvSpPr>
            <p:spPr>
              <a:xfrm>
                <a:off x="732150" y="2064500"/>
                <a:ext cx="900" cy="900"/>
              </a:xfrm>
              <a:custGeom>
                <a:avLst/>
                <a:gdLst/>
                <a:ahLst/>
                <a:cxnLst/>
                <a:rect l="l" t="t" r="r" b="b"/>
                <a:pathLst>
                  <a:path w="36" h="36" extrusionOk="0">
                    <a:moveTo>
                      <a:pt x="1" y="1"/>
                    </a:moveTo>
                    <a:cubicBezTo>
                      <a:pt x="1" y="12"/>
                      <a:pt x="1" y="12"/>
                      <a:pt x="1" y="24"/>
                    </a:cubicBezTo>
                    <a:lnTo>
                      <a:pt x="36" y="1"/>
                    </a:lnTo>
                    <a:close/>
                    <a:moveTo>
                      <a:pt x="1" y="24"/>
                    </a:moveTo>
                    <a:lnTo>
                      <a:pt x="12" y="35"/>
                    </a:lnTo>
                    <a:cubicBezTo>
                      <a:pt x="12" y="35"/>
                      <a:pt x="12" y="24"/>
                      <a:pt x="1" y="2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id="{42A5DB8D-3FF2-EBB6-138B-3A84298A2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8050" y="2068546"/>
            <a:ext cx="4722374" cy="915900"/>
          </a:xfrm>
        </p:spPr>
        <p:txBody>
          <a:bodyPr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796801743"/>
      </p:ext>
    </p:extLst>
  </p:cSld>
  <p:clrMapOvr>
    <a:masterClrMapping/>
  </p:clrMapOvr>
  <p:transition spd="med"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F4626E03-0BB1-CC17-C263-C5BCCE239102}"/>
              </a:ext>
            </a:extLst>
          </p:cNvPr>
          <p:cNvSpPr txBox="1"/>
          <p:nvPr/>
        </p:nvSpPr>
        <p:spPr>
          <a:xfrm>
            <a:off x="659757" y="763912"/>
            <a:ext cx="7824485" cy="3430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200"/>
              </a:spcBef>
            </a:pPr>
            <a:r>
              <a:rPr lang="vi-VN" sz="50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50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50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5000" b="1" dirty="0">
              <a:solidFill>
                <a:srgbClr val="C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200"/>
              </a:spcBef>
            </a:pPr>
            <a:r>
              <a:rPr lang="vi-VN" sz="50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PHƯƠNG TRÌNH BẬC NHẤT MỘT ẨN</a:t>
            </a:r>
            <a:endParaRPr lang="en-US" sz="5000" b="1" dirty="0">
              <a:solidFill>
                <a:srgbClr val="C00000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circl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61A47BC-8BA1-37C6-8E4B-7F785649698A}"/>
              </a:ext>
            </a:extLst>
          </p:cNvPr>
          <p:cNvSpPr/>
          <p:nvPr/>
        </p:nvSpPr>
        <p:spPr>
          <a:xfrm>
            <a:off x="715224" y="359363"/>
            <a:ext cx="2433091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  <a:r>
              <a:rPr lang="en-US" sz="2000" b="1" kern="120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SGK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</a:t>
            </a:r>
            <a:r>
              <a:rPr kumimoji="0" lang="vi-V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lang="en-US" sz="2000" b="1" noProof="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1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endParaRPr lang="en-US" sz="2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CE30CC-7A71-886B-3FC3-90B5FBC375C1}"/>
                  </a:ext>
                </a:extLst>
              </p:cNvPr>
              <p:cNvSpPr txBox="1"/>
              <p:nvPr/>
            </p:nvSpPr>
            <p:spPr>
              <a:xfrm>
                <a:off x="715224" y="359363"/>
                <a:ext cx="7942639" cy="27959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pt-B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      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pt-B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 kho chứa 100 tấn xi măng, mỗi ngày đều xuất đi 20 tấn xi măng. Gọi </a:t>
                </a:r>
                <a14:m>
                  <m:oMath xmlns:m="http://schemas.openxmlformats.org/officeDocument/2006/math">
                    <m:r>
                      <a:rPr lang="pt-BR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pt-B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số ngày xuất xi măng của kho đó. Tìm </a:t>
                </a:r>
                <a14:m>
                  <m:oMath xmlns:m="http://schemas.openxmlformats.org/officeDocument/2006/math">
                    <m:r>
                      <a:rPr lang="pt-BR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pt-B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ao cho sau </a:t>
                </a:r>
                <a14:m>
                  <m:oMath xmlns:m="http://schemas.openxmlformats.org/officeDocument/2006/math">
                    <m:r>
                      <a:rPr lang="pt-BR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pt-B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ày xuất hàng, khối lượng xi măng còn lại trong kho ít nhất là 10 tấn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CE30CC-7A71-886B-3FC3-90B5FBC37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24" y="359363"/>
                <a:ext cx="7942639" cy="2795958"/>
              </a:xfrm>
              <a:prstGeom prst="rect">
                <a:avLst/>
              </a:prstGeom>
              <a:blipFill>
                <a:blip r:embed="rId3"/>
                <a:stretch>
                  <a:fillRect l="-1151" r="-1228" b="-4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61A47BC-8BA1-37C6-8E4B-7F785649698A}"/>
              </a:ext>
            </a:extLst>
          </p:cNvPr>
          <p:cNvSpPr/>
          <p:nvPr/>
        </p:nvSpPr>
        <p:spPr>
          <a:xfrm>
            <a:off x="760492" y="37501"/>
            <a:ext cx="2433091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  <a:r>
              <a:rPr lang="en-US" sz="2000" b="1" kern="120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SGK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</a:t>
            </a:r>
            <a:r>
              <a:rPr kumimoji="0" lang="vi-V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lang="en-US" sz="2000" b="1" noProof="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1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endParaRPr lang="en-US" sz="2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CE30CC-7A71-886B-3FC3-90B5FBC375C1}"/>
                  </a:ext>
                </a:extLst>
              </p:cNvPr>
              <p:cNvSpPr txBox="1"/>
              <p:nvPr/>
            </p:nvSpPr>
            <p:spPr>
              <a:xfrm>
                <a:off x="516050" y="386523"/>
                <a:ext cx="8329186" cy="3400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ày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i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ă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&gt; 0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ày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i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ă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0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n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i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ă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 :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0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0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n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 :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0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≥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CE30CC-7A71-886B-3FC3-90B5FBC37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050" y="386523"/>
                <a:ext cx="8329186" cy="3400931"/>
              </a:xfrm>
              <a:prstGeom prst="rect">
                <a:avLst/>
              </a:prstGeom>
              <a:blipFill>
                <a:blip r:embed="rId3"/>
                <a:stretch>
                  <a:fillRect l="-1171" r="-659" b="-1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24D612CB-849B-C9C8-3D51-4D3BA0214432}"/>
              </a:ext>
            </a:extLst>
          </p:cNvPr>
          <p:cNvSpPr/>
          <p:nvPr/>
        </p:nvSpPr>
        <p:spPr>
          <a:xfrm>
            <a:off x="3793404" y="32835"/>
            <a:ext cx="685313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b="1" u="sng" kern="1200" dirty="0" err="1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lang="en-US" sz="2000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38D70B-2F79-C66C-539F-6F146177EECE}"/>
                  </a:ext>
                </a:extLst>
              </p:cNvPr>
              <p:cNvSpPr txBox="1"/>
              <p:nvPr/>
            </p:nvSpPr>
            <p:spPr>
              <a:xfrm>
                <a:off x="592487" y="3091704"/>
                <a:ext cx="7772459" cy="19851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 ta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0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≥−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0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≤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5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38D70B-2F79-C66C-539F-6F146177EE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87" y="3091704"/>
                <a:ext cx="7772459" cy="1985159"/>
              </a:xfrm>
              <a:prstGeom prst="rect">
                <a:avLst/>
              </a:prstGeom>
              <a:blipFill>
                <a:blip r:embed="rId4"/>
                <a:stretch>
                  <a:fillRect l="-1176" b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2391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61A47BC-8BA1-37C6-8E4B-7F785649698A}"/>
              </a:ext>
            </a:extLst>
          </p:cNvPr>
          <p:cNvSpPr/>
          <p:nvPr/>
        </p:nvSpPr>
        <p:spPr>
          <a:xfrm>
            <a:off x="715224" y="359363"/>
            <a:ext cx="2433091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  <a:r>
              <a:rPr lang="en-US" sz="2000" b="1" kern="120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: </a:t>
            </a:r>
            <a:endParaRPr lang="en-US" sz="2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CE30CC-7A71-886B-3FC3-90B5FBC375C1}"/>
              </a:ext>
            </a:extLst>
          </p:cNvPr>
          <p:cNvSpPr txBox="1"/>
          <p:nvPr/>
        </p:nvSpPr>
        <p:spPr>
          <a:xfrm>
            <a:off x="299587" y="359363"/>
            <a:ext cx="794263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ạn Mai có không quá 100000 đồng gồm 15 tờ tiền mệnh giá lần lượt là: 10000 đồng và 5000 đồng. Hỏi Mai có nhiều nhất bao nhiêu tờ 10000 đồng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D612CB-849B-C9C8-3D51-4D3BA0214432}"/>
              </a:ext>
            </a:extLst>
          </p:cNvPr>
          <p:cNvSpPr/>
          <p:nvPr/>
        </p:nvSpPr>
        <p:spPr>
          <a:xfrm>
            <a:off x="372567" y="1836691"/>
            <a:ext cx="685313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b="1" u="sng" kern="1200" dirty="0" err="1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endParaRPr lang="en-US" sz="2000" u="sng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38D70B-2F79-C66C-539F-6F146177EECE}"/>
                  </a:ext>
                </a:extLst>
              </p:cNvPr>
              <p:cNvSpPr txBox="1"/>
              <p:nvPr/>
            </p:nvSpPr>
            <p:spPr>
              <a:xfrm>
                <a:off x="715224" y="2244097"/>
                <a:ext cx="7961204" cy="27699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ờ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00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ờ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€N* </a:t>
                </a:r>
                <a14:m>
                  <m:oMath xmlns:m="http://schemas.openxmlformats.org/officeDocument/2006/math">
                    <m:r>
                      <a:rPr lang="fr-FR" sz="2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5</m:t>
                    </m:r>
                  </m:oMath>
                </a14:m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ờ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000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ờ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 :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000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 (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0000</m:t>
                    </m:r>
                  </m:oMath>
                </a14:m>
                <a:r>
                  <a:rPr lang="fr-FR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38D70B-2F79-C66C-539F-6F146177EE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24" y="2244097"/>
                <a:ext cx="7961204" cy="2769989"/>
              </a:xfrm>
              <a:prstGeom prst="rect">
                <a:avLst/>
              </a:prstGeom>
              <a:blipFill>
                <a:blip r:embed="rId3"/>
                <a:stretch>
                  <a:fillRect l="-1149" b="-1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775402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4D612CB-849B-C9C8-3D51-4D3BA0214432}"/>
              </a:ext>
            </a:extLst>
          </p:cNvPr>
          <p:cNvSpPr/>
          <p:nvPr/>
        </p:nvSpPr>
        <p:spPr>
          <a:xfrm>
            <a:off x="4147862" y="340543"/>
            <a:ext cx="685313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b="1" u="sng" kern="1200" dirty="0" err="1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endParaRPr lang="en-US" sz="2000" u="sng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38D70B-2F79-C66C-539F-6F146177EECE}"/>
                  </a:ext>
                </a:extLst>
              </p:cNvPr>
              <p:cNvSpPr txBox="1"/>
              <p:nvPr/>
            </p:nvSpPr>
            <p:spPr>
              <a:xfrm>
                <a:off x="615636" y="981507"/>
                <a:ext cx="7899207" cy="2616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00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 (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0000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00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≤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2500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≤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5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Mai có nhiều nhất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ờ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00 </a:t>
                </a:r>
                <a:r>
                  <a:rPr lang="fr-FR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38D70B-2F79-C66C-539F-6F146177EE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36" y="981507"/>
                <a:ext cx="7899207" cy="2616101"/>
              </a:xfrm>
              <a:prstGeom prst="rect">
                <a:avLst/>
              </a:prstGeom>
              <a:blipFill>
                <a:blip r:embed="rId3"/>
                <a:stretch>
                  <a:fillRect l="-1235" b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689393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61A47BC-8BA1-37C6-8E4B-7F785649698A}"/>
              </a:ext>
            </a:extLst>
          </p:cNvPr>
          <p:cNvSpPr/>
          <p:nvPr/>
        </p:nvSpPr>
        <p:spPr>
          <a:xfrm>
            <a:off x="2049501" y="793102"/>
            <a:ext cx="2433091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  <a:r>
              <a:rPr lang="en-US" sz="2000" b="1" kern="1200" dirty="0">
                <a:solidFill>
                  <a:srgbClr val="1F497D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lang="en-US" sz="2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CE30CC-7A71-886B-3FC3-90B5FBC375C1}"/>
              </a:ext>
            </a:extLst>
          </p:cNvPr>
          <p:cNvSpPr txBox="1"/>
          <p:nvPr/>
        </p:nvSpPr>
        <p:spPr>
          <a:xfrm>
            <a:off x="663122" y="1504072"/>
            <a:ext cx="795799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 k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 km/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 km/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8633216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61A47BC-8BA1-37C6-8E4B-7F785649698A}"/>
              </a:ext>
            </a:extLst>
          </p:cNvPr>
          <p:cNvSpPr/>
          <p:nvPr/>
        </p:nvSpPr>
        <p:spPr>
          <a:xfrm>
            <a:off x="817861" y="79444"/>
            <a:ext cx="4528580" cy="579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240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Bài </a:t>
            </a:r>
            <a:r>
              <a:rPr lang="en-US" sz="2400" kern="1200" dirty="0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3: </a:t>
            </a:r>
            <a:r>
              <a:rPr lang="en-US" sz="2400" kern="1200" dirty="0" err="1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Đáp</a:t>
            </a:r>
            <a:r>
              <a:rPr lang="en-US" sz="2400" kern="1200" dirty="0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400" kern="1200" dirty="0" err="1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án</a:t>
            </a:r>
            <a:r>
              <a:rPr lang="en-US" sz="2400" kern="1200" dirty="0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400" kern="1200" dirty="0" err="1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và</a:t>
            </a:r>
            <a:r>
              <a:rPr lang="en-US" sz="2400" kern="1200" dirty="0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400" kern="1200" dirty="0" err="1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biểu</a:t>
            </a:r>
            <a:r>
              <a:rPr lang="en-US" sz="2400" kern="1200" dirty="0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400" kern="1200" dirty="0" err="1">
                <a:solidFill>
                  <a:srgbClr val="1F497D"/>
                </a:solidFill>
                <a:latin typeface="+mj-lt"/>
                <a:ea typeface="+mn-ea"/>
                <a:cs typeface="Arial" panose="020B0604020202020204" pitchFamily="34" charset="0"/>
              </a:rPr>
              <a:t>điểm</a:t>
            </a:r>
            <a:endParaRPr lang="en-US" sz="2400" dirty="0">
              <a:solidFill>
                <a:prstClr val="black"/>
              </a:solidFill>
              <a:latin typeface="+mj-lt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CE30CC-7A71-886B-3FC3-90B5FBC375C1}"/>
                  </a:ext>
                </a:extLst>
              </p:cNvPr>
              <p:cNvSpPr txBox="1"/>
              <p:nvPr/>
            </p:nvSpPr>
            <p:spPr>
              <a:xfrm>
                <a:off x="205273" y="421721"/>
                <a:ext cx="8938727" cy="61863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, (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x &gt; 0):   	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đ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 km/h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60. 0,5 = 30 (km)	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đ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km/h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40x = 30 (km)		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đ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á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0k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30 + 40.x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					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đ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40.x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				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đ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x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25						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đ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25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đ</a:t>
                </a:r>
              </a:p>
              <a:p>
                <a:pPr>
                  <a:lnSpc>
                    <a:spcPct val="150000"/>
                  </a:lnSpc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CE30CC-7A71-886B-3FC3-90B5FBC37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73" y="421721"/>
                <a:ext cx="8938727" cy="6186309"/>
              </a:xfrm>
              <a:prstGeom prst="rect">
                <a:avLst/>
              </a:prstGeom>
              <a:blipFill>
                <a:blip r:embed="rId3"/>
                <a:stretch>
                  <a:fillRect l="-1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64431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11;p39">
            <a:extLst>
              <a:ext uri="{FF2B5EF4-FFF2-40B4-BE49-F238E27FC236}">
                <a16:creationId xmlns:a16="http://schemas.microsoft.com/office/drawing/2014/main" id="{CDE70458-CFAA-82AE-C478-AFC67A1F3BAD}"/>
              </a:ext>
            </a:extLst>
          </p:cNvPr>
          <p:cNvSpPr txBox="1">
            <a:spLocks/>
          </p:cNvSpPr>
          <p:nvPr/>
        </p:nvSpPr>
        <p:spPr>
          <a:xfrm>
            <a:off x="736366" y="654464"/>
            <a:ext cx="7717500" cy="52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defTabSz="457200">
              <a:buClrTx/>
            </a:pPr>
            <a:r>
              <a:rPr lang="vi-VN" sz="3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3" name="Rectangle 2"/>
          <p:cNvSpPr/>
          <p:nvPr/>
        </p:nvSpPr>
        <p:spPr>
          <a:xfrm>
            <a:off x="819338" y="1066865"/>
            <a:ext cx="800742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600" b="1" i="1" dirty="0">
                <a:latin typeface="Times New Roman" panose="02020603050405020304" pitchFamily="18" charset="0"/>
                <a:ea typeface="Yu Mincho"/>
              </a:rPr>
              <a:t>- </a:t>
            </a:r>
            <a:r>
              <a:rPr lang="en-US" sz="1600" b="1" i="1" dirty="0" err="1">
                <a:latin typeface="Times New Roman" panose="02020603050405020304" pitchFamily="18" charset="0"/>
                <a:ea typeface="Yu Mincho"/>
              </a:rPr>
              <a:t>Nhiệm</a:t>
            </a:r>
            <a:r>
              <a:rPr lang="en-US" sz="1600" b="1" i="1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b="1" i="1" dirty="0" err="1">
                <a:latin typeface="Times New Roman" panose="02020603050405020304" pitchFamily="18" charset="0"/>
                <a:ea typeface="Yu Mincho"/>
              </a:rPr>
              <a:t>vụ</a:t>
            </a:r>
            <a:r>
              <a:rPr lang="en-US" sz="1600" b="1" i="1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b="1" i="1" dirty="0" err="1">
                <a:latin typeface="Times New Roman" panose="02020603050405020304" pitchFamily="18" charset="0"/>
                <a:ea typeface="Yu Mincho"/>
              </a:rPr>
              <a:t>bắt</a:t>
            </a:r>
            <a:r>
              <a:rPr lang="en-US" sz="1600" b="1" i="1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b="1" i="1" dirty="0" err="1">
                <a:latin typeface="Times New Roman" panose="02020603050405020304" pitchFamily="18" charset="0"/>
                <a:ea typeface="Yu Mincho"/>
              </a:rPr>
              <a:t>buộc</a:t>
            </a:r>
            <a:endParaRPr lang="en-US" sz="1600" dirty="0">
              <a:latin typeface="Times New Roman" panose="02020603050405020304" pitchFamily="18" charset="0"/>
              <a:ea typeface="Yu Mincho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latin typeface="Times New Roman" panose="02020603050405020304" pitchFamily="18" charset="0"/>
                <a:ea typeface="Yu Mincho"/>
              </a:rPr>
              <a:t>+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Xem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lại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các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nội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dung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kiến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thức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của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tiết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học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.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Học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thuộc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cách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giải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của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2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dạng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toán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latin typeface="Times New Roman" panose="02020603050405020304" pitchFamily="18" charset="0"/>
                <a:ea typeface="Yu Mincho"/>
              </a:rPr>
              <a:t>+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Làm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các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bài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bài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Yu Mincho"/>
              </a:rPr>
              <a:t>tập</a:t>
            </a:r>
            <a:r>
              <a:rPr lang="en-US" sz="1600" dirty="0">
                <a:latin typeface="Times New Roman" panose="02020603050405020304" pitchFamily="18" charset="0"/>
                <a:ea typeface="Yu Mincho"/>
              </a:rPr>
              <a:t>: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8459" y="2239638"/>
            <a:ext cx="27363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b="1" dirty="0" err="1">
                <a:latin typeface="Times New Roman" panose="02020603050405020304" pitchFamily="18" charset="0"/>
                <a:ea typeface="Yu Mincho"/>
              </a:rPr>
              <a:t>Bài</a:t>
            </a:r>
            <a:r>
              <a:rPr lang="en-US" b="1" dirty="0">
                <a:latin typeface="Times New Roman" panose="02020603050405020304" pitchFamily="18" charset="0"/>
                <a:ea typeface="Yu Mincho"/>
              </a:rPr>
              <a:t> 1.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Giải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bất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phương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trình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sau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:</a:t>
            </a:r>
          </a:p>
        </p:txBody>
      </p:sp>
      <p:sp>
        <p:nvSpPr>
          <p:cNvPr id="10245" name="Rectangle 25"/>
          <p:cNvSpPr>
            <a:spLocks noChangeArrowheads="1"/>
          </p:cNvSpPr>
          <p:nvPr/>
        </p:nvSpPr>
        <p:spPr bwMode="auto">
          <a:xfrm>
            <a:off x="554224" y="2294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6" name="Object 10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03795"/>
              </p:ext>
            </p:extLst>
          </p:nvPr>
        </p:nvGraphicFramePr>
        <p:xfrm>
          <a:off x="609600" y="2626527"/>
          <a:ext cx="528450" cy="21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26527"/>
                        <a:ext cx="528450" cy="216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79559"/>
              </p:ext>
            </p:extLst>
          </p:nvPr>
        </p:nvGraphicFramePr>
        <p:xfrm>
          <a:off x="1999983" y="2626527"/>
          <a:ext cx="1000442" cy="26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83" y="2626527"/>
                        <a:ext cx="1000442" cy="260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28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                 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1" name="Rectangle 3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2" name="Object 10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554951"/>
              </p:ext>
            </p:extLst>
          </p:nvPr>
        </p:nvGraphicFramePr>
        <p:xfrm>
          <a:off x="4181142" y="2666233"/>
          <a:ext cx="1115030" cy="22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003" imgH="177723" progId="Equation.DSMT4">
                  <p:embed/>
                </p:oleObj>
              </mc:Choice>
              <mc:Fallback>
                <p:oleObj name="Equation" r:id="rId7" imgW="914003" imgH="17772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142" y="2666233"/>
                        <a:ext cx="1115030" cy="220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31"/>
          <p:cNvSpPr>
            <a:spLocks noChangeArrowheads="1"/>
          </p:cNvSpPr>
          <p:nvPr/>
        </p:nvSpPr>
        <p:spPr bwMode="auto">
          <a:xfrm>
            <a:off x="152400" y="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4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5" name="Object 10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32011"/>
              </p:ext>
            </p:extLst>
          </p:nvPr>
        </p:nvGraphicFramePr>
        <p:xfrm>
          <a:off x="0" y="0"/>
          <a:ext cx="98107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476" imgH="177723" progId="Equation.DSMT4">
                  <p:embed/>
                </p:oleObj>
              </mc:Choice>
              <mc:Fallback>
                <p:oleObj name="Equation" r:id="rId9" imgW="977476" imgH="17772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8107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35"/>
          <p:cNvSpPr>
            <a:spLocks noChangeArrowheads="1"/>
          </p:cNvSpPr>
          <p:nvPr/>
        </p:nvSpPr>
        <p:spPr bwMode="auto">
          <a:xfrm>
            <a:off x="6204857" y="27059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7" name="Object 10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14938"/>
              </p:ext>
            </p:extLst>
          </p:nvPr>
        </p:nvGraphicFramePr>
        <p:xfrm>
          <a:off x="6260843" y="2752596"/>
          <a:ext cx="1212980" cy="22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476" imgH="177723" progId="Equation.DSMT4">
                  <p:embed/>
                </p:oleObj>
              </mc:Choice>
              <mc:Fallback>
                <p:oleObj name="Equation" r:id="rId11" imgW="977476" imgH="17772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843" y="2752596"/>
                        <a:ext cx="1212980" cy="223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10257"/>
          <p:cNvSpPr/>
          <p:nvPr/>
        </p:nvSpPr>
        <p:spPr>
          <a:xfrm>
            <a:off x="490537" y="2910835"/>
            <a:ext cx="28873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2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dirty="0">
              <a:latin typeface="Times New Roman" panose="02020603050405020304" pitchFamily="18" charset="0"/>
              <a:ea typeface="Yu Mincho"/>
            </a:endParaRPr>
          </a:p>
        </p:txBody>
      </p:sp>
      <p:sp>
        <p:nvSpPr>
          <p:cNvPr id="10259" name="Rectangle 42"/>
          <p:cNvSpPr>
            <a:spLocks noChangeArrowheads="1"/>
          </p:cNvSpPr>
          <p:nvPr/>
        </p:nvSpPr>
        <p:spPr bwMode="auto">
          <a:xfrm>
            <a:off x="633606" y="3305351"/>
            <a:ext cx="314510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81" name="Picture 4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839" y="3230196"/>
            <a:ext cx="806324" cy="436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3" name="Picture 4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4953" y="3233080"/>
            <a:ext cx="983257" cy="433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1" name="Rectangle 10260"/>
          <p:cNvSpPr/>
          <p:nvPr/>
        </p:nvSpPr>
        <p:spPr>
          <a:xfrm>
            <a:off x="2621795" y="3305351"/>
            <a:ext cx="3786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endParaRPr lang="en-US" dirty="0"/>
          </a:p>
        </p:txBody>
      </p:sp>
      <p:sp>
        <p:nvSpPr>
          <p:cNvPr id="10263" name="Rectangle 45"/>
          <p:cNvSpPr>
            <a:spLocks noChangeArrowheads="1"/>
          </p:cNvSpPr>
          <p:nvPr/>
        </p:nvSpPr>
        <p:spPr bwMode="auto">
          <a:xfrm flipH="1">
            <a:off x="4624493" y="3198121"/>
            <a:ext cx="389722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sz="1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en-US" altLang="en-US" sz="1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84" name="Picture 4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862" y="3230932"/>
            <a:ext cx="1247775" cy="366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1" name="Picture 5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824" y="3233369"/>
            <a:ext cx="1194316" cy="493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5" name="Rectangle 10264"/>
          <p:cNvSpPr/>
          <p:nvPr/>
        </p:nvSpPr>
        <p:spPr>
          <a:xfrm>
            <a:off x="490537" y="3699370"/>
            <a:ext cx="83362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>
                <a:latin typeface="Times New Roman" panose="02020603050405020304" pitchFamily="18" charset="0"/>
                <a:ea typeface="Yu Mincho"/>
              </a:rPr>
              <a:t>Bài</a:t>
            </a:r>
            <a:r>
              <a:rPr lang="en-US" b="1" dirty="0">
                <a:latin typeface="Times New Roman" panose="02020603050405020304" pitchFamily="18" charset="0"/>
                <a:ea typeface="Yu Mincho"/>
              </a:rPr>
              <a:t> 3.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Bạn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Mai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có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không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quá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80000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đồng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gồm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30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tờ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tiền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mệnh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giá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lần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lượt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là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: 2000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đồng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và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5000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đồng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.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Hỏi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bạn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Mai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có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bao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nhiêu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tờ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loại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5000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đồng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? </a:t>
            </a:r>
          </a:p>
        </p:txBody>
      </p:sp>
      <p:sp>
        <p:nvSpPr>
          <p:cNvPr id="10266" name="Rectangle 10265"/>
          <p:cNvSpPr/>
          <p:nvPr/>
        </p:nvSpPr>
        <p:spPr>
          <a:xfrm>
            <a:off x="426862" y="4189398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b="1" i="1" dirty="0">
                <a:latin typeface="Times New Roman" panose="02020603050405020304" pitchFamily="18" charset="0"/>
                <a:ea typeface="Yu Mincho"/>
              </a:rPr>
              <a:t>- </a:t>
            </a:r>
            <a:r>
              <a:rPr lang="en-US" b="1" i="1" dirty="0" err="1">
                <a:latin typeface="Times New Roman" panose="02020603050405020304" pitchFamily="18" charset="0"/>
                <a:ea typeface="Yu Mincho"/>
              </a:rPr>
              <a:t>Nhiệm</a:t>
            </a:r>
            <a:r>
              <a:rPr lang="en-US" b="1" i="1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Yu Mincho"/>
              </a:rPr>
              <a:t>vụ</a:t>
            </a:r>
            <a:r>
              <a:rPr lang="en-US" b="1" i="1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Yu Mincho"/>
              </a:rPr>
              <a:t>khuyến</a:t>
            </a:r>
            <a:r>
              <a:rPr lang="en-US" b="1" i="1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Yu Mincho"/>
              </a:rPr>
              <a:t>khích</a:t>
            </a:r>
            <a:endParaRPr lang="en-US" dirty="0">
              <a:latin typeface="Times New Roman" panose="02020603050405020304" pitchFamily="18" charset="0"/>
              <a:ea typeface="Yu Mincho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dirty="0">
                <a:latin typeface="Times New Roman" panose="02020603050405020304" pitchFamily="18" charset="0"/>
                <a:ea typeface="Yu Mincho"/>
              </a:rPr>
              <a:t> 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Làm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bài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tập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: 16, 17, 18, 19/SBT/</a:t>
            </a:r>
            <a:r>
              <a:rPr lang="en-US" dirty="0" err="1">
                <a:latin typeface="Times New Roman" panose="02020603050405020304" pitchFamily="18" charset="0"/>
                <a:ea typeface="Yu Mincho"/>
              </a:rPr>
              <a:t>tr</a:t>
            </a:r>
            <a:r>
              <a:rPr lang="en-US" dirty="0">
                <a:latin typeface="Times New Roman" panose="02020603050405020304" pitchFamily="18" charset="0"/>
                <a:ea typeface="Yu Mincho"/>
              </a:rPr>
              <a:t> 42</a:t>
            </a: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22" grpId="0"/>
      <p:bldP spid="10258" grpId="0"/>
      <p:bldP spid="10259" grpId="0"/>
      <p:bldP spid="10261" grpId="0"/>
      <p:bldP spid="10263" grpId="0"/>
      <p:bldP spid="10265" grpId="0"/>
      <p:bldP spid="102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2">
            <a:extLst>
              <a:ext uri="{FF2B5EF4-FFF2-40B4-BE49-F238E27FC236}">
                <a16:creationId xmlns:a16="http://schemas.microsoft.com/office/drawing/2014/main" id="{131E073C-41E0-E357-1D0F-104781FE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1271588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69056" tIns="34529" rIns="69056" bIns="34529" anchor="ctr"/>
          <a:lstStyle/>
          <a:p>
            <a:pPr eaLnBrk="1" hangingPunct="1">
              <a:defRPr/>
            </a:pPr>
            <a:endParaRPr lang="en-US" sz="1050"/>
          </a:p>
        </p:txBody>
      </p:sp>
      <p:sp>
        <p:nvSpPr>
          <p:cNvPr id="39939" name="AutoShape 3">
            <a:extLst>
              <a:ext uri="{FF2B5EF4-FFF2-40B4-BE49-F238E27FC236}">
                <a16:creationId xmlns:a16="http://schemas.microsoft.com/office/drawing/2014/main" id="{188AACEC-CB40-F6F1-F109-4B3F8C080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3285" y="766763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69056" tIns="34529" rIns="69056" bIns="34529" anchor="ctr"/>
          <a:lstStyle/>
          <a:p>
            <a:pPr eaLnBrk="1" hangingPunct="1">
              <a:defRPr/>
            </a:pPr>
            <a:endParaRPr lang="en-US" sz="1050"/>
          </a:p>
        </p:txBody>
      </p:sp>
      <p:sp>
        <p:nvSpPr>
          <p:cNvPr id="39940" name="AutoShape 4">
            <a:extLst>
              <a:ext uri="{FF2B5EF4-FFF2-40B4-BE49-F238E27FC236}">
                <a16:creationId xmlns:a16="http://schemas.microsoft.com/office/drawing/2014/main" id="{14C8E5B6-1C12-68D6-840C-8D070B44E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122" y="4538663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69056" tIns="34529" rIns="69056" bIns="34529" anchor="ctr"/>
          <a:lstStyle/>
          <a:p>
            <a:pPr eaLnBrk="1" hangingPunct="1">
              <a:defRPr/>
            </a:pPr>
            <a:endParaRPr lang="en-US" sz="1050"/>
          </a:p>
        </p:txBody>
      </p:sp>
      <p:sp>
        <p:nvSpPr>
          <p:cNvPr id="39941" name="AutoShape 5">
            <a:extLst>
              <a:ext uri="{FF2B5EF4-FFF2-40B4-BE49-F238E27FC236}">
                <a16:creationId xmlns:a16="http://schemas.microsoft.com/office/drawing/2014/main" id="{B7634DEA-F523-A22C-C512-AB17D1250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4286250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69056" tIns="34529" rIns="69056" bIns="34529" anchor="ctr"/>
          <a:lstStyle/>
          <a:p>
            <a:pPr eaLnBrk="1" hangingPunct="1">
              <a:defRPr/>
            </a:pPr>
            <a:endParaRPr lang="en-US" sz="1050"/>
          </a:p>
        </p:txBody>
      </p:sp>
      <p:sp>
        <p:nvSpPr>
          <p:cNvPr id="39942" name="AutoShape 6">
            <a:extLst>
              <a:ext uri="{FF2B5EF4-FFF2-40B4-BE49-F238E27FC236}">
                <a16:creationId xmlns:a16="http://schemas.microsoft.com/office/drawing/2014/main" id="{6B399DB7-62A9-5AB1-53FC-67DDE26A0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414338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69056" tIns="34529" rIns="69056" bIns="34529" anchor="ctr"/>
          <a:lstStyle/>
          <a:p>
            <a:pPr eaLnBrk="1" hangingPunct="1">
              <a:defRPr/>
            </a:pPr>
            <a:endParaRPr lang="en-US" sz="1050"/>
          </a:p>
        </p:txBody>
      </p:sp>
      <p:sp>
        <p:nvSpPr>
          <p:cNvPr id="39943" name="AutoShape 7">
            <a:extLst>
              <a:ext uri="{FF2B5EF4-FFF2-40B4-BE49-F238E27FC236}">
                <a16:creationId xmlns:a16="http://schemas.microsoft.com/office/drawing/2014/main" id="{32090D74-B04D-CA45-FA48-B66879388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0" y="514350"/>
            <a:ext cx="457200" cy="50482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69056" tIns="34529" rIns="69056" bIns="34529" anchor="ctr"/>
          <a:lstStyle/>
          <a:p>
            <a:pPr eaLnBrk="1" hangingPunct="1">
              <a:defRPr/>
            </a:pPr>
            <a:endParaRPr lang="en-US" sz="1050"/>
          </a:p>
        </p:txBody>
      </p:sp>
      <p:pic>
        <p:nvPicPr>
          <p:cNvPr id="25608" name="Picture 8">
            <a:extLst>
              <a:ext uri="{FF2B5EF4-FFF2-40B4-BE49-F238E27FC236}">
                <a16:creationId xmlns:a16="http://schemas.microsoft.com/office/drawing/2014/main" id="{E0936E69-719C-8087-5E3D-162BC0ACA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360" y="3714750"/>
            <a:ext cx="2143125" cy="1428750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9">
            <a:extLst>
              <a:ext uri="{FF2B5EF4-FFF2-40B4-BE49-F238E27FC236}">
                <a16:creationId xmlns:a16="http://schemas.microsoft.com/office/drawing/2014/main" id="{A3C4F8B2-840B-95A8-8CE9-5B3542745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4099322" y="4244579"/>
            <a:ext cx="1231106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6" name="WordArt 10">
            <a:extLst>
              <a:ext uri="{FF2B5EF4-FFF2-40B4-BE49-F238E27FC236}">
                <a16:creationId xmlns:a16="http://schemas.microsoft.com/office/drawing/2014/main" id="{929FFC61-3708-39F0-0355-9A593363391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28800" y="628650"/>
            <a:ext cx="5486400" cy="3062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FF66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Xin ch©n thµnh c¶m ¬n </a:t>
            </a:r>
          </a:p>
          <a:p>
            <a:pPr algn="ctr"/>
            <a:r>
              <a:rPr lang="en-US" sz="2700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FF66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c¸c thÇy c« vµ c¸c em häc sinh </a:t>
            </a:r>
          </a:p>
          <a:p>
            <a:pPr algn="ctr"/>
            <a:r>
              <a:rPr lang="en-US" sz="2700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FF66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 Chóc c¸c em häc tËp tèt!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ac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0" dur="20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8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5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Google Shape;679;p54">
            <a:extLst>
              <a:ext uri="{FF2B5EF4-FFF2-40B4-BE49-F238E27FC236}">
                <a16:creationId xmlns:a16="http://schemas.microsoft.com/office/drawing/2014/main" id="{3BA505DD-C765-15E8-AAE5-1E608ACE7A4B}"/>
              </a:ext>
            </a:extLst>
          </p:cNvPr>
          <p:cNvCxnSpPr/>
          <p:nvPr/>
        </p:nvCxnSpPr>
        <p:spPr>
          <a:xfrm rot="10800000">
            <a:off x="2396226" y="2595230"/>
            <a:ext cx="900" cy="339900"/>
          </a:xfrm>
          <a:prstGeom prst="straightConnector1">
            <a:avLst/>
          </a:prstGeom>
          <a:noFill/>
          <a:ln w="9525" cap="flat" cmpd="sng">
            <a:solidFill>
              <a:srgbClr val="00487E"/>
            </a:solidFill>
            <a:prstDash val="solid"/>
            <a:round/>
            <a:headEnd type="triangle" w="med" len="med"/>
            <a:tailEnd type="none" w="med" len="med"/>
          </a:ln>
        </p:spPr>
      </p:cxnSp>
      <p:cxnSp>
        <p:nvCxnSpPr>
          <p:cNvPr id="41" name="Google Shape;687;p54">
            <a:extLst>
              <a:ext uri="{FF2B5EF4-FFF2-40B4-BE49-F238E27FC236}">
                <a16:creationId xmlns:a16="http://schemas.microsoft.com/office/drawing/2014/main" id="{C50A53C3-DDC0-4CE9-789B-E971E5EB2C89}"/>
              </a:ext>
            </a:extLst>
          </p:cNvPr>
          <p:cNvCxnSpPr/>
          <p:nvPr/>
        </p:nvCxnSpPr>
        <p:spPr>
          <a:xfrm rot="10800000">
            <a:off x="6847026" y="2588171"/>
            <a:ext cx="0" cy="339900"/>
          </a:xfrm>
          <a:prstGeom prst="straightConnector1">
            <a:avLst/>
          </a:prstGeom>
          <a:noFill/>
          <a:ln w="9525" cap="flat" cmpd="sng">
            <a:solidFill>
              <a:srgbClr val="00487E"/>
            </a:solidFill>
            <a:prstDash val="solid"/>
            <a:round/>
            <a:headEnd type="triangle" w="med" len="med"/>
            <a:tailEnd type="none" w="med" len="med"/>
          </a:ln>
        </p:spPr>
      </p:cxnSp>
      <p:sp>
        <p:nvSpPr>
          <p:cNvPr id="42" name="Google Shape;680;p54">
            <a:extLst>
              <a:ext uri="{FF2B5EF4-FFF2-40B4-BE49-F238E27FC236}">
                <a16:creationId xmlns:a16="http://schemas.microsoft.com/office/drawing/2014/main" id="{4A65CD7E-A0CD-6709-C588-E401FDF0AE7F}"/>
              </a:ext>
            </a:extLst>
          </p:cNvPr>
          <p:cNvSpPr txBox="1">
            <a:spLocks/>
          </p:cNvSpPr>
          <p:nvPr/>
        </p:nvSpPr>
        <p:spPr>
          <a:xfrm>
            <a:off x="2034902" y="1893552"/>
            <a:ext cx="734700" cy="44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Orbitron Medium"/>
              <a:buNone/>
              <a:defRPr sz="3300" b="0" i="0" u="none" strike="noStrike" cap="none">
                <a:solidFill>
                  <a:schemeClr val="dk1"/>
                </a:solidFill>
                <a:latin typeface="Orbitron Medium"/>
                <a:ea typeface="Orbitron Medium"/>
                <a:cs typeface="Orbitron Medium"/>
                <a:sym typeface="Orbitron Medium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9pPr>
          </a:lstStyle>
          <a:p>
            <a:pPr algn="ctr">
              <a:buClr>
                <a:srgbClr val="1B2020"/>
              </a:buClr>
            </a:pPr>
            <a:r>
              <a:rPr lang="en" sz="4000" b="1">
                <a:solidFill>
                  <a:srgbClr val="00487E"/>
                </a:solidFill>
                <a:latin typeface="Arial"/>
                <a:ea typeface="Orbitron"/>
                <a:cs typeface="Orbitron"/>
                <a:sym typeface="Orbitron"/>
              </a:rPr>
              <a:t>I</a:t>
            </a:r>
          </a:p>
        </p:txBody>
      </p:sp>
      <p:sp>
        <p:nvSpPr>
          <p:cNvPr id="43" name="Google Shape;688;p54">
            <a:extLst>
              <a:ext uri="{FF2B5EF4-FFF2-40B4-BE49-F238E27FC236}">
                <a16:creationId xmlns:a16="http://schemas.microsoft.com/office/drawing/2014/main" id="{FD55AC63-FA91-9EBE-99FB-F8B2C30C346F}"/>
              </a:ext>
            </a:extLst>
          </p:cNvPr>
          <p:cNvSpPr txBox="1">
            <a:spLocks/>
          </p:cNvSpPr>
          <p:nvPr/>
        </p:nvSpPr>
        <p:spPr>
          <a:xfrm>
            <a:off x="6471724" y="1886493"/>
            <a:ext cx="734700" cy="44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Orbitron Medium"/>
              <a:buNone/>
              <a:defRPr sz="3300" b="0" i="0" u="none" strike="noStrike" cap="none">
                <a:solidFill>
                  <a:schemeClr val="dk1"/>
                </a:solidFill>
                <a:latin typeface="Orbitron Medium"/>
                <a:ea typeface="Orbitron Medium"/>
                <a:cs typeface="Orbitron Medium"/>
                <a:sym typeface="Orbitron Medium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9pPr>
          </a:lstStyle>
          <a:p>
            <a:pPr algn="ctr">
              <a:buClr>
                <a:srgbClr val="1B2020"/>
              </a:buClr>
            </a:pPr>
            <a:r>
              <a:rPr lang="en" sz="4000" b="1">
                <a:solidFill>
                  <a:srgbClr val="00487E"/>
                </a:solidFill>
                <a:latin typeface="Arial"/>
                <a:ea typeface="Orbitron"/>
                <a:cs typeface="Orbitron"/>
                <a:sym typeface="Orbitron"/>
              </a:rPr>
              <a:t>II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1EF6C6EC-64E0-F423-ED57-39AA7CDB8A6E}"/>
              </a:ext>
            </a:extLst>
          </p:cNvPr>
          <p:cNvSpPr/>
          <p:nvPr/>
        </p:nvSpPr>
        <p:spPr>
          <a:xfrm>
            <a:off x="803142" y="3113085"/>
            <a:ext cx="3186166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endParaRPr lang="en-US" sz="2400" dirty="0">
              <a:solidFill>
                <a:srgbClr val="00487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D4F094D-6409-89D7-5606-5928373AA958}"/>
              </a:ext>
            </a:extLst>
          </p:cNvPr>
          <p:cNvSpPr/>
          <p:nvPr/>
        </p:nvSpPr>
        <p:spPr>
          <a:xfrm>
            <a:off x="5663051" y="3113085"/>
            <a:ext cx="2367957" cy="11339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buClr>
                <a:srgbClr val="014040"/>
              </a:buClr>
              <a:buSzPts val="4600"/>
            </a:pP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Bất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phương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trình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 </a:t>
            </a:r>
          </a:p>
          <a:p>
            <a:pPr lvl="0" algn="ctr">
              <a:lnSpc>
                <a:spcPct val="150000"/>
              </a:lnSpc>
              <a:buClr>
                <a:srgbClr val="014040"/>
              </a:buClr>
              <a:buSzPts val="4600"/>
            </a:pP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bậc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nhất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một</a:t>
            </a:r>
            <a:r>
              <a:rPr lang="en-US" sz="2400" dirty="0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 </a:t>
            </a:r>
            <a:r>
              <a:rPr lang="en-US" sz="2400" dirty="0" err="1">
                <a:solidFill>
                  <a:srgbClr val="00487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DM Sans SemiBold"/>
              </a:rPr>
              <a:t>ẩn</a:t>
            </a:r>
            <a:endParaRPr lang="en-US" sz="2400" dirty="0">
              <a:solidFill>
                <a:srgbClr val="00487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DM Sans SemiBold"/>
            </a:endParaRPr>
          </a:p>
        </p:txBody>
      </p:sp>
      <p:sp>
        <p:nvSpPr>
          <p:cNvPr id="49" name="Google Shape;911;p39">
            <a:extLst>
              <a:ext uri="{FF2B5EF4-FFF2-40B4-BE49-F238E27FC236}">
                <a16:creationId xmlns:a16="http://schemas.microsoft.com/office/drawing/2014/main" id="{F910A077-EB89-DD0D-7CCF-A590AD0ABBB1}"/>
              </a:ext>
            </a:extLst>
          </p:cNvPr>
          <p:cNvSpPr txBox="1">
            <a:spLocks/>
          </p:cNvSpPr>
          <p:nvPr/>
        </p:nvSpPr>
        <p:spPr>
          <a:xfrm>
            <a:off x="1998139" y="719256"/>
            <a:ext cx="5147721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Orbitron Medium"/>
              <a:buNone/>
              <a:defRPr sz="3300" b="0" i="0" u="none" strike="noStrike" cap="none">
                <a:solidFill>
                  <a:schemeClr val="dk1"/>
                </a:solidFill>
                <a:latin typeface="Orbitron Medium"/>
                <a:ea typeface="Orbitron Medium"/>
                <a:cs typeface="Orbitron Medium"/>
                <a:sym typeface="Orbitron Medium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rbitron"/>
              <a:buNone/>
              <a:defRPr sz="3500" b="1" i="0" u="none" strike="noStrike" cap="none">
                <a:solidFill>
                  <a:schemeClr val="dk1"/>
                </a:solidFill>
                <a:latin typeface="Orbitron"/>
                <a:ea typeface="Orbitron"/>
                <a:cs typeface="Orbitron"/>
                <a:sym typeface="Orbitron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B2020"/>
              </a:buClr>
              <a:buSzPts val="3300"/>
              <a:buFont typeface="Orbitron Medium"/>
              <a:buNone/>
              <a:tabLst/>
              <a:defRPr/>
            </a:pPr>
            <a:r>
              <a:rPr kumimoji="0" lang="en-US" sz="3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Orbitron Medium"/>
              </a:rPr>
              <a:t>NỘI DUNG BÀI HỌC</a:t>
            </a:r>
          </a:p>
        </p:txBody>
      </p:sp>
      <p:pic>
        <p:nvPicPr>
          <p:cNvPr id="51" name="Picture 15">
            <a:extLst>
              <a:ext uri="{FF2B5EF4-FFF2-40B4-BE49-F238E27FC236}">
                <a16:creationId xmlns:a16="http://schemas.microsoft.com/office/drawing/2014/main" id="{EF25455F-2826-2EAB-9A63-941999FD97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035107" y="2037749"/>
            <a:ext cx="1171111" cy="1100844"/>
          </a:xfrm>
          <a:prstGeom prst="rect">
            <a:avLst/>
          </a:prstGeom>
        </p:spPr>
      </p:pic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7" grpId="0"/>
      <p:bldP spid="48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905001" y="1047725"/>
            <a:ext cx="5194299" cy="2609875"/>
            <a:chOff x="3838189" y="3105930"/>
            <a:chExt cx="5194299" cy="2609875"/>
          </a:xfrm>
        </p:grpSpPr>
        <p:sp>
          <p:nvSpPr>
            <p:cNvPr id="13" name="Google Shape;716;p74"/>
            <p:cNvSpPr/>
            <p:nvPr/>
          </p:nvSpPr>
          <p:spPr>
            <a:xfrm>
              <a:off x="3838189" y="3458454"/>
              <a:ext cx="5194299" cy="2257351"/>
            </a:xfrm>
            <a:custGeom>
              <a:avLst/>
              <a:gdLst/>
              <a:ahLst/>
              <a:cxnLst/>
              <a:rect l="l" t="t" r="r" b="b"/>
              <a:pathLst>
                <a:path w="26864" h="23659" extrusionOk="0">
                  <a:moveTo>
                    <a:pt x="6056" y="0"/>
                  </a:moveTo>
                  <a:cubicBezTo>
                    <a:pt x="5845" y="0"/>
                    <a:pt x="5616" y="35"/>
                    <a:pt x="5405" y="88"/>
                  </a:cubicBezTo>
                  <a:cubicBezTo>
                    <a:pt x="5299" y="141"/>
                    <a:pt x="5158" y="176"/>
                    <a:pt x="5053" y="229"/>
                  </a:cubicBezTo>
                  <a:cubicBezTo>
                    <a:pt x="5000" y="246"/>
                    <a:pt x="4982" y="246"/>
                    <a:pt x="4947" y="282"/>
                  </a:cubicBezTo>
                  <a:cubicBezTo>
                    <a:pt x="4806" y="317"/>
                    <a:pt x="4683" y="352"/>
                    <a:pt x="4542" y="352"/>
                  </a:cubicBezTo>
                  <a:lnTo>
                    <a:pt x="4190" y="352"/>
                  </a:lnTo>
                  <a:cubicBezTo>
                    <a:pt x="3838" y="352"/>
                    <a:pt x="3486" y="334"/>
                    <a:pt x="3116" y="317"/>
                  </a:cubicBezTo>
                  <a:lnTo>
                    <a:pt x="2888" y="317"/>
                  </a:lnTo>
                  <a:cubicBezTo>
                    <a:pt x="2764" y="317"/>
                    <a:pt x="2606" y="299"/>
                    <a:pt x="2483" y="299"/>
                  </a:cubicBezTo>
                  <a:lnTo>
                    <a:pt x="1163" y="299"/>
                  </a:lnTo>
                  <a:cubicBezTo>
                    <a:pt x="1127" y="299"/>
                    <a:pt x="1092" y="264"/>
                    <a:pt x="1074" y="264"/>
                  </a:cubicBezTo>
                  <a:lnTo>
                    <a:pt x="916" y="264"/>
                  </a:lnTo>
                  <a:cubicBezTo>
                    <a:pt x="775" y="264"/>
                    <a:pt x="652" y="264"/>
                    <a:pt x="494" y="246"/>
                  </a:cubicBezTo>
                  <a:lnTo>
                    <a:pt x="388" y="246"/>
                  </a:lnTo>
                  <a:cubicBezTo>
                    <a:pt x="335" y="246"/>
                    <a:pt x="300" y="229"/>
                    <a:pt x="230" y="229"/>
                  </a:cubicBezTo>
                  <a:cubicBezTo>
                    <a:pt x="212" y="229"/>
                    <a:pt x="212" y="229"/>
                    <a:pt x="194" y="264"/>
                  </a:cubicBezTo>
                  <a:cubicBezTo>
                    <a:pt x="159" y="352"/>
                    <a:pt x="142" y="423"/>
                    <a:pt x="159" y="511"/>
                  </a:cubicBezTo>
                  <a:lnTo>
                    <a:pt x="230" y="775"/>
                  </a:lnTo>
                  <a:cubicBezTo>
                    <a:pt x="230" y="827"/>
                    <a:pt x="247" y="845"/>
                    <a:pt x="247" y="863"/>
                  </a:cubicBezTo>
                  <a:lnTo>
                    <a:pt x="247" y="915"/>
                  </a:lnTo>
                  <a:cubicBezTo>
                    <a:pt x="247" y="968"/>
                    <a:pt x="282" y="1021"/>
                    <a:pt x="300" y="1074"/>
                  </a:cubicBezTo>
                  <a:cubicBezTo>
                    <a:pt x="300" y="1109"/>
                    <a:pt x="318" y="1127"/>
                    <a:pt x="318" y="1179"/>
                  </a:cubicBezTo>
                  <a:cubicBezTo>
                    <a:pt x="318" y="1197"/>
                    <a:pt x="335" y="1232"/>
                    <a:pt x="335" y="1267"/>
                  </a:cubicBezTo>
                  <a:cubicBezTo>
                    <a:pt x="406" y="1672"/>
                    <a:pt x="335" y="2112"/>
                    <a:pt x="282" y="2535"/>
                  </a:cubicBezTo>
                  <a:cubicBezTo>
                    <a:pt x="247" y="2693"/>
                    <a:pt x="212" y="2852"/>
                    <a:pt x="212" y="2993"/>
                  </a:cubicBezTo>
                  <a:lnTo>
                    <a:pt x="265" y="2993"/>
                  </a:lnTo>
                  <a:lnTo>
                    <a:pt x="265" y="3116"/>
                  </a:lnTo>
                  <a:cubicBezTo>
                    <a:pt x="265" y="3221"/>
                    <a:pt x="265" y="3362"/>
                    <a:pt x="282" y="3468"/>
                  </a:cubicBezTo>
                  <a:cubicBezTo>
                    <a:pt x="318" y="3714"/>
                    <a:pt x="546" y="3838"/>
                    <a:pt x="582" y="4066"/>
                  </a:cubicBezTo>
                  <a:cubicBezTo>
                    <a:pt x="634" y="4190"/>
                    <a:pt x="564" y="4295"/>
                    <a:pt x="634" y="4418"/>
                  </a:cubicBezTo>
                  <a:cubicBezTo>
                    <a:pt x="722" y="4542"/>
                    <a:pt x="881" y="4542"/>
                    <a:pt x="916" y="4771"/>
                  </a:cubicBezTo>
                  <a:lnTo>
                    <a:pt x="916" y="4911"/>
                  </a:lnTo>
                  <a:cubicBezTo>
                    <a:pt x="916" y="4964"/>
                    <a:pt x="898" y="4982"/>
                    <a:pt x="898" y="5035"/>
                  </a:cubicBezTo>
                  <a:cubicBezTo>
                    <a:pt x="846" y="5158"/>
                    <a:pt x="810" y="5299"/>
                    <a:pt x="898" y="5439"/>
                  </a:cubicBezTo>
                  <a:cubicBezTo>
                    <a:pt x="969" y="5527"/>
                    <a:pt x="1057" y="5598"/>
                    <a:pt x="1092" y="5686"/>
                  </a:cubicBezTo>
                  <a:cubicBezTo>
                    <a:pt x="1092" y="5703"/>
                    <a:pt x="1110" y="5756"/>
                    <a:pt x="1145" y="5774"/>
                  </a:cubicBezTo>
                  <a:cubicBezTo>
                    <a:pt x="1163" y="5827"/>
                    <a:pt x="1180" y="5862"/>
                    <a:pt x="1180" y="5915"/>
                  </a:cubicBezTo>
                  <a:cubicBezTo>
                    <a:pt x="1180" y="5932"/>
                    <a:pt x="1180" y="5950"/>
                    <a:pt x="1198" y="5950"/>
                  </a:cubicBezTo>
                  <a:lnTo>
                    <a:pt x="1198" y="5968"/>
                  </a:lnTo>
                  <a:cubicBezTo>
                    <a:pt x="1198" y="6020"/>
                    <a:pt x="1127" y="6091"/>
                    <a:pt x="1092" y="6126"/>
                  </a:cubicBezTo>
                  <a:cubicBezTo>
                    <a:pt x="1022" y="6196"/>
                    <a:pt x="969" y="6267"/>
                    <a:pt x="934" y="6302"/>
                  </a:cubicBezTo>
                  <a:cubicBezTo>
                    <a:pt x="846" y="6408"/>
                    <a:pt x="758" y="6496"/>
                    <a:pt x="670" y="6584"/>
                  </a:cubicBezTo>
                  <a:cubicBezTo>
                    <a:pt x="617" y="6654"/>
                    <a:pt x="546" y="6742"/>
                    <a:pt x="476" y="6813"/>
                  </a:cubicBezTo>
                  <a:lnTo>
                    <a:pt x="370" y="6918"/>
                  </a:lnTo>
                  <a:lnTo>
                    <a:pt x="300" y="6989"/>
                  </a:lnTo>
                  <a:cubicBezTo>
                    <a:pt x="177" y="7112"/>
                    <a:pt x="124" y="7165"/>
                    <a:pt x="265" y="7358"/>
                  </a:cubicBezTo>
                  <a:cubicBezTo>
                    <a:pt x="300" y="7429"/>
                    <a:pt x="388" y="7446"/>
                    <a:pt x="441" y="7517"/>
                  </a:cubicBezTo>
                  <a:cubicBezTo>
                    <a:pt x="476" y="7622"/>
                    <a:pt x="406" y="7816"/>
                    <a:pt x="388" y="7939"/>
                  </a:cubicBezTo>
                  <a:cubicBezTo>
                    <a:pt x="353" y="8203"/>
                    <a:pt x="300" y="8467"/>
                    <a:pt x="282" y="8731"/>
                  </a:cubicBezTo>
                  <a:cubicBezTo>
                    <a:pt x="282" y="8766"/>
                    <a:pt x="282" y="8784"/>
                    <a:pt x="265" y="8837"/>
                  </a:cubicBezTo>
                  <a:cubicBezTo>
                    <a:pt x="230" y="8943"/>
                    <a:pt x="212" y="9083"/>
                    <a:pt x="194" y="9189"/>
                  </a:cubicBezTo>
                  <a:cubicBezTo>
                    <a:pt x="142" y="9471"/>
                    <a:pt x="194" y="9735"/>
                    <a:pt x="177" y="10016"/>
                  </a:cubicBezTo>
                  <a:cubicBezTo>
                    <a:pt x="177" y="10140"/>
                    <a:pt x="106" y="10245"/>
                    <a:pt x="89" y="10351"/>
                  </a:cubicBezTo>
                  <a:cubicBezTo>
                    <a:pt x="89" y="10439"/>
                    <a:pt x="106" y="10544"/>
                    <a:pt x="177" y="10668"/>
                  </a:cubicBezTo>
                  <a:cubicBezTo>
                    <a:pt x="194" y="10703"/>
                    <a:pt x="212" y="10720"/>
                    <a:pt x="230" y="10773"/>
                  </a:cubicBezTo>
                  <a:cubicBezTo>
                    <a:pt x="265" y="10844"/>
                    <a:pt x="300" y="10879"/>
                    <a:pt x="318" y="10932"/>
                  </a:cubicBezTo>
                  <a:cubicBezTo>
                    <a:pt x="441" y="11073"/>
                    <a:pt x="582" y="11231"/>
                    <a:pt x="705" y="11389"/>
                  </a:cubicBezTo>
                  <a:cubicBezTo>
                    <a:pt x="881" y="11724"/>
                    <a:pt x="740" y="12182"/>
                    <a:pt x="828" y="12534"/>
                  </a:cubicBezTo>
                  <a:lnTo>
                    <a:pt x="828" y="12604"/>
                  </a:lnTo>
                  <a:cubicBezTo>
                    <a:pt x="828" y="12639"/>
                    <a:pt x="828" y="12657"/>
                    <a:pt x="846" y="12710"/>
                  </a:cubicBezTo>
                  <a:cubicBezTo>
                    <a:pt x="881" y="12903"/>
                    <a:pt x="881" y="13132"/>
                    <a:pt x="881" y="13326"/>
                  </a:cubicBezTo>
                  <a:cubicBezTo>
                    <a:pt x="881" y="13431"/>
                    <a:pt x="916" y="13537"/>
                    <a:pt x="916" y="13625"/>
                  </a:cubicBezTo>
                  <a:cubicBezTo>
                    <a:pt x="934" y="13801"/>
                    <a:pt x="810" y="13854"/>
                    <a:pt x="634" y="14012"/>
                  </a:cubicBezTo>
                  <a:cubicBezTo>
                    <a:pt x="529" y="14100"/>
                    <a:pt x="388" y="14188"/>
                    <a:pt x="318" y="14312"/>
                  </a:cubicBezTo>
                  <a:cubicBezTo>
                    <a:pt x="282" y="14400"/>
                    <a:pt x="282" y="14470"/>
                    <a:pt x="282" y="14540"/>
                  </a:cubicBezTo>
                  <a:cubicBezTo>
                    <a:pt x="282" y="14576"/>
                    <a:pt x="300" y="14593"/>
                    <a:pt x="300" y="14646"/>
                  </a:cubicBezTo>
                  <a:cubicBezTo>
                    <a:pt x="318" y="14681"/>
                    <a:pt x="318" y="14734"/>
                    <a:pt x="318" y="14769"/>
                  </a:cubicBezTo>
                  <a:cubicBezTo>
                    <a:pt x="370" y="15068"/>
                    <a:pt x="247" y="15368"/>
                    <a:pt x="247" y="15649"/>
                  </a:cubicBezTo>
                  <a:cubicBezTo>
                    <a:pt x="247" y="15878"/>
                    <a:pt x="159" y="15984"/>
                    <a:pt x="159" y="16230"/>
                  </a:cubicBezTo>
                  <a:lnTo>
                    <a:pt x="159" y="16477"/>
                  </a:lnTo>
                  <a:lnTo>
                    <a:pt x="159" y="16582"/>
                  </a:lnTo>
                  <a:cubicBezTo>
                    <a:pt x="159" y="16670"/>
                    <a:pt x="142" y="16758"/>
                    <a:pt x="124" y="16846"/>
                  </a:cubicBezTo>
                  <a:cubicBezTo>
                    <a:pt x="89" y="16970"/>
                    <a:pt x="1" y="17040"/>
                    <a:pt x="18" y="17198"/>
                  </a:cubicBezTo>
                  <a:cubicBezTo>
                    <a:pt x="54" y="17445"/>
                    <a:pt x="370" y="17533"/>
                    <a:pt x="476" y="17709"/>
                  </a:cubicBezTo>
                  <a:cubicBezTo>
                    <a:pt x="582" y="17885"/>
                    <a:pt x="546" y="18184"/>
                    <a:pt x="564" y="18413"/>
                  </a:cubicBezTo>
                  <a:lnTo>
                    <a:pt x="546" y="18413"/>
                  </a:lnTo>
                  <a:lnTo>
                    <a:pt x="546" y="18448"/>
                  </a:lnTo>
                  <a:lnTo>
                    <a:pt x="546" y="18519"/>
                  </a:lnTo>
                  <a:lnTo>
                    <a:pt x="564" y="18519"/>
                  </a:lnTo>
                  <a:cubicBezTo>
                    <a:pt x="599" y="18818"/>
                    <a:pt x="599" y="19064"/>
                    <a:pt x="687" y="19381"/>
                  </a:cubicBezTo>
                  <a:cubicBezTo>
                    <a:pt x="775" y="19610"/>
                    <a:pt x="758" y="19821"/>
                    <a:pt x="758" y="20085"/>
                  </a:cubicBezTo>
                  <a:cubicBezTo>
                    <a:pt x="758" y="20138"/>
                    <a:pt x="775" y="20261"/>
                    <a:pt x="775" y="20349"/>
                  </a:cubicBezTo>
                  <a:lnTo>
                    <a:pt x="775" y="20367"/>
                  </a:lnTo>
                  <a:lnTo>
                    <a:pt x="775" y="20455"/>
                  </a:lnTo>
                  <a:lnTo>
                    <a:pt x="775" y="20473"/>
                  </a:lnTo>
                  <a:cubicBezTo>
                    <a:pt x="740" y="20631"/>
                    <a:pt x="722" y="20543"/>
                    <a:pt x="599" y="20649"/>
                  </a:cubicBezTo>
                  <a:cubicBezTo>
                    <a:pt x="458" y="20807"/>
                    <a:pt x="370" y="21142"/>
                    <a:pt x="282" y="21335"/>
                  </a:cubicBezTo>
                  <a:cubicBezTo>
                    <a:pt x="142" y="21617"/>
                    <a:pt x="106" y="21951"/>
                    <a:pt x="71" y="22286"/>
                  </a:cubicBezTo>
                  <a:lnTo>
                    <a:pt x="71" y="22391"/>
                  </a:lnTo>
                  <a:cubicBezTo>
                    <a:pt x="71" y="22691"/>
                    <a:pt x="106" y="23008"/>
                    <a:pt x="106" y="23289"/>
                  </a:cubicBezTo>
                  <a:cubicBezTo>
                    <a:pt x="282" y="23360"/>
                    <a:pt x="494" y="23377"/>
                    <a:pt x="722" y="23377"/>
                  </a:cubicBezTo>
                  <a:lnTo>
                    <a:pt x="1215" y="23377"/>
                  </a:lnTo>
                  <a:cubicBezTo>
                    <a:pt x="1339" y="23377"/>
                    <a:pt x="1444" y="23377"/>
                    <a:pt x="1550" y="23395"/>
                  </a:cubicBezTo>
                  <a:cubicBezTo>
                    <a:pt x="1796" y="23448"/>
                    <a:pt x="1990" y="23465"/>
                    <a:pt x="2236" y="23465"/>
                  </a:cubicBezTo>
                  <a:lnTo>
                    <a:pt x="2254" y="23465"/>
                  </a:lnTo>
                  <a:cubicBezTo>
                    <a:pt x="2536" y="23465"/>
                    <a:pt x="2800" y="23430"/>
                    <a:pt x="3064" y="23395"/>
                  </a:cubicBezTo>
                  <a:lnTo>
                    <a:pt x="3187" y="23395"/>
                  </a:lnTo>
                  <a:cubicBezTo>
                    <a:pt x="3275" y="23395"/>
                    <a:pt x="3381" y="23377"/>
                    <a:pt x="3486" y="23377"/>
                  </a:cubicBezTo>
                  <a:lnTo>
                    <a:pt x="3504" y="23377"/>
                  </a:lnTo>
                  <a:cubicBezTo>
                    <a:pt x="4120" y="23377"/>
                    <a:pt x="4718" y="23307"/>
                    <a:pt x="5334" y="23289"/>
                  </a:cubicBezTo>
                  <a:cubicBezTo>
                    <a:pt x="5599" y="23289"/>
                    <a:pt x="5880" y="23272"/>
                    <a:pt x="6144" y="23254"/>
                  </a:cubicBezTo>
                  <a:cubicBezTo>
                    <a:pt x="6267" y="23219"/>
                    <a:pt x="6408" y="23201"/>
                    <a:pt x="6567" y="23201"/>
                  </a:cubicBezTo>
                  <a:lnTo>
                    <a:pt x="6672" y="23201"/>
                  </a:lnTo>
                  <a:cubicBezTo>
                    <a:pt x="6796" y="23219"/>
                    <a:pt x="6901" y="23289"/>
                    <a:pt x="7024" y="23342"/>
                  </a:cubicBezTo>
                  <a:cubicBezTo>
                    <a:pt x="7060" y="23342"/>
                    <a:pt x="7077" y="23360"/>
                    <a:pt x="7112" y="23360"/>
                  </a:cubicBezTo>
                  <a:cubicBezTo>
                    <a:pt x="7236" y="23377"/>
                    <a:pt x="7341" y="23377"/>
                    <a:pt x="7464" y="23377"/>
                  </a:cubicBezTo>
                  <a:cubicBezTo>
                    <a:pt x="7676" y="23377"/>
                    <a:pt x="7887" y="23360"/>
                    <a:pt x="8081" y="23342"/>
                  </a:cubicBezTo>
                  <a:cubicBezTo>
                    <a:pt x="8292" y="23307"/>
                    <a:pt x="8503" y="23289"/>
                    <a:pt x="8697" y="23289"/>
                  </a:cubicBezTo>
                  <a:lnTo>
                    <a:pt x="8855" y="23289"/>
                  </a:lnTo>
                  <a:cubicBezTo>
                    <a:pt x="8908" y="23289"/>
                    <a:pt x="8926" y="23307"/>
                    <a:pt x="8961" y="23307"/>
                  </a:cubicBezTo>
                  <a:cubicBezTo>
                    <a:pt x="9049" y="23342"/>
                    <a:pt x="9119" y="23377"/>
                    <a:pt x="9225" y="23377"/>
                  </a:cubicBezTo>
                  <a:lnTo>
                    <a:pt x="11566" y="23377"/>
                  </a:lnTo>
                  <a:cubicBezTo>
                    <a:pt x="11742" y="23360"/>
                    <a:pt x="11830" y="23272"/>
                    <a:pt x="11953" y="23219"/>
                  </a:cubicBezTo>
                  <a:cubicBezTo>
                    <a:pt x="12200" y="23131"/>
                    <a:pt x="12446" y="23113"/>
                    <a:pt x="12693" y="23113"/>
                  </a:cubicBezTo>
                  <a:lnTo>
                    <a:pt x="13186" y="23113"/>
                  </a:lnTo>
                  <a:cubicBezTo>
                    <a:pt x="13344" y="23254"/>
                    <a:pt x="13485" y="23272"/>
                    <a:pt x="13678" y="23307"/>
                  </a:cubicBezTo>
                  <a:cubicBezTo>
                    <a:pt x="13978" y="23360"/>
                    <a:pt x="14312" y="23377"/>
                    <a:pt x="14629" y="23448"/>
                  </a:cubicBezTo>
                  <a:lnTo>
                    <a:pt x="14629" y="23465"/>
                  </a:lnTo>
                  <a:cubicBezTo>
                    <a:pt x="14664" y="23465"/>
                    <a:pt x="14682" y="23483"/>
                    <a:pt x="14735" y="23483"/>
                  </a:cubicBezTo>
                  <a:cubicBezTo>
                    <a:pt x="14858" y="23518"/>
                    <a:pt x="14999" y="23518"/>
                    <a:pt x="15122" y="23518"/>
                  </a:cubicBezTo>
                  <a:cubicBezTo>
                    <a:pt x="15509" y="23518"/>
                    <a:pt x="15861" y="23448"/>
                    <a:pt x="16178" y="23307"/>
                  </a:cubicBezTo>
                  <a:cubicBezTo>
                    <a:pt x="16301" y="23272"/>
                    <a:pt x="16425" y="23254"/>
                    <a:pt x="16565" y="23219"/>
                  </a:cubicBezTo>
                  <a:lnTo>
                    <a:pt x="16794" y="23219"/>
                  </a:lnTo>
                  <a:cubicBezTo>
                    <a:pt x="16970" y="23219"/>
                    <a:pt x="17146" y="23254"/>
                    <a:pt x="17322" y="23254"/>
                  </a:cubicBezTo>
                  <a:lnTo>
                    <a:pt x="17358" y="23254"/>
                  </a:lnTo>
                  <a:cubicBezTo>
                    <a:pt x="17727" y="23254"/>
                    <a:pt x="18097" y="23201"/>
                    <a:pt x="18467" y="23184"/>
                  </a:cubicBezTo>
                  <a:lnTo>
                    <a:pt x="18590" y="23184"/>
                  </a:lnTo>
                  <a:cubicBezTo>
                    <a:pt x="18678" y="23184"/>
                    <a:pt x="18783" y="23166"/>
                    <a:pt x="18871" y="23166"/>
                  </a:cubicBezTo>
                  <a:cubicBezTo>
                    <a:pt x="19347" y="23113"/>
                    <a:pt x="19875" y="23078"/>
                    <a:pt x="20385" y="23078"/>
                  </a:cubicBezTo>
                  <a:lnTo>
                    <a:pt x="20561" y="23078"/>
                  </a:lnTo>
                  <a:cubicBezTo>
                    <a:pt x="20966" y="23078"/>
                    <a:pt x="21336" y="23096"/>
                    <a:pt x="21706" y="23184"/>
                  </a:cubicBezTo>
                  <a:cubicBezTo>
                    <a:pt x="21899" y="23219"/>
                    <a:pt x="22128" y="23219"/>
                    <a:pt x="22322" y="23272"/>
                  </a:cubicBezTo>
                  <a:cubicBezTo>
                    <a:pt x="22374" y="23272"/>
                    <a:pt x="22392" y="23272"/>
                    <a:pt x="22427" y="23289"/>
                  </a:cubicBezTo>
                  <a:cubicBezTo>
                    <a:pt x="22498" y="23289"/>
                    <a:pt x="22568" y="23307"/>
                    <a:pt x="22639" y="23307"/>
                  </a:cubicBezTo>
                  <a:cubicBezTo>
                    <a:pt x="22744" y="23307"/>
                    <a:pt x="22850" y="23307"/>
                    <a:pt x="22955" y="23289"/>
                  </a:cubicBezTo>
                  <a:cubicBezTo>
                    <a:pt x="23079" y="23272"/>
                    <a:pt x="23202" y="23254"/>
                    <a:pt x="23307" y="23219"/>
                  </a:cubicBezTo>
                  <a:cubicBezTo>
                    <a:pt x="23395" y="23254"/>
                    <a:pt x="23466" y="23272"/>
                    <a:pt x="23536" y="23289"/>
                  </a:cubicBezTo>
                  <a:cubicBezTo>
                    <a:pt x="23712" y="23307"/>
                    <a:pt x="23871" y="23307"/>
                    <a:pt x="24047" y="23342"/>
                  </a:cubicBezTo>
                  <a:cubicBezTo>
                    <a:pt x="24100" y="23342"/>
                    <a:pt x="24170" y="23360"/>
                    <a:pt x="24240" y="23360"/>
                  </a:cubicBezTo>
                  <a:cubicBezTo>
                    <a:pt x="24258" y="23360"/>
                    <a:pt x="24311" y="23360"/>
                    <a:pt x="24328" y="23377"/>
                  </a:cubicBezTo>
                  <a:cubicBezTo>
                    <a:pt x="24522" y="23395"/>
                    <a:pt x="24698" y="23465"/>
                    <a:pt x="24874" y="23553"/>
                  </a:cubicBezTo>
                  <a:cubicBezTo>
                    <a:pt x="25068" y="23641"/>
                    <a:pt x="25244" y="23659"/>
                    <a:pt x="25455" y="23659"/>
                  </a:cubicBezTo>
                  <a:lnTo>
                    <a:pt x="26212" y="23659"/>
                  </a:lnTo>
                  <a:cubicBezTo>
                    <a:pt x="26265" y="23659"/>
                    <a:pt x="26282" y="23659"/>
                    <a:pt x="26335" y="23641"/>
                  </a:cubicBezTo>
                  <a:lnTo>
                    <a:pt x="26458" y="23571"/>
                  </a:lnTo>
                  <a:cubicBezTo>
                    <a:pt x="26476" y="23272"/>
                    <a:pt x="26423" y="22937"/>
                    <a:pt x="26353" y="22656"/>
                  </a:cubicBezTo>
                  <a:cubicBezTo>
                    <a:pt x="26353" y="22603"/>
                    <a:pt x="26335" y="22567"/>
                    <a:pt x="26335" y="22515"/>
                  </a:cubicBezTo>
                  <a:cubicBezTo>
                    <a:pt x="26335" y="22479"/>
                    <a:pt x="26335" y="22462"/>
                    <a:pt x="26300" y="22409"/>
                  </a:cubicBezTo>
                  <a:lnTo>
                    <a:pt x="26300" y="22251"/>
                  </a:lnTo>
                  <a:cubicBezTo>
                    <a:pt x="26300" y="22163"/>
                    <a:pt x="26300" y="22075"/>
                    <a:pt x="26335" y="21987"/>
                  </a:cubicBezTo>
                  <a:cubicBezTo>
                    <a:pt x="26335" y="21934"/>
                    <a:pt x="26353" y="21863"/>
                    <a:pt x="26353" y="21775"/>
                  </a:cubicBezTo>
                  <a:cubicBezTo>
                    <a:pt x="26388" y="21423"/>
                    <a:pt x="26476" y="21089"/>
                    <a:pt x="26458" y="20737"/>
                  </a:cubicBezTo>
                  <a:cubicBezTo>
                    <a:pt x="26458" y="20702"/>
                    <a:pt x="26441" y="20649"/>
                    <a:pt x="26441" y="20614"/>
                  </a:cubicBezTo>
                  <a:cubicBezTo>
                    <a:pt x="26441" y="20561"/>
                    <a:pt x="26423" y="20543"/>
                    <a:pt x="26423" y="20490"/>
                  </a:cubicBezTo>
                  <a:cubicBezTo>
                    <a:pt x="26388" y="20437"/>
                    <a:pt x="26353" y="20367"/>
                    <a:pt x="26335" y="20297"/>
                  </a:cubicBezTo>
                  <a:cubicBezTo>
                    <a:pt x="26282" y="20226"/>
                    <a:pt x="26265" y="20173"/>
                    <a:pt x="26212" y="20085"/>
                  </a:cubicBezTo>
                  <a:cubicBezTo>
                    <a:pt x="26212" y="20050"/>
                    <a:pt x="26212" y="20050"/>
                    <a:pt x="26194" y="20033"/>
                  </a:cubicBezTo>
                  <a:cubicBezTo>
                    <a:pt x="26089" y="19821"/>
                    <a:pt x="26089" y="19593"/>
                    <a:pt x="26124" y="19346"/>
                  </a:cubicBezTo>
                  <a:cubicBezTo>
                    <a:pt x="26159" y="19293"/>
                    <a:pt x="26177" y="19205"/>
                    <a:pt x="26212" y="19135"/>
                  </a:cubicBezTo>
                  <a:cubicBezTo>
                    <a:pt x="26265" y="19047"/>
                    <a:pt x="26282" y="18959"/>
                    <a:pt x="26300" y="18871"/>
                  </a:cubicBezTo>
                  <a:lnTo>
                    <a:pt x="26300" y="18818"/>
                  </a:lnTo>
                  <a:cubicBezTo>
                    <a:pt x="26300" y="18783"/>
                    <a:pt x="26300" y="18712"/>
                    <a:pt x="26282" y="18660"/>
                  </a:cubicBezTo>
                  <a:cubicBezTo>
                    <a:pt x="26282" y="18624"/>
                    <a:pt x="26265" y="18607"/>
                    <a:pt x="26265" y="18554"/>
                  </a:cubicBezTo>
                  <a:lnTo>
                    <a:pt x="26318" y="18554"/>
                  </a:lnTo>
                  <a:cubicBezTo>
                    <a:pt x="26318" y="18536"/>
                    <a:pt x="26282" y="18484"/>
                    <a:pt x="26282" y="18466"/>
                  </a:cubicBezTo>
                  <a:cubicBezTo>
                    <a:pt x="26265" y="18378"/>
                    <a:pt x="26230" y="18290"/>
                    <a:pt x="26194" y="18202"/>
                  </a:cubicBezTo>
                  <a:cubicBezTo>
                    <a:pt x="26159" y="18026"/>
                    <a:pt x="26194" y="17850"/>
                    <a:pt x="26159" y="17674"/>
                  </a:cubicBezTo>
                  <a:cubicBezTo>
                    <a:pt x="26089" y="17375"/>
                    <a:pt x="26018" y="17040"/>
                    <a:pt x="26001" y="16723"/>
                  </a:cubicBezTo>
                  <a:lnTo>
                    <a:pt x="26001" y="16618"/>
                  </a:lnTo>
                  <a:lnTo>
                    <a:pt x="26001" y="16600"/>
                  </a:lnTo>
                  <a:cubicBezTo>
                    <a:pt x="26001" y="16318"/>
                    <a:pt x="26001" y="16054"/>
                    <a:pt x="26089" y="15755"/>
                  </a:cubicBezTo>
                  <a:cubicBezTo>
                    <a:pt x="26142" y="15614"/>
                    <a:pt x="26194" y="15456"/>
                    <a:pt x="26265" y="15315"/>
                  </a:cubicBezTo>
                  <a:lnTo>
                    <a:pt x="26265" y="15262"/>
                  </a:lnTo>
                  <a:cubicBezTo>
                    <a:pt x="26300" y="15174"/>
                    <a:pt x="26335" y="15104"/>
                    <a:pt x="26370" y="15033"/>
                  </a:cubicBezTo>
                  <a:cubicBezTo>
                    <a:pt x="26406" y="14998"/>
                    <a:pt x="26423" y="14945"/>
                    <a:pt x="26423" y="14928"/>
                  </a:cubicBezTo>
                  <a:cubicBezTo>
                    <a:pt x="26441" y="14875"/>
                    <a:pt x="26458" y="14822"/>
                    <a:pt x="26494" y="14752"/>
                  </a:cubicBezTo>
                  <a:cubicBezTo>
                    <a:pt x="26511" y="14716"/>
                    <a:pt x="26529" y="14681"/>
                    <a:pt x="26529" y="14646"/>
                  </a:cubicBezTo>
                  <a:cubicBezTo>
                    <a:pt x="26687" y="14312"/>
                    <a:pt x="26863" y="13924"/>
                    <a:pt x="26793" y="13590"/>
                  </a:cubicBezTo>
                  <a:cubicBezTo>
                    <a:pt x="26740" y="13326"/>
                    <a:pt x="26722" y="13079"/>
                    <a:pt x="26687" y="12815"/>
                  </a:cubicBezTo>
                  <a:cubicBezTo>
                    <a:pt x="26687" y="12780"/>
                    <a:pt x="26652" y="12745"/>
                    <a:pt x="26652" y="12710"/>
                  </a:cubicBezTo>
                  <a:cubicBezTo>
                    <a:pt x="26652" y="12657"/>
                    <a:pt x="26634" y="12622"/>
                    <a:pt x="26634" y="12551"/>
                  </a:cubicBezTo>
                  <a:cubicBezTo>
                    <a:pt x="26564" y="12252"/>
                    <a:pt x="26476" y="11988"/>
                    <a:pt x="26476" y="11671"/>
                  </a:cubicBezTo>
                  <a:cubicBezTo>
                    <a:pt x="26476" y="11460"/>
                    <a:pt x="26388" y="11231"/>
                    <a:pt x="26353" y="11020"/>
                  </a:cubicBezTo>
                  <a:cubicBezTo>
                    <a:pt x="26353" y="10967"/>
                    <a:pt x="26335" y="10932"/>
                    <a:pt x="26335" y="10879"/>
                  </a:cubicBezTo>
                  <a:lnTo>
                    <a:pt x="26335" y="10773"/>
                  </a:lnTo>
                  <a:lnTo>
                    <a:pt x="26265" y="10773"/>
                  </a:lnTo>
                  <a:lnTo>
                    <a:pt x="26265" y="9611"/>
                  </a:lnTo>
                  <a:cubicBezTo>
                    <a:pt x="26247" y="9523"/>
                    <a:pt x="26247" y="9435"/>
                    <a:pt x="26247" y="9347"/>
                  </a:cubicBezTo>
                  <a:lnTo>
                    <a:pt x="26247" y="8943"/>
                  </a:lnTo>
                  <a:lnTo>
                    <a:pt x="26247" y="8837"/>
                  </a:lnTo>
                  <a:lnTo>
                    <a:pt x="26247" y="8678"/>
                  </a:lnTo>
                  <a:cubicBezTo>
                    <a:pt x="26247" y="8573"/>
                    <a:pt x="26212" y="8485"/>
                    <a:pt x="26177" y="8414"/>
                  </a:cubicBezTo>
                  <a:cubicBezTo>
                    <a:pt x="26089" y="7886"/>
                    <a:pt x="26159" y="7358"/>
                    <a:pt x="26247" y="6830"/>
                  </a:cubicBezTo>
                  <a:cubicBezTo>
                    <a:pt x="26265" y="6672"/>
                    <a:pt x="26300" y="6513"/>
                    <a:pt x="26353" y="6372"/>
                  </a:cubicBezTo>
                  <a:cubicBezTo>
                    <a:pt x="26353" y="6337"/>
                    <a:pt x="26370" y="6302"/>
                    <a:pt x="26370" y="6284"/>
                  </a:cubicBezTo>
                  <a:cubicBezTo>
                    <a:pt x="26511" y="5809"/>
                    <a:pt x="26617" y="5492"/>
                    <a:pt x="26634" y="5070"/>
                  </a:cubicBezTo>
                  <a:lnTo>
                    <a:pt x="26634" y="5017"/>
                  </a:lnTo>
                  <a:lnTo>
                    <a:pt x="26634" y="4964"/>
                  </a:lnTo>
                  <a:lnTo>
                    <a:pt x="26634" y="4876"/>
                  </a:lnTo>
                  <a:lnTo>
                    <a:pt x="26634" y="3732"/>
                  </a:lnTo>
                  <a:cubicBezTo>
                    <a:pt x="26634" y="3292"/>
                    <a:pt x="26705" y="2852"/>
                    <a:pt x="26722" y="2376"/>
                  </a:cubicBezTo>
                  <a:cubicBezTo>
                    <a:pt x="26722" y="2007"/>
                    <a:pt x="26652" y="1637"/>
                    <a:pt x="26634" y="1267"/>
                  </a:cubicBezTo>
                  <a:lnTo>
                    <a:pt x="26634" y="1197"/>
                  </a:lnTo>
                  <a:lnTo>
                    <a:pt x="26634" y="1179"/>
                  </a:lnTo>
                  <a:lnTo>
                    <a:pt x="26634" y="1091"/>
                  </a:lnTo>
                  <a:cubicBezTo>
                    <a:pt x="26634" y="951"/>
                    <a:pt x="26652" y="827"/>
                    <a:pt x="26617" y="687"/>
                  </a:cubicBezTo>
                  <a:cubicBezTo>
                    <a:pt x="26564" y="493"/>
                    <a:pt x="26546" y="334"/>
                    <a:pt x="26546" y="123"/>
                  </a:cubicBezTo>
                  <a:lnTo>
                    <a:pt x="26458" y="211"/>
                  </a:lnTo>
                  <a:cubicBezTo>
                    <a:pt x="26423" y="246"/>
                    <a:pt x="26388" y="299"/>
                    <a:pt x="26370" y="299"/>
                  </a:cubicBezTo>
                  <a:cubicBezTo>
                    <a:pt x="26353" y="299"/>
                    <a:pt x="26353" y="299"/>
                    <a:pt x="26335" y="264"/>
                  </a:cubicBezTo>
                  <a:cubicBezTo>
                    <a:pt x="26282" y="246"/>
                    <a:pt x="26265" y="246"/>
                    <a:pt x="26212" y="246"/>
                  </a:cubicBezTo>
                  <a:lnTo>
                    <a:pt x="26159" y="246"/>
                  </a:lnTo>
                  <a:cubicBezTo>
                    <a:pt x="26018" y="246"/>
                    <a:pt x="25913" y="264"/>
                    <a:pt x="25807" y="264"/>
                  </a:cubicBezTo>
                  <a:lnTo>
                    <a:pt x="25754" y="264"/>
                  </a:lnTo>
                  <a:cubicBezTo>
                    <a:pt x="25473" y="264"/>
                    <a:pt x="25226" y="246"/>
                    <a:pt x="24945" y="211"/>
                  </a:cubicBezTo>
                  <a:lnTo>
                    <a:pt x="24804" y="211"/>
                  </a:lnTo>
                  <a:cubicBezTo>
                    <a:pt x="24663" y="211"/>
                    <a:pt x="24522" y="229"/>
                    <a:pt x="24399" y="246"/>
                  </a:cubicBezTo>
                  <a:cubicBezTo>
                    <a:pt x="24346" y="246"/>
                    <a:pt x="24328" y="246"/>
                    <a:pt x="24276" y="282"/>
                  </a:cubicBezTo>
                  <a:lnTo>
                    <a:pt x="22744" y="282"/>
                  </a:lnTo>
                  <a:cubicBezTo>
                    <a:pt x="22656" y="282"/>
                    <a:pt x="22550" y="282"/>
                    <a:pt x="22462" y="299"/>
                  </a:cubicBezTo>
                  <a:cubicBezTo>
                    <a:pt x="22410" y="299"/>
                    <a:pt x="22392" y="317"/>
                    <a:pt x="22339" y="317"/>
                  </a:cubicBezTo>
                  <a:cubicBezTo>
                    <a:pt x="22058" y="370"/>
                    <a:pt x="21794" y="458"/>
                    <a:pt x="21494" y="511"/>
                  </a:cubicBezTo>
                  <a:cubicBezTo>
                    <a:pt x="21371" y="546"/>
                    <a:pt x="21283" y="546"/>
                    <a:pt x="21195" y="546"/>
                  </a:cubicBezTo>
                  <a:cubicBezTo>
                    <a:pt x="20966" y="546"/>
                    <a:pt x="20737" y="493"/>
                    <a:pt x="20526" y="475"/>
                  </a:cubicBezTo>
                  <a:lnTo>
                    <a:pt x="20526" y="458"/>
                  </a:lnTo>
                  <a:cubicBezTo>
                    <a:pt x="20473" y="458"/>
                    <a:pt x="20456" y="458"/>
                    <a:pt x="20403" y="423"/>
                  </a:cubicBezTo>
                  <a:lnTo>
                    <a:pt x="20262" y="423"/>
                  </a:lnTo>
                  <a:cubicBezTo>
                    <a:pt x="20104" y="423"/>
                    <a:pt x="19945" y="405"/>
                    <a:pt x="19787" y="405"/>
                  </a:cubicBezTo>
                  <a:cubicBezTo>
                    <a:pt x="19699" y="405"/>
                    <a:pt x="19611" y="405"/>
                    <a:pt x="19523" y="423"/>
                  </a:cubicBezTo>
                  <a:cubicBezTo>
                    <a:pt x="19329" y="458"/>
                    <a:pt x="19153" y="511"/>
                    <a:pt x="18959" y="511"/>
                  </a:cubicBezTo>
                  <a:lnTo>
                    <a:pt x="18907" y="511"/>
                  </a:lnTo>
                  <a:cubicBezTo>
                    <a:pt x="18801" y="511"/>
                    <a:pt x="18713" y="511"/>
                    <a:pt x="18607" y="493"/>
                  </a:cubicBezTo>
                  <a:cubicBezTo>
                    <a:pt x="18555" y="493"/>
                    <a:pt x="18537" y="475"/>
                    <a:pt x="18502" y="475"/>
                  </a:cubicBezTo>
                  <a:cubicBezTo>
                    <a:pt x="18379" y="440"/>
                    <a:pt x="18273" y="405"/>
                    <a:pt x="18185" y="352"/>
                  </a:cubicBezTo>
                  <a:cubicBezTo>
                    <a:pt x="18097" y="317"/>
                    <a:pt x="18097" y="282"/>
                    <a:pt x="18009" y="246"/>
                  </a:cubicBezTo>
                  <a:lnTo>
                    <a:pt x="17938" y="246"/>
                  </a:lnTo>
                  <a:cubicBezTo>
                    <a:pt x="17815" y="246"/>
                    <a:pt x="17586" y="334"/>
                    <a:pt x="17481" y="352"/>
                  </a:cubicBezTo>
                  <a:cubicBezTo>
                    <a:pt x="17217" y="423"/>
                    <a:pt x="16953" y="475"/>
                    <a:pt x="16671" y="493"/>
                  </a:cubicBezTo>
                  <a:lnTo>
                    <a:pt x="16530" y="493"/>
                  </a:lnTo>
                  <a:cubicBezTo>
                    <a:pt x="16354" y="493"/>
                    <a:pt x="16213" y="511"/>
                    <a:pt x="16037" y="511"/>
                  </a:cubicBezTo>
                  <a:cubicBezTo>
                    <a:pt x="15632" y="511"/>
                    <a:pt x="15245" y="493"/>
                    <a:pt x="14893" y="405"/>
                  </a:cubicBezTo>
                  <a:cubicBezTo>
                    <a:pt x="14823" y="387"/>
                    <a:pt x="14770" y="387"/>
                    <a:pt x="14735" y="352"/>
                  </a:cubicBezTo>
                  <a:cubicBezTo>
                    <a:pt x="14682" y="352"/>
                    <a:pt x="14664" y="334"/>
                    <a:pt x="14629" y="334"/>
                  </a:cubicBezTo>
                  <a:lnTo>
                    <a:pt x="13344" y="334"/>
                  </a:lnTo>
                  <a:cubicBezTo>
                    <a:pt x="13238" y="334"/>
                    <a:pt x="13150" y="334"/>
                    <a:pt x="13062" y="317"/>
                  </a:cubicBezTo>
                  <a:cubicBezTo>
                    <a:pt x="12974" y="299"/>
                    <a:pt x="12904" y="246"/>
                    <a:pt x="12833" y="176"/>
                  </a:cubicBezTo>
                  <a:lnTo>
                    <a:pt x="12798" y="176"/>
                  </a:lnTo>
                  <a:cubicBezTo>
                    <a:pt x="12745" y="176"/>
                    <a:pt x="12728" y="158"/>
                    <a:pt x="12693" y="158"/>
                  </a:cubicBezTo>
                  <a:lnTo>
                    <a:pt x="12622" y="158"/>
                  </a:lnTo>
                  <a:cubicBezTo>
                    <a:pt x="12393" y="158"/>
                    <a:pt x="12200" y="229"/>
                    <a:pt x="12006" y="264"/>
                  </a:cubicBezTo>
                  <a:cubicBezTo>
                    <a:pt x="12006" y="299"/>
                    <a:pt x="11918" y="317"/>
                    <a:pt x="11918" y="334"/>
                  </a:cubicBezTo>
                  <a:cubicBezTo>
                    <a:pt x="11777" y="334"/>
                    <a:pt x="11320" y="352"/>
                    <a:pt x="10862" y="387"/>
                  </a:cubicBezTo>
                  <a:lnTo>
                    <a:pt x="10756" y="387"/>
                  </a:lnTo>
                  <a:cubicBezTo>
                    <a:pt x="10175" y="423"/>
                    <a:pt x="9612" y="475"/>
                    <a:pt x="9630" y="599"/>
                  </a:cubicBezTo>
                  <a:cubicBezTo>
                    <a:pt x="9577" y="616"/>
                    <a:pt x="9524" y="616"/>
                    <a:pt x="9454" y="616"/>
                  </a:cubicBezTo>
                  <a:cubicBezTo>
                    <a:pt x="9278" y="616"/>
                    <a:pt x="9084" y="563"/>
                    <a:pt x="8926" y="528"/>
                  </a:cubicBezTo>
                  <a:lnTo>
                    <a:pt x="8820" y="528"/>
                  </a:lnTo>
                  <a:cubicBezTo>
                    <a:pt x="8204" y="440"/>
                    <a:pt x="7605" y="229"/>
                    <a:pt x="6989" y="123"/>
                  </a:cubicBezTo>
                  <a:cubicBezTo>
                    <a:pt x="6936" y="123"/>
                    <a:pt x="6919" y="88"/>
                    <a:pt x="6884" y="88"/>
                  </a:cubicBezTo>
                  <a:cubicBezTo>
                    <a:pt x="6620" y="53"/>
                    <a:pt x="6320" y="0"/>
                    <a:pt x="6056" y="0"/>
                  </a:cubicBezTo>
                  <a:close/>
                </a:path>
              </a:pathLst>
            </a:custGeom>
            <a:solidFill>
              <a:schemeClr val="bg1"/>
            </a:solidFill>
            <a:ln w="38100" cap="flat" cmpd="sng">
              <a:noFill/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chemeClr val="dk2">
                  <a:alpha val="35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38189" y="3822301"/>
              <a:ext cx="5194299" cy="72769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rtlCol="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3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TRÒ CHƠI</a:t>
              </a:r>
              <a:endParaRPr kumimoji="0" lang="en-US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5" name="Google Shape;725;p74"/>
            <p:cNvPicPr preferRelativeResize="0"/>
            <p:nvPr/>
          </p:nvPicPr>
          <p:blipFill rotWithShape="1">
            <a:blip r:embed="rId3">
              <a:alphaModFix/>
            </a:blip>
            <a:srcRect r="9649"/>
            <a:stretch/>
          </p:blipFill>
          <p:spPr>
            <a:xfrm>
              <a:off x="5560691" y="3105930"/>
              <a:ext cx="1749293" cy="716371"/>
            </a:xfrm>
            <a:prstGeom prst="rect">
              <a:avLst/>
            </a:prstGeom>
            <a:noFill/>
            <a:ln>
              <a:noFill/>
            </a:ln>
            <a:effectLst>
              <a:outerShdw blurRad="57150" algn="bl" rotWithShape="0">
                <a:schemeClr val="dk2">
                  <a:alpha val="25000"/>
                </a:schemeClr>
              </a:outerShdw>
            </a:effectLst>
          </p:spPr>
        </p:pic>
      </p:grpSp>
      <p:sp>
        <p:nvSpPr>
          <p:cNvPr id="16" name="TextBox 15"/>
          <p:cNvSpPr txBox="1"/>
          <p:nvPr/>
        </p:nvSpPr>
        <p:spPr>
          <a:xfrm>
            <a:off x="1905001" y="2528924"/>
            <a:ext cx="5194299" cy="727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000" b="1" i="0" u="none" strike="noStrike" kern="0" cap="none" spc="0" normalizeH="0" baseline="0" noProof="0">
                <a:ln>
                  <a:noFill/>
                </a:ln>
                <a:solidFill>
                  <a:srgbClr val="DA5D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CHIẾC LÁ MAY MẮN</a:t>
            </a:r>
            <a:endParaRPr kumimoji="0" lang="en-US" sz="3000" b="1" i="1" u="none" strike="noStrike" kern="0" cap="none" spc="0" normalizeH="0" baseline="0" noProof="0">
              <a:ln>
                <a:noFill/>
              </a:ln>
              <a:solidFill>
                <a:srgbClr val="DA5D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56937015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0" y="150105"/>
            <a:ext cx="91440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Ò CHƠI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2514" y="836733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IẾC LÁ MAY MẮN</a:t>
            </a:r>
          </a:p>
        </p:txBody>
      </p:sp>
      <p:pic>
        <p:nvPicPr>
          <p:cNvPr id="26" name="Picture 2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1534" y="1446420"/>
            <a:ext cx="1700931" cy="1694835"/>
          </a:xfrm>
          <a:prstGeom prst="rect">
            <a:avLst/>
          </a:prstGeom>
        </p:spPr>
      </p:pic>
      <p:pic>
        <p:nvPicPr>
          <p:cNvPr id="42" name="Picture 4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560" y="1446421"/>
            <a:ext cx="1700931" cy="1700931"/>
          </a:xfrm>
          <a:prstGeom prst="rect">
            <a:avLst/>
          </a:prstGeom>
        </p:spPr>
      </p:pic>
      <p:pic>
        <p:nvPicPr>
          <p:cNvPr id="43" name="Picture 4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2021" y="2983579"/>
            <a:ext cx="1700931" cy="1700931"/>
          </a:xfrm>
          <a:prstGeom prst="rect">
            <a:avLst/>
          </a:prstGeom>
        </p:spPr>
      </p:pic>
      <p:pic>
        <p:nvPicPr>
          <p:cNvPr id="44" name="Picture 4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1047" y="2989675"/>
            <a:ext cx="1700931" cy="1694835"/>
          </a:xfrm>
          <a:prstGeom prst="rect">
            <a:avLst/>
          </a:prstGeom>
        </p:spPr>
      </p:pic>
      <p:pic>
        <p:nvPicPr>
          <p:cNvPr id="46" name="Picture 45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508" y="1446419"/>
            <a:ext cx="1700931" cy="1694835"/>
          </a:xfrm>
          <a:prstGeom prst="rect">
            <a:avLst/>
          </a:prstGeom>
        </p:spPr>
      </p:pic>
      <p:pic>
        <p:nvPicPr>
          <p:cNvPr id="48" name="Google Shape;916;p77"/>
          <p:cNvPicPr preferRelativeResize="0"/>
          <p:nvPr/>
        </p:nvPicPr>
        <p:blipFill rotWithShape="1">
          <a:blip r:embed="rId12">
            <a:alphaModFix/>
          </a:blip>
          <a:srcRect l="15186" t="11335" r="15180" b="11343"/>
          <a:stretch/>
        </p:blipFill>
        <p:spPr>
          <a:xfrm>
            <a:off x="185983" y="640043"/>
            <a:ext cx="811630" cy="899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2" name="Picture 4" descr="https://cdn-icons-png.flaticon.com/128/391/391138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5486" y="241136"/>
            <a:ext cx="624111" cy="62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0690033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" decel="100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50" accel="100000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" decel="100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50" accel="100000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" decel="100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50" accel="100000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" decel="100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50" accel="100000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" decel="100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450" accel="100000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018AD89B-885D-983C-F4F6-FC485515F49D}"/>
                  </a:ext>
                </a:extLst>
              </p:cNvPr>
              <p:cNvSpPr/>
              <p:nvPr/>
            </p:nvSpPr>
            <p:spPr>
              <a:xfrm>
                <a:off x="539899" y="184202"/>
                <a:ext cx="8604101" cy="1177750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.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R="30480" lvl="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fr-FR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3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là </a:t>
                </a:r>
                <a:r>
                  <a:rPr lang="fr-FR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018AD89B-885D-983C-F4F6-FC485515F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99" y="184202"/>
                <a:ext cx="8604101" cy="1177750"/>
              </a:xfrm>
              <a:prstGeom prst="roundRect">
                <a:avLst/>
              </a:prstGeom>
              <a:blipFill>
                <a:blip r:embed="rId3"/>
                <a:stretch>
                  <a:fillRect b="-13333"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/>
              <p:nvPr/>
            </p:nvSpPr>
            <p:spPr>
              <a:xfrm>
                <a:off x="269949" y="1588964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9" y="1588964"/>
                <a:ext cx="4125071" cy="1457967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/>
              <p:nvPr/>
            </p:nvSpPr>
            <p:spPr>
              <a:xfrm>
                <a:off x="266489" y="3318231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. 7</a:t>
                </a:r>
                <a14:m>
                  <m:oMath xmlns:m="http://schemas.openxmlformats.org/officeDocument/2006/math">
                    <m:r>
                      <a:rPr lang="fr-FR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  <m:r>
                      <m:rPr>
                        <m:nor/>
                      </m:rPr>
                      <a:rPr lang="fr-FR" sz="2000" dirty="0">
                        <a:solidFill>
                          <a:srgbClr val="000000"/>
                        </a:solidFill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89" y="3318231"/>
                <a:ext cx="4125071" cy="1457967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/>
              <p:nvPr/>
            </p:nvSpPr>
            <p:spPr>
              <a:xfrm>
                <a:off x="4748979" y="1588964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≥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979" y="1588964"/>
                <a:ext cx="4125071" cy="145796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/>
              <p:nvPr/>
            </p:nvSpPr>
            <p:spPr>
              <a:xfrm>
                <a:off x="4745518" y="3318231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fr-FR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</m:oMath>
                </a14:m>
                <a:r>
                  <a:rPr kumimoji="0" lang="en-US" sz="2000" b="0" i="0" u="none" strike="noStrike" kern="1200" cap="none" spc="0" normalizeH="0" baseline="0" noProof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sz="2000" b="0" i="0" u="none" strike="noStrike" kern="1200" cap="none" spc="0" normalizeH="0" noProof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+3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518" y="3318231"/>
                <a:ext cx="4125071" cy="1457967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/>
              <p:nvPr/>
            </p:nvSpPr>
            <p:spPr>
              <a:xfrm>
                <a:off x="266489" y="1581693"/>
                <a:ext cx="4125072" cy="1472508"/>
              </a:xfrm>
              <a:prstGeom prst="roundRect">
                <a:avLst/>
              </a:prstGeom>
              <a:solidFill>
                <a:srgbClr val="FF4F4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vi-VN" sz="2000" kern="1200" noProof="1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89" y="1581693"/>
                <a:ext cx="4125072" cy="1472508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6" name="Picture 4" descr="https://cdn-icons-png.flaticon.com/128/10767/10767381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7" y="4504735"/>
            <a:ext cx="498475" cy="49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37655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018AD89B-885D-983C-F4F6-FC485515F49D}"/>
                  </a:ext>
                </a:extLst>
              </p:cNvPr>
              <p:cNvSpPr/>
              <p:nvPr/>
            </p:nvSpPr>
            <p:spPr>
              <a:xfrm>
                <a:off x="269949" y="168997"/>
                <a:ext cx="8604101" cy="1177750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000" b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âu</a:t>
                </a:r>
                <a:r>
                  <a:rPr lang="fr-FR" sz="2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2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 </a:t>
                </a:r>
                <a:r>
                  <a:rPr lang="fr-FR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fr-FR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𝟒</m:t>
                    </m:r>
                    <m:r>
                      <a:rPr lang="fr-FR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fr-FR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&gt;−</m:t>
                    </m:r>
                    <m:r>
                      <a:rPr lang="fr-FR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fr-FR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fr-FR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𝟓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 </a:t>
                </a:r>
              </a:p>
            </p:txBody>
          </p:sp>
        </mc:Choice>
        <mc:Fallback xmlns="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018AD89B-885D-983C-F4F6-FC485515F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9" y="168997"/>
                <a:ext cx="8604101" cy="11777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/>
              <p:nvPr/>
            </p:nvSpPr>
            <p:spPr>
              <a:xfrm>
                <a:off x="269949" y="1588964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9" y="1588964"/>
                <a:ext cx="4125071" cy="145796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/>
              <p:nvPr/>
            </p:nvSpPr>
            <p:spPr>
              <a:xfrm>
                <a:off x="266489" y="3318231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89" y="3318231"/>
                <a:ext cx="4125071" cy="1457967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/>
              <p:nvPr/>
            </p:nvSpPr>
            <p:spPr>
              <a:xfrm>
                <a:off x="4748979" y="1588964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979" y="1588964"/>
                <a:ext cx="4125071" cy="1457967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/>
              <p:nvPr/>
            </p:nvSpPr>
            <p:spPr>
              <a:xfrm>
                <a:off x="4745518" y="3318231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518" y="3318231"/>
                <a:ext cx="4125071" cy="145796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/>
              <p:nvPr/>
            </p:nvSpPr>
            <p:spPr>
              <a:xfrm>
                <a:off x="4745518" y="1567071"/>
                <a:ext cx="4125072" cy="1472508"/>
              </a:xfrm>
              <a:prstGeom prst="roundRect">
                <a:avLst/>
              </a:prstGeom>
              <a:solidFill>
                <a:srgbClr val="FF4F4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fr-F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vi-VN" sz="2000" kern="1200" noProof="1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518" y="1567071"/>
                <a:ext cx="4125072" cy="1472508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6" name="Picture 4" descr="https://cdn-icons-png.flaticon.com/128/10767/10767381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7" y="4504735"/>
            <a:ext cx="498475" cy="49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590929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018AD89B-885D-983C-F4F6-FC485515F49D}"/>
                  </a:ext>
                </a:extLst>
              </p:cNvPr>
              <p:cNvSpPr/>
              <p:nvPr/>
            </p:nvSpPr>
            <p:spPr>
              <a:xfrm>
                <a:off x="269949" y="168997"/>
                <a:ext cx="8604101" cy="1177750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âu 3.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Biểu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thức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 −3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ó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giá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trị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âm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thì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giá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trị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là: 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018AD89B-885D-983C-F4F6-FC485515F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9" y="168997"/>
                <a:ext cx="8604101" cy="11777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/>
              <p:nvPr/>
            </p:nvSpPr>
            <p:spPr>
              <a:xfrm>
                <a:off x="269949" y="1588964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.	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9" y="1588964"/>
                <a:ext cx="4125071" cy="145796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/>
              <p:nvPr/>
            </p:nvSpPr>
            <p:spPr>
              <a:xfrm>
                <a:off x="266489" y="3318231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−2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89" y="3318231"/>
                <a:ext cx="4125071" cy="1457967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/>
              <p:nvPr/>
            </p:nvSpPr>
            <p:spPr>
              <a:xfrm>
                <a:off x="4748979" y="1588964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≥2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979" y="1588964"/>
                <a:ext cx="4125071" cy="1457967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/>
              <p:nvPr/>
            </p:nvSpPr>
            <p:spPr>
              <a:xfrm>
                <a:off x="4745518" y="3318231"/>
                <a:ext cx="4125071" cy="145796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≤2</m:t>
                    </m:r>
                  </m:oMath>
                </a14:m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518" y="3318231"/>
                <a:ext cx="4125071" cy="145796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/>
              <p:nvPr/>
            </p:nvSpPr>
            <p:spPr>
              <a:xfrm>
                <a:off x="273411" y="3318231"/>
                <a:ext cx="4125072" cy="1472508"/>
              </a:xfrm>
              <a:prstGeom prst="roundRect">
                <a:avLst/>
              </a:prstGeom>
              <a:solidFill>
                <a:srgbClr val="FF4F4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latin typeface="Arial" panose="020B0604020202020204" pitchFamily="34" charset="0"/>
                    <a:ea typeface="Calibri" panose="020F050202020403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vi-VN" sz="2000" kern="1200" noProof="1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11" y="3318231"/>
                <a:ext cx="4125072" cy="1472508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6" name="Picture 4" descr="https://cdn-icons-png.flaticon.com/128/10767/10767381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7" y="4504735"/>
            <a:ext cx="498475" cy="49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14636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269949" y="168996"/>
            <a:ext cx="8604101" cy="2034677"/>
          </a:xfrm>
          <a:prstGeom prst="roundRect">
            <a:avLst/>
          </a:prstGeom>
          <a:solidFill>
            <a:srgbClr val="FFFFFF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0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ua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50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 là 5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8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An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ua 1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ua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 :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/>
              <p:nvPr/>
            </p:nvSpPr>
            <p:spPr>
              <a:xfrm>
                <a:off x="269949" y="2430686"/>
                <a:ext cx="4125071" cy="98663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</m:t>
                    </m:r>
                  </m:oMath>
                </a14:m>
                <a:r>
                  <a:rPr lang="fr-FR" sz="2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quyển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4D1DA2F5-D9A5-C765-0E47-25DD326F30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49" y="2430686"/>
                <a:ext cx="4125071" cy="986637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/>
              <p:nvPr/>
            </p:nvSpPr>
            <p:spPr>
              <a:xfrm>
                <a:off x="266489" y="3789561"/>
                <a:ext cx="4125071" cy="98663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6</m:t>
                    </m:r>
                  </m:oMath>
                </a14:m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quyển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1713963F-2894-56F2-E53C-4371936FB8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89" y="3789561"/>
                <a:ext cx="4125071" cy="98663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/>
              <p:nvPr/>
            </p:nvSpPr>
            <p:spPr>
              <a:xfrm>
                <a:off x="4748979" y="2430686"/>
                <a:ext cx="4125071" cy="98663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</m:t>
                    </m:r>
                  </m:oMath>
                </a14:m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 quyển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72E080E8-9CBE-7E1E-25CC-340E27A4D0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979" y="2430686"/>
                <a:ext cx="4125071" cy="986637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/>
              <p:nvPr/>
            </p:nvSpPr>
            <p:spPr>
              <a:xfrm>
                <a:off x="4745518" y="3789561"/>
                <a:ext cx="4125071" cy="986637"/>
              </a:xfrm>
              <a:prstGeom prst="round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5</m:t>
                    </m:r>
                    <m:r>
                      <a:rPr lang="fr-F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fr-FR" sz="20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quyển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98AC7C36-17E6-7D99-2014-5789447F05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518" y="3789561"/>
                <a:ext cx="4125071" cy="986637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/>
              <p:nvPr/>
            </p:nvSpPr>
            <p:spPr>
              <a:xfrm>
                <a:off x="4752442" y="3784640"/>
                <a:ext cx="4125072" cy="996477"/>
              </a:xfrm>
              <a:prstGeom prst="roundRect">
                <a:avLst/>
              </a:prstGeom>
              <a:solidFill>
                <a:srgbClr val="FF4F4F"/>
              </a:solidFill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lnSpc>
                    <a:spcPct val="150000"/>
                  </a:lnSpc>
                  <a:buClrTx/>
                  <a:defRPr/>
                </a:pPr>
                <a:r>
                  <a:rPr lang="fr-FR" sz="2000">
                    <a:latin typeface="Arial" panose="020B0604020202020204" pitchFamily="34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5</m:t>
                    </m:r>
                    <m:r>
                      <a:rPr lang="fr-FR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fr-FR" sz="2000">
                    <a:latin typeface="Arial" panose="020B0604020202020204" pitchFamily="34" charset="0"/>
                    <a:ea typeface="Calibri" panose="020F0502020204030204" pitchFamily="34" charset="0"/>
                  </a:rPr>
                  <a:t>quyển</a:t>
                </a:r>
                <a:endParaRPr kumimoji="0" lang="vi-VN" sz="2000" b="0" i="0" u="none" strike="noStrike" kern="1200" cap="none" spc="0" normalizeH="0" baseline="0" noProof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F26A5EAB-E5AD-94BE-45D6-5F46AA945C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442" y="3784640"/>
                <a:ext cx="4125072" cy="99647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6" name="Picture 4" descr="https://cdn-icons-png.flaticon.com/128/10767/10767381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7" y="4504735"/>
            <a:ext cx="498475" cy="49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65335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Hello Autumn! XL by Slidesgo">
  <a:themeElements>
    <a:clrScheme name="Simple Light">
      <a:dk1>
        <a:srgbClr val="591A06"/>
      </a:dk1>
      <a:lt1>
        <a:srgbClr val="FFFFFF"/>
      </a:lt1>
      <a:dk2>
        <a:srgbClr val="9F3110"/>
      </a:dk2>
      <a:lt2>
        <a:srgbClr val="D2080D"/>
      </a:lt2>
      <a:accent1>
        <a:srgbClr val="FA7F71"/>
      </a:accent1>
      <a:accent2>
        <a:srgbClr val="FFEEEE"/>
      </a:accent2>
      <a:accent3>
        <a:srgbClr val="FDB204"/>
      </a:accent3>
      <a:accent4>
        <a:srgbClr val="DD640A"/>
      </a:accent4>
      <a:accent5>
        <a:srgbClr val="96C452"/>
      </a:accent5>
      <a:accent6>
        <a:srgbClr val="397427"/>
      </a:accent6>
      <a:hlink>
        <a:srgbClr val="591A0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9</TotalTime>
  <Words>1429</Words>
  <Application>Microsoft Office PowerPoint</Application>
  <PresentationFormat>On-screen Show (16:9)</PresentationFormat>
  <Paragraphs>140</Paragraphs>
  <Slides>27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Barlow</vt:lpstr>
      <vt:lpstr>Orbitron Medium</vt:lpstr>
      <vt:lpstr>Poppins</vt:lpstr>
      <vt:lpstr>Times New Roman</vt:lpstr>
      <vt:lpstr>Clicker Script</vt:lpstr>
      <vt:lpstr>Poppins SemiBold</vt:lpstr>
      <vt:lpstr>Calibri</vt:lpstr>
      <vt:lpstr>Jua</vt:lpstr>
      <vt:lpstr>Calibri Light</vt:lpstr>
      <vt:lpstr>Anaheim</vt:lpstr>
      <vt:lpstr>Cambria Math</vt:lpstr>
      <vt:lpstr>Arial</vt:lpstr>
      <vt:lpstr>.VnAvant</vt:lpstr>
      <vt:lpstr>Hello Autumn! XL by Slidesgo</vt:lpstr>
      <vt:lpstr>Equation</vt:lpstr>
      <vt:lpstr>NHIỆT LIỆT CHÀO MỪNG  CÁC THẦY CÔ GIÁO VỀ DỰ GIỜ THĂM LỚ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</vt:lpstr>
      <vt:lpstr>PowerPoint Presentation</vt:lpstr>
      <vt:lpstr>PowerPoint Presentation</vt:lpstr>
      <vt:lpstr>PowerPoint Presentation</vt:lpstr>
      <vt:lpstr>PowerPoint Presentation</vt:lpstr>
      <vt:lpstr>  </vt:lpstr>
      <vt:lpstr>   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Ả LỚP ĐẾN VỚI BUỔI HỌC HÔM NAY!</dc:title>
  <dc:creator>tuyết nguyễn thị ánh</dc:creator>
  <cp:lastModifiedBy>Hiệp Trương</cp:lastModifiedBy>
  <cp:revision>47</cp:revision>
  <dcterms:modified xsi:type="dcterms:W3CDTF">2025-10-30T23:08:00Z</dcterms:modified>
</cp:coreProperties>
</file>